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301" r:id="rId2"/>
    <p:sldId id="307" r:id="rId3"/>
    <p:sldId id="302" r:id="rId4"/>
    <p:sldId id="360" r:id="rId5"/>
    <p:sldId id="303" r:id="rId6"/>
    <p:sldId id="304" r:id="rId7"/>
    <p:sldId id="305" r:id="rId8"/>
    <p:sldId id="309" r:id="rId9"/>
    <p:sldId id="310" r:id="rId10"/>
    <p:sldId id="311" r:id="rId11"/>
    <p:sldId id="328" r:id="rId12"/>
    <p:sldId id="352" r:id="rId13"/>
    <p:sldId id="359" r:id="rId14"/>
    <p:sldId id="357" r:id="rId15"/>
    <p:sldId id="358" r:id="rId16"/>
    <p:sldId id="312" r:id="rId17"/>
    <p:sldId id="313" r:id="rId18"/>
    <p:sldId id="314" r:id="rId19"/>
    <p:sldId id="346" r:id="rId20"/>
    <p:sldId id="315" r:id="rId21"/>
    <p:sldId id="316" r:id="rId22"/>
    <p:sldId id="348" r:id="rId23"/>
    <p:sldId id="349" r:id="rId24"/>
    <p:sldId id="350" r:id="rId25"/>
    <p:sldId id="317" r:id="rId26"/>
    <p:sldId id="318" r:id="rId27"/>
    <p:sldId id="343" r:id="rId28"/>
    <p:sldId id="345" r:id="rId29"/>
    <p:sldId id="327" r:id="rId30"/>
    <p:sldId id="330" r:id="rId31"/>
    <p:sldId id="344" r:id="rId32"/>
    <p:sldId id="323" r:id="rId33"/>
    <p:sldId id="319" r:id="rId34"/>
    <p:sldId id="321" r:id="rId35"/>
    <p:sldId id="322" r:id="rId36"/>
  </p:sldIdLst>
  <p:sldSz cx="24387175" cy="13716000"/>
  <p:notesSz cx="6858000" cy="9144000"/>
  <p:custDataLst>
    <p:tags r:id="rId3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CBB719F-1B47-47FD-8F12-35CC0CC6CFC9}">
          <p14:sldIdLst>
            <p14:sldId id="301"/>
            <p14:sldId id="307"/>
            <p14:sldId id="302"/>
            <p14:sldId id="360"/>
            <p14:sldId id="303"/>
            <p14:sldId id="304"/>
            <p14:sldId id="305"/>
            <p14:sldId id="309"/>
            <p14:sldId id="310"/>
            <p14:sldId id="311"/>
            <p14:sldId id="328"/>
            <p14:sldId id="352"/>
            <p14:sldId id="359"/>
            <p14:sldId id="357"/>
            <p14:sldId id="358"/>
            <p14:sldId id="312"/>
            <p14:sldId id="313"/>
            <p14:sldId id="314"/>
            <p14:sldId id="346"/>
            <p14:sldId id="315"/>
            <p14:sldId id="316"/>
            <p14:sldId id="348"/>
            <p14:sldId id="349"/>
            <p14:sldId id="350"/>
            <p14:sldId id="317"/>
            <p14:sldId id="318"/>
            <p14:sldId id="343"/>
            <p14:sldId id="345"/>
            <p14:sldId id="327"/>
            <p14:sldId id="330"/>
            <p14:sldId id="344"/>
            <p14:sldId id="323"/>
            <p14:sldId id="319"/>
            <p14:sldId id="321"/>
            <p14:sldId id="32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  <p15:guide id="3" pos="768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  <a:srgbClr val="0000FF"/>
    <a:srgbClr val="2513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85" autoAdjust="0"/>
    <p:restoredTop sz="95133" autoAdjust="0"/>
  </p:normalViewPr>
  <p:slideViewPr>
    <p:cSldViewPr>
      <p:cViewPr varScale="1">
        <p:scale>
          <a:sx n="34" d="100"/>
          <a:sy n="34" d="100"/>
        </p:scale>
        <p:origin x="852" y="72"/>
      </p:cViewPr>
      <p:guideLst>
        <p:guide orient="horz" pos="4320"/>
        <p:guide pos="7681"/>
        <p:guide pos="768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3" d="100"/>
          <a:sy n="53" d="100"/>
        </p:scale>
        <p:origin x="-2820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4400" b="1" kern="1200">
        <a:solidFill>
          <a:schemeClr val="tx1"/>
        </a:solidFill>
        <a:latin typeface="Tahoma" panose="020B0604030504040204" pitchFamily="34" charset="0"/>
        <a:ea typeface="Tahoma" panose="020B0604030504040204" pitchFamily="34" charset="0"/>
        <a:cs typeface="Tahoma" panose="020B0604030504040204" pitchFamily="34" charset="0"/>
      </a:defRPr>
    </a:lvl1pPr>
    <a:lvl2pPr marL="1088639" algn="l" defTabSz="2177278" rtl="0" eaLnBrk="1" latinLnBrk="0" hangingPunct="1">
      <a:defRPr sz="4400" b="1" kern="1200">
        <a:solidFill>
          <a:schemeClr val="tx1"/>
        </a:solidFill>
        <a:latin typeface="Tahoma" panose="020B0604030504040204" pitchFamily="34" charset="0"/>
        <a:ea typeface="Tahoma" panose="020B0604030504040204" pitchFamily="34" charset="0"/>
        <a:cs typeface="Tahoma" panose="020B0604030504040204" pitchFamily="34" charset="0"/>
      </a:defRPr>
    </a:lvl2pPr>
    <a:lvl3pPr marL="2177278" algn="l" defTabSz="2177278" rtl="0" eaLnBrk="1" latinLnBrk="0" hangingPunct="1">
      <a:defRPr sz="4400" b="1" kern="1200">
        <a:solidFill>
          <a:schemeClr val="tx1"/>
        </a:solidFill>
        <a:latin typeface="Tahoma" panose="020B0604030504040204" pitchFamily="34" charset="0"/>
        <a:ea typeface="Tahoma" panose="020B0604030504040204" pitchFamily="34" charset="0"/>
        <a:cs typeface="Tahoma" panose="020B0604030504040204" pitchFamily="34" charset="0"/>
      </a:defRPr>
    </a:lvl3pPr>
    <a:lvl4pPr marL="3265917" algn="l" defTabSz="2177278" rtl="0" eaLnBrk="1" latinLnBrk="0" hangingPunct="1">
      <a:defRPr sz="4400" b="1" kern="1200">
        <a:solidFill>
          <a:schemeClr val="tx1"/>
        </a:solidFill>
        <a:latin typeface="Tahoma" panose="020B0604030504040204" pitchFamily="34" charset="0"/>
        <a:ea typeface="Tahoma" panose="020B0604030504040204" pitchFamily="34" charset="0"/>
        <a:cs typeface="Tahoma" panose="020B0604030504040204" pitchFamily="34" charset="0"/>
      </a:defRPr>
    </a:lvl4pPr>
    <a:lvl5pPr marL="4354556" algn="l" defTabSz="2177278" rtl="0" eaLnBrk="1" latinLnBrk="0" hangingPunct="1">
      <a:defRPr sz="4400" b="1" kern="1200">
        <a:solidFill>
          <a:schemeClr val="tx1"/>
        </a:solidFill>
        <a:latin typeface="Tahoma" panose="020B0604030504040204" pitchFamily="34" charset="0"/>
        <a:ea typeface="Tahoma" panose="020B0604030504040204" pitchFamily="34" charset="0"/>
        <a:cs typeface="Tahoma" panose="020B0604030504040204" pitchFamily="34" charset="0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390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658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1450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79502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34145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580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6567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7180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048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64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5886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8907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0999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4452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446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1013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5488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2502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922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80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62" y="549280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3" y="12712709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 sz="4400"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>
            <a:lvl1pPr>
              <a:defRPr sz="4400" b="1"/>
            </a:lvl1pPr>
            <a:lvl2pPr>
              <a:defRPr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2pPr>
            <a:lvl3pPr>
              <a:defRPr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3pPr>
            <a:lvl4pPr>
              <a:defRPr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4pPr>
            <a:lvl5pPr>
              <a:defRPr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4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62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62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62" y="4349753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51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51" y="4349753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3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3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60" y="9601203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60" y="1225553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60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14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15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pic>
          <p:nvPicPr>
            <p:cNvPr id="16" name="Picture 5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pic>
          <p:nvPicPr>
            <p:cNvPr id="19" name="Picture 10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11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13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1" name="TextBox 40"/>
          <p:cNvSpPr txBox="1"/>
          <p:nvPr userDrawn="1"/>
        </p:nvSpPr>
        <p:spPr>
          <a:xfrm>
            <a:off x="2206189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</a:p>
        </p:txBody>
      </p:sp>
      <p:sp>
        <p:nvSpPr>
          <p:cNvPr id="42" name="TextBox 41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</a:p>
        </p:txBody>
      </p:sp>
      <p:sp>
        <p:nvSpPr>
          <p:cNvPr id="43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- DIỄN ĐÀN GIÁO VIÊN TOÁN</a:t>
            </a:r>
            <a:endParaRPr lang="vi-VN" sz="4800" kern="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13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25.emf"/><Relationship Id="rId9" Type="http://schemas.openxmlformats.org/officeDocument/2006/relationships/image" Target="../media/image5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2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63.emf"/><Relationship Id="rId9" Type="http://schemas.openxmlformats.org/officeDocument/2006/relationships/image" Target="../media/image7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93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67.wmf"/><Relationship Id="rId18" Type="http://schemas.openxmlformats.org/officeDocument/2006/relationships/image" Target="../media/image99.png"/><Relationship Id="rId3" Type="http://schemas.openxmlformats.org/officeDocument/2006/relationships/image" Target="../media/image870.png"/><Relationship Id="rId21" Type="http://schemas.openxmlformats.org/officeDocument/2006/relationships/oleObject" Target="../embeddings/oleObject6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8.wmf"/><Relationship Id="rId25" Type="http://schemas.openxmlformats.org/officeDocument/2006/relationships/image" Target="../media/image102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20" Type="http://schemas.openxmlformats.org/officeDocument/2006/relationships/image" Target="../media/image101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90.png"/><Relationship Id="rId11" Type="http://schemas.openxmlformats.org/officeDocument/2006/relationships/image" Target="../media/image91.png"/><Relationship Id="rId24" Type="http://schemas.openxmlformats.org/officeDocument/2006/relationships/image" Target="../media/image69.wmf"/><Relationship Id="rId5" Type="http://schemas.openxmlformats.org/officeDocument/2006/relationships/image" Target="../media/image890.png"/><Relationship Id="rId15" Type="http://schemas.openxmlformats.org/officeDocument/2006/relationships/image" Target="../media/image68.wmf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66.wmf"/><Relationship Id="rId19" Type="http://schemas.openxmlformats.org/officeDocument/2006/relationships/image" Target="../media/image100.png"/><Relationship Id="rId4" Type="http://schemas.openxmlformats.org/officeDocument/2006/relationships/image" Target="../media/image94.png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6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98.png"/><Relationship Id="rId12" Type="http://schemas.openxmlformats.org/officeDocument/2006/relationships/image" Target="../media/image70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7.png"/><Relationship Id="rId11" Type="http://schemas.openxmlformats.org/officeDocument/2006/relationships/image" Target="../media/image104.png"/><Relationship Id="rId5" Type="http://schemas.openxmlformats.org/officeDocument/2006/relationships/image" Target="../media/image96.png"/><Relationship Id="rId10" Type="http://schemas.openxmlformats.org/officeDocument/2006/relationships/image" Target="../media/image103.png"/><Relationship Id="rId4" Type="http://schemas.openxmlformats.org/officeDocument/2006/relationships/image" Target="../media/image95.png"/><Relationship Id="rId9" Type="http://schemas.openxmlformats.org/officeDocument/2006/relationships/image" Target="../media/image94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0.png"/><Relationship Id="rId3" Type="http://schemas.openxmlformats.org/officeDocument/2006/relationships/image" Target="../media/image106.png"/><Relationship Id="rId7" Type="http://schemas.openxmlformats.org/officeDocument/2006/relationships/image" Target="../media/image7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10" Type="http://schemas.openxmlformats.org/officeDocument/2006/relationships/image" Target="../media/image111.png"/><Relationship Id="rId4" Type="http://schemas.openxmlformats.org/officeDocument/2006/relationships/image" Target="../media/image74.png"/><Relationship Id="rId9" Type="http://schemas.openxmlformats.org/officeDocument/2006/relationships/image" Target="../media/image11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30.png"/><Relationship Id="rId3" Type="http://schemas.openxmlformats.org/officeDocument/2006/relationships/image" Target="../media/image86.png"/><Relationship Id="rId7" Type="http://schemas.openxmlformats.org/officeDocument/2006/relationships/image" Target="../media/image115.png"/><Relationship Id="rId12" Type="http://schemas.openxmlformats.org/officeDocument/2006/relationships/image" Target="../media/image1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7.emf"/><Relationship Id="rId11" Type="http://schemas.openxmlformats.org/officeDocument/2006/relationships/image" Target="../media/image120.png"/><Relationship Id="rId5" Type="http://schemas.openxmlformats.org/officeDocument/2006/relationships/image" Target="../media/image113.png"/><Relationship Id="rId15" Type="http://schemas.openxmlformats.org/officeDocument/2006/relationships/image" Target="../media/image122.png"/><Relationship Id="rId10" Type="http://schemas.openxmlformats.org/officeDocument/2006/relationships/image" Target="../media/image116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Relationship Id="rId14" Type="http://schemas.openxmlformats.org/officeDocument/2006/relationships/image" Target="../media/image12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7" Type="http://schemas.openxmlformats.org/officeDocument/2006/relationships/image" Target="../media/image132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5.png"/><Relationship Id="rId5" Type="http://schemas.openxmlformats.org/officeDocument/2006/relationships/image" Target="../media/image128.png"/><Relationship Id="rId4" Type="http://schemas.openxmlformats.org/officeDocument/2006/relationships/image" Target="../media/image12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09.png"/><Relationship Id="rId7" Type="http://schemas.openxmlformats.org/officeDocument/2006/relationships/image" Target="../media/image1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3.png"/><Relationship Id="rId5" Type="http://schemas.openxmlformats.org/officeDocument/2006/relationships/image" Target="../media/image126.png"/><Relationship Id="rId4" Type="http://schemas.openxmlformats.org/officeDocument/2006/relationships/image" Target="../media/image118.png"/><Relationship Id="rId9" Type="http://schemas.openxmlformats.org/officeDocument/2006/relationships/image" Target="../media/image13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image" Target="../media/image137.png"/><Relationship Id="rId7" Type="http://schemas.openxmlformats.org/officeDocument/2006/relationships/image" Target="../media/image1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0.png"/><Relationship Id="rId5" Type="http://schemas.openxmlformats.org/officeDocument/2006/relationships/image" Target="../media/image127.emf"/><Relationship Id="rId10" Type="http://schemas.openxmlformats.org/officeDocument/2006/relationships/image" Target="../media/image144.png"/><Relationship Id="rId4" Type="http://schemas.openxmlformats.org/officeDocument/2006/relationships/image" Target="../media/image138.png"/><Relationship Id="rId9" Type="http://schemas.openxmlformats.org/officeDocument/2006/relationships/image" Target="../media/image14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31.png"/><Relationship Id="rId7" Type="http://schemas.openxmlformats.org/officeDocument/2006/relationships/image" Target="../media/image146.png"/><Relationship Id="rId12" Type="http://schemas.openxmlformats.org/officeDocument/2006/relationships/image" Target="../media/image15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5.png"/><Relationship Id="rId11" Type="http://schemas.openxmlformats.org/officeDocument/2006/relationships/image" Target="../media/image153.png"/><Relationship Id="rId5" Type="http://schemas.openxmlformats.org/officeDocument/2006/relationships/image" Target="../media/image139.png"/><Relationship Id="rId10" Type="http://schemas.openxmlformats.org/officeDocument/2006/relationships/image" Target="../media/image147.png"/><Relationship Id="rId4" Type="http://schemas.openxmlformats.org/officeDocument/2006/relationships/image" Target="../media/image132.emf"/><Relationship Id="rId9" Type="http://schemas.openxmlformats.org/officeDocument/2006/relationships/image" Target="../media/image15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48.png"/><Relationship Id="rId7" Type="http://schemas.openxmlformats.org/officeDocument/2006/relationships/image" Target="../media/image15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8.png"/><Relationship Id="rId11" Type="http://schemas.openxmlformats.org/officeDocument/2006/relationships/image" Target="../media/image163.png"/><Relationship Id="rId5" Type="http://schemas.openxmlformats.org/officeDocument/2006/relationships/image" Target="../media/image157.png"/><Relationship Id="rId10" Type="http://schemas.openxmlformats.org/officeDocument/2006/relationships/image" Target="../media/image162.png"/><Relationship Id="rId4" Type="http://schemas.openxmlformats.org/officeDocument/2006/relationships/image" Target="../media/image149.emf"/><Relationship Id="rId9" Type="http://schemas.openxmlformats.org/officeDocument/2006/relationships/image" Target="../media/image16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13" Type="http://schemas.openxmlformats.org/officeDocument/2006/relationships/image" Target="../media/image174.png"/><Relationship Id="rId3" Type="http://schemas.openxmlformats.org/officeDocument/2006/relationships/image" Target="../media/image164.png"/><Relationship Id="rId7" Type="http://schemas.openxmlformats.org/officeDocument/2006/relationships/image" Target="../media/image168.png"/><Relationship Id="rId12" Type="http://schemas.openxmlformats.org/officeDocument/2006/relationships/image" Target="../media/image17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6.png"/><Relationship Id="rId11" Type="http://schemas.openxmlformats.org/officeDocument/2006/relationships/image" Target="../media/image172.png"/><Relationship Id="rId5" Type="http://schemas.openxmlformats.org/officeDocument/2006/relationships/image" Target="../media/image155.png"/><Relationship Id="rId10" Type="http://schemas.openxmlformats.org/officeDocument/2006/relationships/image" Target="../media/image171.png"/><Relationship Id="rId4" Type="http://schemas.openxmlformats.org/officeDocument/2006/relationships/image" Target="../media/image152.png"/><Relationship Id="rId9" Type="http://schemas.openxmlformats.org/officeDocument/2006/relationships/image" Target="../media/image165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7" Type="http://schemas.openxmlformats.org/officeDocument/2006/relationships/image" Target="../media/image28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11" Type="http://schemas.openxmlformats.org/officeDocument/2006/relationships/image" Target="../media/image29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5226" y="6085114"/>
            <a:ext cx="19877574" cy="73260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602787" y="2133600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3320" y="3886200"/>
            <a:ext cx="24400495" cy="1646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VECTƠ TRONG KHÔNG GIAN. </a:t>
            </a:r>
          </a:p>
          <a:p>
            <a:pPr algn="ctr">
              <a:spcBef>
                <a:spcPts val="600"/>
              </a:spcBef>
            </a:pP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 HỆ VUÔNG GÓC TRONG KHÔNG GIA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68987" y="5874058"/>
            <a:ext cx="13632086" cy="931286"/>
            <a:chOff x="5747658" y="4469240"/>
            <a:chExt cx="13632086" cy="931286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204858" y="4538782"/>
              <a:ext cx="12287277" cy="861744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: HAI ĐƯỜNG THẲNG VUÔNG GÓC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031787" y="1600200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AvantGarde" pitchFamily="2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AvantGarde" pitchFamily="2" charset="0"/>
                  <a:cs typeface="Tahoma" panose="020B0604030504040204" pitchFamily="34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697787" y="1828800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0" name="Group 60"/>
          <p:cNvGrpSpPr/>
          <p:nvPr/>
        </p:nvGrpSpPr>
        <p:grpSpPr>
          <a:xfrm>
            <a:off x="2388391" y="7221786"/>
            <a:ext cx="18720595" cy="1142108"/>
            <a:chOff x="7448022" y="7086600"/>
            <a:chExt cx="17771215" cy="708898"/>
          </a:xfrm>
        </p:grpSpPr>
        <p:sp>
          <p:nvSpPr>
            <p:cNvPr id="51" name="Rectangle 50"/>
            <p:cNvSpPr/>
            <p:nvPr/>
          </p:nvSpPr>
          <p:spPr>
            <a:xfrm>
              <a:off x="8963970" y="7265131"/>
              <a:ext cx="16255267" cy="5157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 VÔ HƯỚNG CỦA HAI VECTƠ TRONG KHÔNG GIAN</a:t>
              </a:r>
            </a:p>
          </p:txBody>
        </p:sp>
        <p:grpSp>
          <p:nvGrpSpPr>
            <p:cNvPr id="52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5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dirty="0">
                  <a:solidFill>
                    <a:prstClr val="white"/>
                  </a:solidFill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4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55" name="Round Same Side Corner Rectangle 54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45" name="Group 60"/>
          <p:cNvGrpSpPr/>
          <p:nvPr/>
        </p:nvGrpSpPr>
        <p:grpSpPr>
          <a:xfrm>
            <a:off x="2388391" y="8804780"/>
            <a:ext cx="14059650" cy="1142108"/>
            <a:chOff x="7448022" y="7086600"/>
            <a:chExt cx="13346641" cy="708898"/>
          </a:xfrm>
        </p:grpSpPr>
        <p:sp>
          <p:nvSpPr>
            <p:cNvPr id="46" name="Rectangle 45"/>
            <p:cNvSpPr/>
            <p:nvPr/>
          </p:nvSpPr>
          <p:spPr>
            <a:xfrm>
              <a:off x="8967631" y="7265131"/>
              <a:ext cx="11827032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 CHỈ PHƯƠNG CỦA ĐƯỜNG THẲNG</a:t>
              </a:r>
            </a:p>
          </p:txBody>
        </p:sp>
        <p:grpSp>
          <p:nvGrpSpPr>
            <p:cNvPr id="47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4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dirty="0">
                  <a:solidFill>
                    <a:prstClr val="white"/>
                  </a:solidFill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9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56" name="Round Same Side Corner Rectangle 55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58" name="Group 60"/>
          <p:cNvGrpSpPr/>
          <p:nvPr/>
        </p:nvGrpSpPr>
        <p:grpSpPr>
          <a:xfrm>
            <a:off x="2388391" y="10387774"/>
            <a:ext cx="18089247" cy="1142108"/>
            <a:chOff x="7448022" y="7086600"/>
            <a:chExt cx="17171885" cy="708898"/>
          </a:xfrm>
        </p:grpSpPr>
        <p:sp>
          <p:nvSpPr>
            <p:cNvPr id="59" name="Rectangle 58"/>
            <p:cNvSpPr/>
            <p:nvPr/>
          </p:nvSpPr>
          <p:spPr>
            <a:xfrm>
              <a:off x="9005340" y="7265131"/>
              <a:ext cx="15614567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 GIỮA HAI ĐƯỜNG THẲNG TRONG KHÔNG GIAN</a:t>
              </a:r>
            </a:p>
          </p:txBody>
        </p:sp>
        <p:grpSp>
          <p:nvGrpSpPr>
            <p:cNvPr id="60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6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dirty="0">
                  <a:solidFill>
                    <a:prstClr val="white"/>
                  </a:solidFill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2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63" name="Round Same Side Corner Rectangle 62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76" name="Group 60"/>
          <p:cNvGrpSpPr/>
          <p:nvPr/>
        </p:nvGrpSpPr>
        <p:grpSpPr>
          <a:xfrm>
            <a:off x="2388391" y="11970767"/>
            <a:ext cx="11966534" cy="1142108"/>
            <a:chOff x="7448022" y="7086600"/>
            <a:chExt cx="11359673" cy="708898"/>
          </a:xfrm>
        </p:grpSpPr>
        <p:sp>
          <p:nvSpPr>
            <p:cNvPr id="77" name="Rectangle 76"/>
            <p:cNvSpPr/>
            <p:nvPr/>
          </p:nvSpPr>
          <p:spPr>
            <a:xfrm>
              <a:off x="8999973" y="7265131"/>
              <a:ext cx="9807722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 ĐƯỜNG THẲNG VUÔNG GÓC</a:t>
              </a:r>
            </a:p>
          </p:txBody>
        </p:sp>
        <p:grpSp>
          <p:nvGrpSpPr>
            <p:cNvPr id="78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7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dirty="0">
                  <a:solidFill>
                    <a:prstClr val="white"/>
                  </a:solidFill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0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81" name="Round Same Side Corner Rectangle 80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I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Group 54">
            <a:extLst>
              <a:ext uri="{FF2B5EF4-FFF2-40B4-BE49-F238E27FC236}">
                <a16:creationId xmlns:a16="http://schemas.microsoft.com/office/drawing/2014/main" id="{B37A51C1-392F-4198-BD85-E421859F2F3E}"/>
              </a:ext>
            </a:extLst>
          </p:cNvPr>
          <p:cNvGrpSpPr/>
          <p:nvPr/>
        </p:nvGrpSpPr>
        <p:grpSpPr>
          <a:xfrm>
            <a:off x="1216058" y="4137920"/>
            <a:ext cx="22067636" cy="3662178"/>
            <a:chOff x="1050362" y="3405486"/>
            <a:chExt cx="22067636" cy="3662178"/>
          </a:xfrm>
        </p:grpSpPr>
        <p:sp>
          <p:nvSpPr>
            <p:cNvPr id="103" name="Rounded Rectangle 61">
              <a:extLst>
                <a:ext uri="{FF2B5EF4-FFF2-40B4-BE49-F238E27FC236}">
                  <a16:creationId xmlns:a16="http://schemas.microsoft.com/office/drawing/2014/main" id="{3182ECD4-EE14-4B33-87CC-3CA586D051DA}"/>
                </a:ext>
              </a:extLst>
            </p:cNvPr>
            <p:cNvSpPr/>
            <p:nvPr/>
          </p:nvSpPr>
          <p:spPr>
            <a:xfrm>
              <a:off x="1050362" y="3790950"/>
              <a:ext cx="22067636" cy="3276714"/>
            </a:xfrm>
            <a:prstGeom prst="roundRect">
              <a:avLst>
                <a:gd name="adj" fmla="val 5347"/>
              </a:avLst>
            </a:prstGeom>
            <a:solidFill>
              <a:srgbClr val="70AD47">
                <a:lumMod val="20000"/>
                <a:lumOff val="80000"/>
              </a:srgbClr>
            </a:solidFill>
            <a:ln w="28575" cap="flat" cmpd="sng" algn="ctr">
              <a:solidFill>
                <a:srgbClr val="70AD47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04" name="Group 67">
              <a:extLst>
                <a:ext uri="{FF2B5EF4-FFF2-40B4-BE49-F238E27FC236}">
                  <a16:creationId xmlns:a16="http://schemas.microsoft.com/office/drawing/2014/main" id="{33622584-2B8D-4AC6-AAC5-EEAA4D90556C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06" name="Freeform 20">
                <a:extLst>
                  <a:ext uri="{FF2B5EF4-FFF2-40B4-BE49-F238E27FC236}">
                    <a16:creationId xmlns:a16="http://schemas.microsoft.com/office/drawing/2014/main" id="{82731820-89FD-490A-8709-0C67D835D6F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rgbClr val="70AD47">
                  <a:lumMod val="75000"/>
                </a:srgbClr>
              </a:solidFill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49B4BDBD-FB4D-43F7-9B44-8378FF7724B9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08" name="Group 70">
                <a:extLst>
                  <a:ext uri="{FF2B5EF4-FFF2-40B4-BE49-F238E27FC236}">
                    <a16:creationId xmlns:a16="http://schemas.microsoft.com/office/drawing/2014/main" id="{F840B0E4-C0E5-4E17-983A-625031B65A62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9" name="Rectangle 108">
                  <a:extLst>
                    <a:ext uri="{FF2B5EF4-FFF2-40B4-BE49-F238E27FC236}">
                      <a16:creationId xmlns:a16="http://schemas.microsoft.com/office/drawing/2014/main" id="{47380225-45A0-4AC3-BAB3-C0726DE6421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11" name="Freeform 13">
                  <a:extLst>
                    <a:ext uri="{FF2B5EF4-FFF2-40B4-BE49-F238E27FC236}">
                      <a16:creationId xmlns:a16="http://schemas.microsoft.com/office/drawing/2014/main" id="{AF6334EE-5838-4A31-9B95-FA9C2FCA928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" name="Freeform 14">
                  <a:extLst>
                    <a:ext uri="{FF2B5EF4-FFF2-40B4-BE49-F238E27FC236}">
                      <a16:creationId xmlns:a16="http://schemas.microsoft.com/office/drawing/2014/main" id="{B8C50625-B167-481F-A692-2BCCB5A8FBA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" name="Freeform 15">
                  <a:extLst>
                    <a:ext uri="{FF2B5EF4-FFF2-40B4-BE49-F238E27FC236}">
                      <a16:creationId xmlns:a16="http://schemas.microsoft.com/office/drawing/2014/main" id="{C49D1BB7-1D77-47CE-934F-4750BEC5BD9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4" name="Freeform 16">
                  <a:extLst>
                    <a:ext uri="{FF2B5EF4-FFF2-40B4-BE49-F238E27FC236}">
                      <a16:creationId xmlns:a16="http://schemas.microsoft.com/office/drawing/2014/main" id="{E42F4480-3C8C-4B71-809E-0B70178FA6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6" name="Freeform 17">
                  <a:extLst>
                    <a:ext uri="{FF2B5EF4-FFF2-40B4-BE49-F238E27FC236}">
                      <a16:creationId xmlns:a16="http://schemas.microsoft.com/office/drawing/2014/main" id="{50CF5AE7-5C50-4AFA-8FF8-C26E231E452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7" name="Freeform 18">
                  <a:extLst>
                    <a:ext uri="{FF2B5EF4-FFF2-40B4-BE49-F238E27FC236}">
                      <a16:creationId xmlns:a16="http://schemas.microsoft.com/office/drawing/2014/main" id="{E0080F2D-648B-4B1B-9BF6-5DF7911376C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Freeform 19">
                  <a:extLst>
                    <a:ext uri="{FF2B5EF4-FFF2-40B4-BE49-F238E27FC236}">
                      <a16:creationId xmlns:a16="http://schemas.microsoft.com/office/drawing/2014/main" id="{982C2E2A-B8A9-45D4-8FF4-A65D198675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9" name="Freeform 20">
                  <a:extLst>
                    <a:ext uri="{FF2B5EF4-FFF2-40B4-BE49-F238E27FC236}">
                      <a16:creationId xmlns:a16="http://schemas.microsoft.com/office/drawing/2014/main" id="{A50C0DB5-2BB9-4910-B6B4-641525E0205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Freeform 21">
                  <a:extLst>
                    <a:ext uri="{FF2B5EF4-FFF2-40B4-BE49-F238E27FC236}">
                      <a16:creationId xmlns:a16="http://schemas.microsoft.com/office/drawing/2014/main" id="{25AAAEC8-80D5-4988-92ED-F83C126C64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1" name="Freeform 22">
                  <a:extLst>
                    <a:ext uri="{FF2B5EF4-FFF2-40B4-BE49-F238E27FC236}">
                      <a16:creationId xmlns:a16="http://schemas.microsoft.com/office/drawing/2014/main" id="{7D4A38E1-D0C7-4F86-97CB-672165E2528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2" name="Freeform 23">
                  <a:extLst>
                    <a:ext uri="{FF2B5EF4-FFF2-40B4-BE49-F238E27FC236}">
                      <a16:creationId xmlns:a16="http://schemas.microsoft.com/office/drawing/2014/main" id="{9AB97C99-EF54-426D-8F00-E2B2459115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3" name="Freeform 24">
                  <a:extLst>
                    <a:ext uri="{FF2B5EF4-FFF2-40B4-BE49-F238E27FC236}">
                      <a16:creationId xmlns:a16="http://schemas.microsoft.com/office/drawing/2014/main" id="{2B201D56-34DF-4FC7-98EF-7A2673D17F0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4" name="Freeform 25">
                  <a:extLst>
                    <a:ext uri="{FF2B5EF4-FFF2-40B4-BE49-F238E27FC236}">
                      <a16:creationId xmlns:a16="http://schemas.microsoft.com/office/drawing/2014/main" id="{CDDC4518-EBD2-4894-B22C-4E8C4E3C5C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5" name="Freeform 26">
                  <a:extLst>
                    <a:ext uri="{FF2B5EF4-FFF2-40B4-BE49-F238E27FC236}">
                      <a16:creationId xmlns:a16="http://schemas.microsoft.com/office/drawing/2014/main" id="{66999FAF-280B-466C-B37A-6B26BD8E57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6" name="Freeform 27">
                  <a:extLst>
                    <a:ext uri="{FF2B5EF4-FFF2-40B4-BE49-F238E27FC236}">
                      <a16:creationId xmlns:a16="http://schemas.microsoft.com/office/drawing/2014/main" id="{83640492-C3C4-4763-AFC3-96DFAA4414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7" name="Freeform 28">
                  <a:extLst>
                    <a:ext uri="{FF2B5EF4-FFF2-40B4-BE49-F238E27FC236}">
                      <a16:creationId xmlns:a16="http://schemas.microsoft.com/office/drawing/2014/main" id="{2569098F-5FA3-474A-AA21-B9B51E64D1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8" name="Freeform 29">
                  <a:extLst>
                    <a:ext uri="{FF2B5EF4-FFF2-40B4-BE49-F238E27FC236}">
                      <a16:creationId xmlns:a16="http://schemas.microsoft.com/office/drawing/2014/main" id="{4EDC2963-E57D-4664-9D2F-BA318184BA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9" name="Freeform 30">
                  <a:extLst>
                    <a:ext uri="{FF2B5EF4-FFF2-40B4-BE49-F238E27FC236}">
                      <a16:creationId xmlns:a16="http://schemas.microsoft.com/office/drawing/2014/main" id="{30471ADB-0E59-47FF-874A-ACE7E415A1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0" name="Freeform 31">
                  <a:extLst>
                    <a:ext uri="{FF2B5EF4-FFF2-40B4-BE49-F238E27FC236}">
                      <a16:creationId xmlns:a16="http://schemas.microsoft.com/office/drawing/2014/main" id="{1988B96D-6402-4AE2-9D3B-7920652FDB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1" name="Freeform 32">
                  <a:extLst>
                    <a:ext uri="{FF2B5EF4-FFF2-40B4-BE49-F238E27FC236}">
                      <a16:creationId xmlns:a16="http://schemas.microsoft.com/office/drawing/2014/main" id="{3E9B48CB-7EE6-4857-AEDA-83AEE2ADD4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2" name="Freeform 33">
                  <a:extLst>
                    <a:ext uri="{FF2B5EF4-FFF2-40B4-BE49-F238E27FC236}">
                      <a16:creationId xmlns:a16="http://schemas.microsoft.com/office/drawing/2014/main" id="{AEFE9A7D-5800-43F7-A1C4-5D043C89F2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3" name="Freeform 34">
                  <a:extLst>
                    <a:ext uri="{FF2B5EF4-FFF2-40B4-BE49-F238E27FC236}">
                      <a16:creationId xmlns:a16="http://schemas.microsoft.com/office/drawing/2014/main" id="{3FD6B869-9D65-424F-908B-2514F356B6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4" name="Freeform 35">
                  <a:extLst>
                    <a:ext uri="{FF2B5EF4-FFF2-40B4-BE49-F238E27FC236}">
                      <a16:creationId xmlns:a16="http://schemas.microsoft.com/office/drawing/2014/main" id="{EBF4D230-C336-48DA-B5F8-AD6EA7D91C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5" name="Freeform 36">
                  <a:extLst>
                    <a:ext uri="{FF2B5EF4-FFF2-40B4-BE49-F238E27FC236}">
                      <a16:creationId xmlns:a16="http://schemas.microsoft.com/office/drawing/2014/main" id="{3E47A3B2-8012-4367-8C15-9FABAA3166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90066" y="8280539"/>
            <a:ext cx="21819676" cy="5317474"/>
            <a:chOff x="1270511" y="5867400"/>
            <a:chExt cx="21819676" cy="574275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547114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115697"/>
              <a:chOff x="1224541" y="6305967"/>
              <a:chExt cx="3568119" cy="111569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484881" cy="1115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5073716" y="4541065"/>
            <a:ext cx="1740687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4400" b="1" dirty="0">
                <a:latin typeface="Tahoma" panose="020B0604030504040204" pitchFamily="34" charset="0"/>
                <a:ea typeface="Calibri" panose="020F0502020204030204" pitchFamily="34" charset="0"/>
              </a:rPr>
              <a:t>Cho hình chóp S.ABCD </a:t>
            </a:r>
            <a:r>
              <a:rPr lang="pt-BR" sz="4400" b="1" dirty="0">
                <a:latin typeface="Tahoma" panose="020B0604030504040204" pitchFamily="34" charset="0"/>
              </a:rPr>
              <a:t>có ABCD </a:t>
            </a:r>
            <a:r>
              <a:rPr lang="pt-BR" sz="4400" b="1" dirty="0">
                <a:latin typeface="Tahoma" panose="020B0604030504040204" pitchFamily="34" charset="0"/>
                <a:ea typeface="Calibri" panose="020F0502020204030204" pitchFamily="34" charset="0"/>
              </a:rPr>
              <a:t>là hình vuông cạnh a, </a:t>
            </a:r>
            <a:endParaRPr lang="en-US" sz="4400" b="1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363805" y="876300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/>
              <p:cNvSpPr/>
              <p:nvPr/>
            </p:nvSpPr>
            <p:spPr>
              <a:xfrm>
                <a:off x="4934704" y="5314950"/>
                <a:ext cx="15972850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𝑺𝑨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pt-BR" sz="4400" b="1" dirty="0">
                    <a:latin typeface="Tahoma" panose="020B0604030504040204" pitchFamily="34" charset="0"/>
                  </a:rPr>
                  <a:t> và tam giác ABC vuông tại A. 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𝑨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𝑺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05" name="Rectangle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704" y="5314950"/>
                <a:ext cx="15972850" cy="856068"/>
              </a:xfrm>
              <a:prstGeom prst="rect">
                <a:avLst/>
              </a:prstGeom>
              <a:blipFill rotWithShape="1">
                <a:blip r:embed="rId3"/>
                <a:stretch>
                  <a:fillRect t="-5000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803283" y="6246649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0" name="Picture 10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70829" y="8382000"/>
            <a:ext cx="6284746" cy="5343345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3018861" y="8586152"/>
            <a:ext cx="2438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5" name="Circle: Hollow 1">
            <a:extLst>
              <a:ext uri="{FF2B5EF4-FFF2-40B4-BE49-F238E27FC236}">
                <a16:creationId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5075948" y="6779244"/>
            <a:ext cx="967086" cy="854932"/>
          </a:xfrm>
          <a:prstGeom prst="donut">
            <a:avLst>
              <a:gd name="adj" fmla="val 10506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61913"/>
            <a:chOff x="1057275" y="2157174"/>
            <a:chExt cx="17221197" cy="862244"/>
          </a:xfrm>
        </p:grpSpPr>
        <p:sp>
          <p:nvSpPr>
            <p:cNvPr id="9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33192"/>
              <a:chOff x="1057275" y="2186226"/>
              <a:chExt cx="1001712" cy="833192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21189" y="2186226"/>
                <a:ext cx="577365" cy="831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</p:grpSp>
      </p:grpSp>
      <p:grpSp>
        <p:nvGrpSpPr>
          <p:cNvPr id="99" name="Group 9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0" name="Rounded Rectangle 9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082675" y="1922269"/>
              <a:ext cx="407059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TÍCH VÔ HƯỚNG CỦA HAI VECTƠ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01375" y="6287820"/>
                <a:ext cx="2939330" cy="15235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375" y="6287820"/>
                <a:ext cx="2939330" cy="152355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551673" y="6086475"/>
                <a:ext cx="2661049" cy="15235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1673" y="6086475"/>
                <a:ext cx="2661049" cy="152355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639206" y="6205860"/>
                <a:ext cx="2243627" cy="1512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9206" y="6205860"/>
                <a:ext cx="2243627" cy="151227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231283" y="6585938"/>
                <a:ext cx="2312556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1283" y="6585938"/>
                <a:ext cx="2312556" cy="84907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192587" y="8959545"/>
                <a:ext cx="3021468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8959545"/>
                <a:ext cx="3021468" cy="84907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100705" y="8500836"/>
                <a:ext cx="8324458" cy="14701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𝑺𝑪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400" b="1" i="0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4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705" y="8500836"/>
                <a:ext cx="8324458" cy="147014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116387" y="10602568"/>
                <a:ext cx="4285852" cy="910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𝑺</m:t>
                              </m:r>
                            </m:e>
                          </m:acc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𝑺𝑪𝑨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387" y="10602568"/>
                <a:ext cx="4285852" cy="910314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508087" y="10145794"/>
                <a:ext cx="6441507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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cs typeface="Tahoma" panose="020B0604030504040204" pitchFamily="34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cos</m:t>
                      </m:r>
                      <m:acc>
                        <m:accPr>
                          <m:chr m:val="̂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𝑺𝑪𝑨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𝑪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𝑺𝑪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8087" y="10145794"/>
                <a:ext cx="6441507" cy="1516697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192587" y="11811000"/>
                <a:ext cx="9233618" cy="15235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𝑨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𝑺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11811000"/>
                <a:ext cx="9233618" cy="152355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152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8" grpId="0"/>
      <p:bldP spid="9" grpId="0"/>
      <p:bldP spid="11" grpId="0"/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54">
            <a:extLst>
              <a:ext uri="{FF2B5EF4-FFF2-40B4-BE49-F238E27FC236}">
                <a16:creationId xmlns:a16="http://schemas.microsoft.com/office/drawing/2014/main" id="{BC3256BC-9AAA-4C79-A8BC-1AF598924895}"/>
              </a:ext>
            </a:extLst>
          </p:cNvPr>
          <p:cNvGrpSpPr/>
          <p:nvPr/>
        </p:nvGrpSpPr>
        <p:grpSpPr>
          <a:xfrm>
            <a:off x="1216057" y="4137920"/>
            <a:ext cx="22275381" cy="3452023"/>
            <a:chOff x="1050361" y="3405486"/>
            <a:chExt cx="22275381" cy="3452023"/>
          </a:xfrm>
        </p:grpSpPr>
        <p:sp>
          <p:nvSpPr>
            <p:cNvPr id="62" name="Rounded Rectangle 61">
              <a:extLst>
                <a:ext uri="{FF2B5EF4-FFF2-40B4-BE49-F238E27FC236}">
                  <a16:creationId xmlns:a16="http://schemas.microsoft.com/office/drawing/2014/main" id="{F3D4EB1A-9BBF-4655-8A00-4DDD7F9CFD5A}"/>
                </a:ext>
              </a:extLst>
            </p:cNvPr>
            <p:cNvSpPr/>
            <p:nvPr/>
          </p:nvSpPr>
          <p:spPr>
            <a:xfrm>
              <a:off x="1050361" y="3790950"/>
              <a:ext cx="22275381" cy="3066559"/>
            </a:xfrm>
            <a:prstGeom prst="roundRect">
              <a:avLst>
                <a:gd name="adj" fmla="val 5347"/>
              </a:avLst>
            </a:prstGeom>
            <a:solidFill>
              <a:srgbClr val="70AD47">
                <a:lumMod val="20000"/>
                <a:lumOff val="80000"/>
              </a:srgbClr>
            </a:solidFill>
            <a:ln w="28575" cap="flat" cmpd="sng" algn="ctr">
              <a:solidFill>
                <a:srgbClr val="70AD47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7">
              <a:extLst>
                <a:ext uri="{FF2B5EF4-FFF2-40B4-BE49-F238E27FC236}">
                  <a16:creationId xmlns:a16="http://schemas.microsoft.com/office/drawing/2014/main" id="{CEAC4E89-E0F0-4837-8663-DC0A85753C58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>
                <a:extLst>
                  <a:ext uri="{FF2B5EF4-FFF2-40B4-BE49-F238E27FC236}">
                    <a16:creationId xmlns:a16="http://schemas.microsoft.com/office/drawing/2014/main" id="{638A05BD-8922-4973-9FD6-A26A4003FB7B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rgbClr val="70AD47">
                  <a:lumMod val="75000"/>
                </a:srgbClr>
              </a:solidFill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9FCB2079-83B7-4923-8497-4220077D49A3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>
                <a:extLst>
                  <a:ext uri="{FF2B5EF4-FFF2-40B4-BE49-F238E27FC236}">
                    <a16:creationId xmlns:a16="http://schemas.microsoft.com/office/drawing/2014/main" id="{44A35BFC-9E48-4AC7-87B9-0321F56AF45A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>
                  <a:extLst>
                    <a:ext uri="{FF2B5EF4-FFF2-40B4-BE49-F238E27FC236}">
                      <a16:creationId xmlns:a16="http://schemas.microsoft.com/office/drawing/2014/main" id="{F4652329-CC51-4551-BECD-CE346F0E5926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>
                  <a:extLst>
                    <a:ext uri="{FF2B5EF4-FFF2-40B4-BE49-F238E27FC236}">
                      <a16:creationId xmlns:a16="http://schemas.microsoft.com/office/drawing/2014/main" id="{8C5F1B4C-78C7-4598-A7C6-B57D3DFEF2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9" name="Freeform 14">
                  <a:extLst>
                    <a:ext uri="{FF2B5EF4-FFF2-40B4-BE49-F238E27FC236}">
                      <a16:creationId xmlns:a16="http://schemas.microsoft.com/office/drawing/2014/main" id="{CA306B3F-C7C7-4059-B940-5CD721AAFF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0" name="Freeform 15">
                  <a:extLst>
                    <a:ext uri="{FF2B5EF4-FFF2-40B4-BE49-F238E27FC236}">
                      <a16:creationId xmlns:a16="http://schemas.microsoft.com/office/drawing/2014/main" id="{2ACC085B-370C-4449-928C-B3EC4C98CA5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1" name="Freeform 16">
                  <a:extLst>
                    <a:ext uri="{FF2B5EF4-FFF2-40B4-BE49-F238E27FC236}">
                      <a16:creationId xmlns:a16="http://schemas.microsoft.com/office/drawing/2014/main" id="{837B9C87-B0C6-4CE2-B11B-2902265D9D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2" name="Freeform 17">
                  <a:extLst>
                    <a:ext uri="{FF2B5EF4-FFF2-40B4-BE49-F238E27FC236}">
                      <a16:creationId xmlns:a16="http://schemas.microsoft.com/office/drawing/2014/main" id="{CBD42B0E-4E20-43F0-AEF8-FCFA4B0CA51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3" name="Freeform 18">
                  <a:extLst>
                    <a:ext uri="{FF2B5EF4-FFF2-40B4-BE49-F238E27FC236}">
                      <a16:creationId xmlns:a16="http://schemas.microsoft.com/office/drawing/2014/main" id="{9FDDB9CB-59E3-48E0-B459-7BD879F62B5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4" name="Freeform 19">
                  <a:extLst>
                    <a:ext uri="{FF2B5EF4-FFF2-40B4-BE49-F238E27FC236}">
                      <a16:creationId xmlns:a16="http://schemas.microsoft.com/office/drawing/2014/main" id="{6E8C0F88-0C40-49E5-A014-A8E855A076B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5" name="Freeform 20">
                  <a:extLst>
                    <a:ext uri="{FF2B5EF4-FFF2-40B4-BE49-F238E27FC236}">
                      <a16:creationId xmlns:a16="http://schemas.microsoft.com/office/drawing/2014/main" id="{4EA6CCF1-10E4-4FBB-9EF2-33966C516E5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6" name="Freeform 21">
                  <a:extLst>
                    <a:ext uri="{FF2B5EF4-FFF2-40B4-BE49-F238E27FC236}">
                      <a16:creationId xmlns:a16="http://schemas.microsoft.com/office/drawing/2014/main" id="{0B5417A3-C450-4206-991C-AEAC4C1B6E2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7" name="Freeform 22">
                  <a:extLst>
                    <a:ext uri="{FF2B5EF4-FFF2-40B4-BE49-F238E27FC236}">
                      <a16:creationId xmlns:a16="http://schemas.microsoft.com/office/drawing/2014/main" id="{759321A6-C6D8-4E65-925E-3B15D24E44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8" name="Freeform 23">
                  <a:extLst>
                    <a:ext uri="{FF2B5EF4-FFF2-40B4-BE49-F238E27FC236}">
                      <a16:creationId xmlns:a16="http://schemas.microsoft.com/office/drawing/2014/main" id="{B78E7B31-0E91-4D52-A5A2-94C8CF482D8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9" name="Freeform 24">
                  <a:extLst>
                    <a:ext uri="{FF2B5EF4-FFF2-40B4-BE49-F238E27FC236}">
                      <a16:creationId xmlns:a16="http://schemas.microsoft.com/office/drawing/2014/main" id="{5E3CBB1E-4852-48FB-BEA8-088A80CE8B7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0" name="Freeform 25">
                  <a:extLst>
                    <a:ext uri="{FF2B5EF4-FFF2-40B4-BE49-F238E27FC236}">
                      <a16:creationId xmlns:a16="http://schemas.microsoft.com/office/drawing/2014/main" id="{59B767C8-6C74-468C-8D1D-E40B90E33C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1" name="Freeform 26">
                  <a:extLst>
                    <a:ext uri="{FF2B5EF4-FFF2-40B4-BE49-F238E27FC236}">
                      <a16:creationId xmlns:a16="http://schemas.microsoft.com/office/drawing/2014/main" id="{1BACF1AA-BD89-4542-B185-528FA6CDC0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2" name="Freeform 27">
                  <a:extLst>
                    <a:ext uri="{FF2B5EF4-FFF2-40B4-BE49-F238E27FC236}">
                      <a16:creationId xmlns:a16="http://schemas.microsoft.com/office/drawing/2014/main" id="{2C3C3227-CA00-462D-9D0E-9905F519CC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3" name="Freeform 28">
                  <a:extLst>
                    <a:ext uri="{FF2B5EF4-FFF2-40B4-BE49-F238E27FC236}">
                      <a16:creationId xmlns:a16="http://schemas.microsoft.com/office/drawing/2014/main" id="{5D8B7E45-92E0-4333-9B7A-7540989D50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4" name="Freeform 29">
                  <a:extLst>
                    <a:ext uri="{FF2B5EF4-FFF2-40B4-BE49-F238E27FC236}">
                      <a16:creationId xmlns:a16="http://schemas.microsoft.com/office/drawing/2014/main" id="{93C09783-FF5A-4EE7-A3BA-B25FF87952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5" name="Freeform 30">
                  <a:extLst>
                    <a:ext uri="{FF2B5EF4-FFF2-40B4-BE49-F238E27FC236}">
                      <a16:creationId xmlns:a16="http://schemas.microsoft.com/office/drawing/2014/main" id="{03783EDD-B665-410F-A1D6-D90238468A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6" name="Freeform 31">
                  <a:extLst>
                    <a:ext uri="{FF2B5EF4-FFF2-40B4-BE49-F238E27FC236}">
                      <a16:creationId xmlns:a16="http://schemas.microsoft.com/office/drawing/2014/main" id="{5C3533CB-7E26-4A7F-8F8C-63ECA600D7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7" name="Freeform 32">
                  <a:extLst>
                    <a:ext uri="{FF2B5EF4-FFF2-40B4-BE49-F238E27FC236}">
                      <a16:creationId xmlns:a16="http://schemas.microsoft.com/office/drawing/2014/main" id="{00512147-EE0D-4DBD-B02D-59B32549E8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8" name="Freeform 33">
                  <a:extLst>
                    <a:ext uri="{FF2B5EF4-FFF2-40B4-BE49-F238E27FC236}">
                      <a16:creationId xmlns:a16="http://schemas.microsoft.com/office/drawing/2014/main" id="{D0FA5FE6-A580-4D59-8008-F749BD2958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9" name="Freeform 34">
                  <a:extLst>
                    <a:ext uri="{FF2B5EF4-FFF2-40B4-BE49-F238E27FC236}">
                      <a16:creationId xmlns:a16="http://schemas.microsoft.com/office/drawing/2014/main" id="{FCA13DCC-FA6E-4CE2-A73B-CA534F17EF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0" name="Freeform 35">
                  <a:extLst>
                    <a:ext uri="{FF2B5EF4-FFF2-40B4-BE49-F238E27FC236}">
                      <a16:creationId xmlns:a16="http://schemas.microsoft.com/office/drawing/2014/main" id="{58CEDEA7-5364-4177-AB47-72D2F19813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1" name="Freeform 36">
                  <a:extLst>
                    <a:ext uri="{FF2B5EF4-FFF2-40B4-BE49-F238E27FC236}">
                      <a16:creationId xmlns:a16="http://schemas.microsoft.com/office/drawing/2014/main" id="{EC25C607-0949-4D0C-A95B-AF2D4A9C69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grpSp>
        <p:nvGrpSpPr>
          <p:cNvPr id="101" name="Group 100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2" name="Rounded Rectangle 101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82675" y="1922269"/>
              <a:ext cx="407059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TÍCH VÔ HƯỚNG CỦA HAI VECTƠ TRONG KHÔNG GIAN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18367" y="8095618"/>
            <a:ext cx="21696134" cy="5544182"/>
            <a:chOff x="1178227" y="5884230"/>
            <a:chExt cx="19784141" cy="5066190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9"/>
              <a:ext cx="19784141" cy="45230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4078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563645" y="4572000"/>
                <a:ext cx="19721728" cy="28861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      Cho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𝐀𝐁𝐂𝐃</m:t>
                    </m:r>
                    <m:r>
                      <a:rPr lang="en-US" sz="4400" b="1">
                        <a:latin typeface="Cambria Math"/>
                      </a:rPr>
                      <m:t>.</m:t>
                    </m:r>
                    <m:r>
                      <a:rPr lang="en-US" sz="4400" b="1" i="1">
                        <a:latin typeface="Cambria Math"/>
                      </a:rPr>
                      <m:t>𝐀</m:t>
                    </m:r>
                    <m:r>
                      <a:rPr lang="en-US" sz="4400" b="1">
                        <a:latin typeface="Cambria Math"/>
                      </a:rPr>
                      <m:t>′</m:t>
                    </m:r>
                    <m:r>
                      <a:rPr lang="en-US" sz="4400" b="1" i="1">
                        <a:latin typeface="Cambria Math"/>
                      </a:rPr>
                      <m:t>𝐁</m:t>
                    </m:r>
                    <m:r>
                      <a:rPr lang="en-US" sz="4400" b="1">
                        <a:latin typeface="Cambria Math"/>
                      </a:rPr>
                      <m:t>′</m:t>
                    </m:r>
                    <m:r>
                      <a:rPr lang="en-US" sz="4400" b="1" i="1">
                        <a:latin typeface="Cambria Math"/>
                      </a:rPr>
                      <m:t>𝐂</m:t>
                    </m:r>
                    <m:r>
                      <a:rPr lang="en-US" sz="4400" b="1">
                        <a:latin typeface="Cambria Math"/>
                      </a:rPr>
                      <m:t>′</m:t>
                    </m:r>
                    <m:r>
                      <a:rPr lang="en-US" sz="4400" b="1" i="1">
                        <a:latin typeface="Cambria Math"/>
                      </a:rPr>
                      <m:t>𝐃</m:t>
                    </m:r>
                    <m:r>
                      <a:rPr lang="en-US" sz="4400" b="1">
                        <a:latin typeface="Cambria Math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𝐌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𝐀𝐃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𝐁</m:t>
                        </m:r>
                        <m:r>
                          <a:rPr lang="en-US" sz="4400" b="1">
                            <a:latin typeface="Cambria Math"/>
                          </a:rPr>
                          <m:t>′</m:t>
                        </m:r>
                        <m:r>
                          <a:rPr lang="en-US" sz="4400" b="1" i="1">
                            <a:latin typeface="Cambria Math"/>
                          </a:rPr>
                          <m:t>𝐌</m:t>
                        </m:r>
                      </m:e>
                    </m:acc>
                    <m:r>
                      <a:rPr lang="en-US" sz="44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𝐁𝐃</m:t>
                        </m:r>
                        <m:r>
                          <a:rPr lang="en-US" sz="4400" b="1">
                            <a:latin typeface="Cambria Math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400" b="1" dirty="0">
                    <a:solidFill>
                      <a:schemeClr val="bg2">
                        <a:lumMod val="10000"/>
                      </a:schemeClr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bg2">
                        <a:lumMod val="10000"/>
                      </a:schemeClr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.      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bg2">
                        <a:lumMod val="10000"/>
                      </a:schemeClr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.    	 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bg2">
                        <a:lumMod val="10000"/>
                      </a:schemeClr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.    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bg2">
                        <a:lumMod val="10000"/>
                      </a:schemeClr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chemeClr val="bg2">
                      <a:lumMod val="10000"/>
                    </a:schemeClr>
                  </a:solidFill>
                  <a:latin typeface="Tahoma" panose="020B0604030504040204" pitchFamily="34" charset="0"/>
                  <a:ea typeface="Calibri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645" y="4572000"/>
                <a:ext cx="19721728" cy="2886111"/>
              </a:xfrm>
              <a:prstGeom prst="rect">
                <a:avLst/>
              </a:prstGeom>
              <a:blipFill rotWithShape="1">
                <a:blip r:embed="rId3"/>
                <a:stretch>
                  <a:fillRect l="-1267" t="-4863" r="-1113" b="-3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761180" y="9189717"/>
                <a:ext cx="5748094" cy="907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/>
                            </a:rPr>
                            <m:t>𝐁</m:t>
                          </m:r>
                          <m:r>
                            <a:rPr lang="en-US" sz="4400" b="1">
                              <a:latin typeface="Cambria Math"/>
                            </a:rPr>
                            <m:t>′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𝐌</m:t>
                          </m:r>
                        </m:e>
                      </m:acc>
                      <m:r>
                        <a:rPr lang="en-US" sz="44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/>
                            </a:rPr>
                            <m:t>𝐁𝐃</m:t>
                          </m:r>
                          <m:r>
                            <a:rPr lang="en-US" sz="4400" b="1">
                              <a:latin typeface="Cambria Math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solidFill>
                    <a:srgbClr val="C00000"/>
                  </a:solidFill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180" y="9189717"/>
                <a:ext cx="5748094" cy="90762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6073919" y="9075913"/>
                <a:ext cx="10939318" cy="1445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𝐁</m:t>
                              </m:r>
                              <m:r>
                                <a:rPr lang="en-US" sz="4400" b="1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𝐁</m:t>
                              </m:r>
                            </m:e>
                          </m:acc>
                          <m:r>
                            <a:rPr lang="en-US" sz="44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𝐁𝐀</m:t>
                              </m:r>
                            </m:e>
                          </m:acc>
                          <m:r>
                            <a:rPr lang="en-US" sz="44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𝐀𝐌</m:t>
                              </m:r>
                            </m:e>
                          </m:acc>
                        </m:e>
                      </m:d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𝐁𝐀</m:t>
                              </m:r>
                            </m:e>
                          </m:acc>
                          <m:r>
                            <a:rPr lang="en-US" sz="44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𝐀𝐃</m:t>
                              </m:r>
                            </m:e>
                          </m:acc>
                          <m:r>
                            <a:rPr lang="en-US" sz="44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𝐃𝐃</m:t>
                              </m:r>
                              <m:r>
                                <a:rPr lang="en-US" sz="4400" b="1">
                                  <a:latin typeface="Cambria Math"/>
                                </a:rPr>
                                <m:t>′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Calibri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3919" y="9075913"/>
                <a:ext cx="10939318" cy="144590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6023920" y="10496550"/>
                <a:ext cx="12127072" cy="907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/>
                            </a:rPr>
                            <m:t>𝑩</m:t>
                          </m:r>
                          <m:r>
                            <a:rPr lang="en-US" sz="4400" b="1" i="1">
                              <a:latin typeface="Cambria Math"/>
                            </a:rPr>
                            <m:t>′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𝑩</m:t>
                          </m:r>
                        </m:e>
                      </m:acc>
                      <m:r>
                        <a:rPr lang="en-US" sz="44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/>
                            </a:rPr>
                            <m:t>𝑫𝑫</m:t>
                          </m:r>
                          <m:r>
                            <a:rPr lang="en-US" sz="4400" b="1" i="1">
                              <a:latin typeface="Cambria Math"/>
                            </a:rPr>
                            <m:t>′</m:t>
                          </m:r>
                        </m:e>
                      </m:acc>
                      <m:r>
                        <a:rPr lang="en-US" sz="44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𝑩𝑨</m:t>
                              </m:r>
                            </m:e>
                          </m:acc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/>
                            </a:rPr>
                            <m:t>𝑨𝑴</m:t>
                          </m:r>
                        </m:e>
                      </m:acc>
                      <m:r>
                        <a:rPr lang="en-US" sz="44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920" y="10496550"/>
                <a:ext cx="12127072" cy="90762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6186260" y="11790353"/>
                <a:ext cx="10306203" cy="1463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260" y="11790353"/>
                <a:ext cx="10306203" cy="146392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Oval 94"/>
          <p:cNvSpPr/>
          <p:nvPr/>
        </p:nvSpPr>
        <p:spPr>
          <a:xfrm>
            <a:off x="3354387" y="6722339"/>
            <a:ext cx="1074296" cy="113981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sp>
        <p:nvSpPr>
          <p:cNvPr id="51" name="TextBox 50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96" name="Group 27"/>
          <p:cNvGrpSpPr>
            <a:grpSpLocks/>
          </p:cNvGrpSpPr>
          <p:nvPr/>
        </p:nvGrpSpPr>
        <p:grpSpPr bwMode="auto">
          <a:xfrm>
            <a:off x="916059" y="2385737"/>
            <a:ext cx="17222320" cy="861913"/>
            <a:chOff x="1057275" y="2157174"/>
            <a:chExt cx="17221197" cy="862244"/>
          </a:xfrm>
        </p:grpSpPr>
        <p:sp>
          <p:nvSpPr>
            <p:cNvPr id="97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8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33192"/>
              <a:chOff x="1057275" y="2186226"/>
              <a:chExt cx="1001712" cy="833192"/>
            </a:xfrm>
          </p:grpSpPr>
          <p:sp>
            <p:nvSpPr>
              <p:cNvPr id="99" name="Rounded Rectangle 98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0" name="TextBox 31"/>
              <p:cNvSpPr txBox="1">
                <a:spLocks noChangeArrowheads="1"/>
              </p:cNvSpPr>
              <p:nvPr/>
            </p:nvSpPr>
            <p:spPr bwMode="auto">
              <a:xfrm>
                <a:off x="1321189" y="2186226"/>
                <a:ext cx="577365" cy="831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</p:grpSp>
      </p:grp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6587" y="8551985"/>
            <a:ext cx="5410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955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92" grpId="0"/>
      <p:bldP spid="93" grpId="0"/>
      <p:bldP spid="94" grpId="0"/>
      <p:bldP spid="9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54">
            <a:extLst>
              <a:ext uri="{FF2B5EF4-FFF2-40B4-BE49-F238E27FC236}">
                <a16:creationId xmlns:a16="http://schemas.microsoft.com/office/drawing/2014/main" id="{2A9BAB67-4A8E-4B0E-9D37-268C70B10E17}"/>
              </a:ext>
            </a:extLst>
          </p:cNvPr>
          <p:cNvGrpSpPr/>
          <p:nvPr/>
        </p:nvGrpSpPr>
        <p:grpSpPr>
          <a:xfrm>
            <a:off x="1216057" y="4137920"/>
            <a:ext cx="22275381" cy="3452023"/>
            <a:chOff x="1050361" y="3405486"/>
            <a:chExt cx="22275381" cy="3452023"/>
          </a:xfrm>
        </p:grpSpPr>
        <p:sp>
          <p:nvSpPr>
            <p:cNvPr id="101" name="Rounded Rectangle 61">
              <a:extLst>
                <a:ext uri="{FF2B5EF4-FFF2-40B4-BE49-F238E27FC236}">
                  <a16:creationId xmlns:a16="http://schemas.microsoft.com/office/drawing/2014/main" id="{4F8EF145-E96F-4973-B387-8C164E44EC57}"/>
                </a:ext>
              </a:extLst>
            </p:cNvPr>
            <p:cNvSpPr/>
            <p:nvPr/>
          </p:nvSpPr>
          <p:spPr>
            <a:xfrm>
              <a:off x="1050361" y="3790950"/>
              <a:ext cx="22275381" cy="3066559"/>
            </a:xfrm>
            <a:prstGeom prst="roundRect">
              <a:avLst>
                <a:gd name="adj" fmla="val 5347"/>
              </a:avLst>
            </a:prstGeom>
            <a:solidFill>
              <a:srgbClr val="70AD47">
                <a:lumMod val="20000"/>
                <a:lumOff val="80000"/>
              </a:srgbClr>
            </a:solidFill>
            <a:ln w="28575" cap="flat" cmpd="sng" algn="ctr">
              <a:solidFill>
                <a:srgbClr val="70AD47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02" name="Group 67">
              <a:extLst>
                <a:ext uri="{FF2B5EF4-FFF2-40B4-BE49-F238E27FC236}">
                  <a16:creationId xmlns:a16="http://schemas.microsoft.com/office/drawing/2014/main" id="{AC71C5CA-BCC5-4197-9C31-5067C2EEF869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03" name="Freeform 20">
                <a:extLst>
                  <a:ext uri="{FF2B5EF4-FFF2-40B4-BE49-F238E27FC236}">
                    <a16:creationId xmlns:a16="http://schemas.microsoft.com/office/drawing/2014/main" id="{98B70B53-2B72-4933-962E-297EC11FF8F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rgbClr val="70AD47">
                  <a:lumMod val="75000"/>
                </a:srgbClr>
              </a:solidFill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24EA35A6-BFD7-48A6-8C24-D59FCCEA1BD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05" name="Group 70">
                <a:extLst>
                  <a:ext uri="{FF2B5EF4-FFF2-40B4-BE49-F238E27FC236}">
                    <a16:creationId xmlns:a16="http://schemas.microsoft.com/office/drawing/2014/main" id="{5FF87333-F7D5-4890-90A5-04359CE1A87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6" name="Rectangle 105">
                  <a:extLst>
                    <a:ext uri="{FF2B5EF4-FFF2-40B4-BE49-F238E27FC236}">
                      <a16:creationId xmlns:a16="http://schemas.microsoft.com/office/drawing/2014/main" id="{6A333771-7DEA-4D71-8156-7804E8237E1D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7" name="Freeform 13">
                  <a:extLst>
                    <a:ext uri="{FF2B5EF4-FFF2-40B4-BE49-F238E27FC236}">
                      <a16:creationId xmlns:a16="http://schemas.microsoft.com/office/drawing/2014/main" id="{D64807BE-E334-4EAC-B608-F752CE577D1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8" name="Freeform 14">
                  <a:extLst>
                    <a:ext uri="{FF2B5EF4-FFF2-40B4-BE49-F238E27FC236}">
                      <a16:creationId xmlns:a16="http://schemas.microsoft.com/office/drawing/2014/main" id="{31DC1BB6-A262-4A2A-9B04-1F05AA37F7F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" name="Freeform 15">
                  <a:extLst>
                    <a:ext uri="{FF2B5EF4-FFF2-40B4-BE49-F238E27FC236}">
                      <a16:creationId xmlns:a16="http://schemas.microsoft.com/office/drawing/2014/main" id="{C6830461-20EE-443E-8C6A-8E5F4D7354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" name="Freeform 16">
                  <a:extLst>
                    <a:ext uri="{FF2B5EF4-FFF2-40B4-BE49-F238E27FC236}">
                      <a16:creationId xmlns:a16="http://schemas.microsoft.com/office/drawing/2014/main" id="{3EA04743-C3ED-45EE-AD75-6380CDFCF58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" name="Freeform 17">
                  <a:extLst>
                    <a:ext uri="{FF2B5EF4-FFF2-40B4-BE49-F238E27FC236}">
                      <a16:creationId xmlns:a16="http://schemas.microsoft.com/office/drawing/2014/main" id="{37CEA950-99BF-4EB0-A724-FEE17C8CB7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" name="Freeform 18">
                  <a:extLst>
                    <a:ext uri="{FF2B5EF4-FFF2-40B4-BE49-F238E27FC236}">
                      <a16:creationId xmlns:a16="http://schemas.microsoft.com/office/drawing/2014/main" id="{D44F2972-2C46-4E44-AF9D-1780E55B6B0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" name="Freeform 19">
                  <a:extLst>
                    <a:ext uri="{FF2B5EF4-FFF2-40B4-BE49-F238E27FC236}">
                      <a16:creationId xmlns:a16="http://schemas.microsoft.com/office/drawing/2014/main" id="{58F0A800-C5C5-4003-8376-53E44C36892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4" name="Freeform 20">
                  <a:extLst>
                    <a:ext uri="{FF2B5EF4-FFF2-40B4-BE49-F238E27FC236}">
                      <a16:creationId xmlns:a16="http://schemas.microsoft.com/office/drawing/2014/main" id="{BDC1ABFA-E6E2-418F-9BAF-9DDDAC8BF8A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5" name="Freeform 21">
                  <a:extLst>
                    <a:ext uri="{FF2B5EF4-FFF2-40B4-BE49-F238E27FC236}">
                      <a16:creationId xmlns:a16="http://schemas.microsoft.com/office/drawing/2014/main" id="{54AE2725-DB3E-4518-88A5-1F2BBC87861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6" name="Freeform 22">
                  <a:extLst>
                    <a:ext uri="{FF2B5EF4-FFF2-40B4-BE49-F238E27FC236}">
                      <a16:creationId xmlns:a16="http://schemas.microsoft.com/office/drawing/2014/main" id="{8F7A3494-A1C0-481C-A738-35DA8D90505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7" name="Freeform 23">
                  <a:extLst>
                    <a:ext uri="{FF2B5EF4-FFF2-40B4-BE49-F238E27FC236}">
                      <a16:creationId xmlns:a16="http://schemas.microsoft.com/office/drawing/2014/main" id="{5B17598C-7C90-4366-9213-BAD0D78F20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Freeform 24">
                  <a:extLst>
                    <a:ext uri="{FF2B5EF4-FFF2-40B4-BE49-F238E27FC236}">
                      <a16:creationId xmlns:a16="http://schemas.microsoft.com/office/drawing/2014/main" id="{0061516D-C1C5-4B9B-A3F2-F24D3EF9E41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9" name="Freeform 25">
                  <a:extLst>
                    <a:ext uri="{FF2B5EF4-FFF2-40B4-BE49-F238E27FC236}">
                      <a16:creationId xmlns:a16="http://schemas.microsoft.com/office/drawing/2014/main" id="{71EF9632-5C1D-46A5-A0A4-52323B60D6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Freeform 26">
                  <a:extLst>
                    <a:ext uri="{FF2B5EF4-FFF2-40B4-BE49-F238E27FC236}">
                      <a16:creationId xmlns:a16="http://schemas.microsoft.com/office/drawing/2014/main" id="{A1B6622C-2B5B-485A-93B0-6F9F367EE3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1" name="Freeform 27">
                  <a:extLst>
                    <a:ext uri="{FF2B5EF4-FFF2-40B4-BE49-F238E27FC236}">
                      <a16:creationId xmlns:a16="http://schemas.microsoft.com/office/drawing/2014/main" id="{7E0B6DCF-8D37-4F45-BB54-50ABA6CB7A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2" name="Freeform 28">
                  <a:extLst>
                    <a:ext uri="{FF2B5EF4-FFF2-40B4-BE49-F238E27FC236}">
                      <a16:creationId xmlns:a16="http://schemas.microsoft.com/office/drawing/2014/main" id="{C0255939-7757-4C08-B8A9-2ACDCDBFAD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3" name="Freeform 29">
                  <a:extLst>
                    <a:ext uri="{FF2B5EF4-FFF2-40B4-BE49-F238E27FC236}">
                      <a16:creationId xmlns:a16="http://schemas.microsoft.com/office/drawing/2014/main" id="{CFF87F5D-7790-4FEB-B351-D8BD850D48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4" name="Freeform 30">
                  <a:extLst>
                    <a:ext uri="{FF2B5EF4-FFF2-40B4-BE49-F238E27FC236}">
                      <a16:creationId xmlns:a16="http://schemas.microsoft.com/office/drawing/2014/main" id="{802A57A0-4E9A-4E97-9360-EC3CDE7CE5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5" name="Freeform 31">
                  <a:extLst>
                    <a:ext uri="{FF2B5EF4-FFF2-40B4-BE49-F238E27FC236}">
                      <a16:creationId xmlns:a16="http://schemas.microsoft.com/office/drawing/2014/main" id="{87D921BA-CF25-4344-80FA-15135E56FC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6" name="Freeform 32">
                  <a:extLst>
                    <a:ext uri="{FF2B5EF4-FFF2-40B4-BE49-F238E27FC236}">
                      <a16:creationId xmlns:a16="http://schemas.microsoft.com/office/drawing/2014/main" id="{EA152C37-42AE-4F4B-9DDC-4A2F4B8816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7" name="Freeform 33">
                  <a:extLst>
                    <a:ext uri="{FF2B5EF4-FFF2-40B4-BE49-F238E27FC236}">
                      <a16:creationId xmlns:a16="http://schemas.microsoft.com/office/drawing/2014/main" id="{BB5F8FFF-53BB-41D7-86A9-84392080F3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8" name="Freeform 34">
                  <a:extLst>
                    <a:ext uri="{FF2B5EF4-FFF2-40B4-BE49-F238E27FC236}">
                      <a16:creationId xmlns:a16="http://schemas.microsoft.com/office/drawing/2014/main" id="{AC8FE221-B782-42F4-8B51-87E1159341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9" name="Freeform 35">
                  <a:extLst>
                    <a:ext uri="{FF2B5EF4-FFF2-40B4-BE49-F238E27FC236}">
                      <a16:creationId xmlns:a16="http://schemas.microsoft.com/office/drawing/2014/main" id="{BD35FB07-9345-4021-82C3-C22785633C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0" name="Freeform 36">
                  <a:extLst>
                    <a:ext uri="{FF2B5EF4-FFF2-40B4-BE49-F238E27FC236}">
                      <a16:creationId xmlns:a16="http://schemas.microsoft.com/office/drawing/2014/main" id="{E4A16516-EEE1-4752-AF43-7B8638CC6B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525587" y="8219539"/>
            <a:ext cx="21523957" cy="5441043"/>
            <a:chOff x="1178226" y="5884230"/>
            <a:chExt cx="19627138" cy="5117345"/>
          </a:xfrm>
        </p:grpSpPr>
        <p:sp>
          <p:nvSpPr>
            <p:cNvPr id="53" name="Rounded Rectangle 52"/>
            <p:cNvSpPr/>
            <p:nvPr/>
          </p:nvSpPr>
          <p:spPr>
            <a:xfrm>
              <a:off x="1178226" y="6329134"/>
              <a:ext cx="19627138" cy="46724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35511"/>
              <a:chOff x="1224541" y="6322797"/>
              <a:chExt cx="3568119" cy="83551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58089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5" name="Oval 94"/>
          <p:cNvSpPr/>
          <p:nvPr/>
        </p:nvSpPr>
        <p:spPr>
          <a:xfrm>
            <a:off x="12679556" y="6656190"/>
            <a:ext cx="1074296" cy="113981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30672" y="4769315"/>
                <a:ext cx="13263715" cy="16576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4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𝑩𝑪𝑫</m:t>
                    </m:r>
                    <m:r>
                      <a:rPr lang="en-US" sz="4400" b="1">
                        <a:latin typeface="Cambria Math"/>
                      </a:rPr>
                      <m:t>.</m:t>
                    </m:r>
                    <m:r>
                      <a:rPr lang="en-US" sz="4400" b="1" i="1">
                        <a:latin typeface="Cambria Math"/>
                      </a:rPr>
                      <m:t>𝑬𝑭𝑮𝑯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defTabSz="9144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𝑬𝑮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latin typeface="Tahoma" panose="020B0604030504040204" pitchFamily="34" charset="0"/>
                  <a:ea typeface="Calibri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0672" y="4769315"/>
                <a:ext cx="13263715" cy="1657698"/>
              </a:xfrm>
              <a:prstGeom prst="rect">
                <a:avLst/>
              </a:prstGeom>
              <a:blipFill rotWithShape="1">
                <a:blip r:embed="rId3"/>
                <a:stretch>
                  <a:fillRect l="-1838" t="-8456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6661" y="6741349"/>
                <a:ext cx="15253726" cy="79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" defTabSz="91440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30555" algn="l"/>
                  </a:tabLst>
                  <a:defRPr/>
                </a:pP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𝟗𝟎</m:t>
                    </m:r>
                    <m:r>
                      <a:rPr lang="en-US" sz="44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       	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𝟔𝟎</m:t>
                    </m:r>
                    <m:r>
                      <a:rPr lang="en-US" sz="44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        	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𝟒𝟓</m:t>
                    </m:r>
                    <m:r>
                      <a:rPr lang="en-US" sz="44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   			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𝟏𝟐𝟎</m:t>
                    </m:r>
                    <m:r>
                      <a:rPr lang="en-US" sz="44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Calibri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661" y="6741349"/>
                <a:ext cx="15253726" cy="799963"/>
              </a:xfrm>
              <a:prstGeom prst="rect">
                <a:avLst/>
              </a:prstGeom>
              <a:blipFill rotWithShape="1">
                <a:blip r:embed="rId4"/>
                <a:stretch>
                  <a:fillRect l="-1239" t="-12214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35337" y="9406871"/>
                <a:ext cx="12168050" cy="8306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𝐄𝐆</m:t>
                        </m:r>
                      </m:e>
                    </m:acc>
                    <m:r>
                      <a:rPr lang="en-US" sz="44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(d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𝐀𝐂𝐆𝐄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337" y="9406871"/>
                <a:ext cx="12168050" cy="830612"/>
              </a:xfrm>
              <a:prstGeom prst="rect">
                <a:avLst/>
              </a:prstGeom>
              <a:blipFill rotWithShape="1">
                <a:blip r:embed="rId5"/>
                <a:stretch>
                  <a:fillRect l="-2054" t="-8088" r="-601" b="-33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49" name="Rounded Rectangle 48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82675" y="1922269"/>
              <a:ext cx="407059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TÍCH VÔ HƯỚNG CỦA HAI VECTƠ TRONG KHÔNG GIAN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2094146" y="3361547"/>
            <a:ext cx="2139729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sz="4400" dirty="0" err="1">
                <a:latin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400" dirty="0">
                <a:latin typeface="Tahoma" panose="020B0604030504040204" pitchFamily="34" charset="0"/>
                <a:cs typeface="Tahoma" panose="020B0604030504040204" pitchFamily="34" charset="0"/>
              </a:rPr>
              <a:t> 2:Tính </a:t>
            </a:r>
            <a:r>
              <a:rPr lang="en-US" sz="4400" dirty="0" err="1">
                <a:latin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dirty="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dirty="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dirty="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cs typeface="Tahoma" panose="020B0604030504040204" pitchFamily="34" charset="0"/>
              </a:rPr>
              <a:t>véctơ</a:t>
            </a:r>
            <a:r>
              <a:rPr lang="en-US" sz="4400" dirty="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dirty="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dirty="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cs typeface="Tahoma" panose="020B0604030504040204" pitchFamily="34" charset="0"/>
              </a:rPr>
              <a:t>gian</a:t>
            </a:r>
            <a:endParaRPr lang="en-US" sz="44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2" name="Group 27"/>
          <p:cNvGrpSpPr>
            <a:grpSpLocks/>
          </p:cNvGrpSpPr>
          <p:nvPr/>
        </p:nvGrpSpPr>
        <p:grpSpPr bwMode="auto">
          <a:xfrm>
            <a:off x="916059" y="2385737"/>
            <a:ext cx="17222320" cy="861913"/>
            <a:chOff x="1057275" y="2157174"/>
            <a:chExt cx="17221197" cy="862244"/>
          </a:xfrm>
        </p:grpSpPr>
        <p:sp>
          <p:nvSpPr>
            <p:cNvPr id="9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7697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4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ian</a:t>
              </a:r>
              <a:endParaRPr lang="en-US" sz="4400" b="1" i="1" dirty="0">
                <a:solidFill>
                  <a:srgbClr val="145F82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33192"/>
              <a:chOff x="1057275" y="2186226"/>
              <a:chExt cx="1001712" cy="833192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21189" y="2186226"/>
                <a:ext cx="577365" cy="831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/>
              <p:cNvSpPr/>
              <p:nvPr/>
            </p:nvSpPr>
            <p:spPr>
              <a:xfrm>
                <a:off x="2235337" y="10542944"/>
                <a:ext cx="13996850" cy="17372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</a:rPr>
                      <m:t>⇒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𝐀𝐁</m:t>
                            </m:r>
                          </m:e>
                        </m:acc>
                        <m:r>
                          <a:rPr lang="en-US" sz="44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𝐄𝐆</m:t>
                            </m:r>
                          </m:e>
                        </m:acc>
                      </m:e>
                    </m:d>
                    <m:r>
                      <a:rPr lang="en-US" sz="44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𝐀𝐁</m:t>
                            </m:r>
                          </m:e>
                        </m:acc>
                        <m:r>
                          <a:rPr lang="en-US" sz="44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400" b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𝐁𝐀𝐂</m:t>
                        </m:r>
                      </m:e>
                    </m:acc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𝟒𝟓</m:t>
                    </m:r>
                    <m:r>
                      <a:rPr lang="en-US" sz="44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chemeClr val="dk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400" b="1" dirty="0" err="1">
                    <a:solidFill>
                      <a:schemeClr val="dk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solidFill>
                      <a:schemeClr val="dk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dk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400" b="1" dirty="0">
                    <a:solidFill>
                      <a:schemeClr val="dk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dk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dk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dk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dk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dk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solidFill>
                      <a:schemeClr val="dk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endParaRPr lang="en-US" sz="4400" b="1" dirty="0">
                  <a:latin typeface="Tahoma" panose="020B0604030504040204" pitchFamily="34" charset="0"/>
                  <a:ea typeface="Calibri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Rectangle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337" y="10542944"/>
                <a:ext cx="13996850" cy="1737207"/>
              </a:xfrm>
              <a:prstGeom prst="rect">
                <a:avLst/>
              </a:prstGeom>
              <a:blipFill rotWithShape="1">
                <a:blip r:embed="rId6"/>
                <a:stretch>
                  <a:fillRect l="-1786" t="-1404" b="-15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2787" y="8534400"/>
            <a:ext cx="5011737" cy="490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7560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" grpId="0"/>
      <p:bldP spid="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6" name="Group 54">
            <a:extLst>
              <a:ext uri="{FF2B5EF4-FFF2-40B4-BE49-F238E27FC236}">
                <a16:creationId xmlns:a16="http://schemas.microsoft.com/office/drawing/2014/main" id="{F5FC3D28-CB35-4EDD-9F09-AA0C485A6F45}"/>
              </a:ext>
            </a:extLst>
          </p:cNvPr>
          <p:cNvGrpSpPr/>
          <p:nvPr/>
        </p:nvGrpSpPr>
        <p:grpSpPr>
          <a:xfrm>
            <a:off x="471981" y="2262255"/>
            <a:ext cx="23608806" cy="2264328"/>
            <a:chOff x="1254425" y="3405486"/>
            <a:chExt cx="23608806" cy="2264328"/>
          </a:xfrm>
        </p:grpSpPr>
        <p:sp>
          <p:nvSpPr>
            <p:cNvPr id="129" name="Rounded Rectangle 61">
              <a:extLst>
                <a:ext uri="{FF2B5EF4-FFF2-40B4-BE49-F238E27FC236}">
                  <a16:creationId xmlns:a16="http://schemas.microsoft.com/office/drawing/2014/main" id="{6D823FC8-79D1-4649-8B5B-35EC5C19EE7B}"/>
                </a:ext>
              </a:extLst>
            </p:cNvPr>
            <p:cNvSpPr/>
            <p:nvPr/>
          </p:nvSpPr>
          <p:spPr>
            <a:xfrm>
              <a:off x="1254425" y="3493805"/>
              <a:ext cx="23608806" cy="2176009"/>
            </a:xfrm>
            <a:prstGeom prst="roundRect">
              <a:avLst>
                <a:gd name="adj" fmla="val 5347"/>
              </a:avLst>
            </a:prstGeom>
            <a:solidFill>
              <a:srgbClr val="70AD47">
                <a:lumMod val="20000"/>
                <a:lumOff val="80000"/>
              </a:srgbClr>
            </a:solidFill>
            <a:ln w="28575" cap="flat" cmpd="sng" algn="ctr">
              <a:solidFill>
                <a:srgbClr val="70AD47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31" name="Group 67">
              <a:extLst>
                <a:ext uri="{FF2B5EF4-FFF2-40B4-BE49-F238E27FC236}">
                  <a16:creationId xmlns:a16="http://schemas.microsoft.com/office/drawing/2014/main" id="{FCE7C56A-0DAE-4E72-8DDD-F87038F32821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36" name="Freeform 20">
                <a:extLst>
                  <a:ext uri="{FF2B5EF4-FFF2-40B4-BE49-F238E27FC236}">
                    <a16:creationId xmlns:a16="http://schemas.microsoft.com/office/drawing/2014/main" id="{6B97E604-0875-4FD1-A975-183EAC0D7B2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rgbClr val="70AD47">
                  <a:lumMod val="75000"/>
                </a:srgbClr>
              </a:solidFill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54DBA088-1408-45F5-95F3-2FBE404F1523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38" name="Group 70">
                <a:extLst>
                  <a:ext uri="{FF2B5EF4-FFF2-40B4-BE49-F238E27FC236}">
                    <a16:creationId xmlns:a16="http://schemas.microsoft.com/office/drawing/2014/main" id="{73401DBF-2EC2-4CEF-A3C3-6D23832F3F08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40" name="Rectangle 139">
                  <a:extLst>
                    <a:ext uri="{FF2B5EF4-FFF2-40B4-BE49-F238E27FC236}">
                      <a16:creationId xmlns:a16="http://schemas.microsoft.com/office/drawing/2014/main" id="{17E5B8B9-940B-4178-9C96-7ED92D41114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2" name="Freeform 13">
                  <a:extLst>
                    <a:ext uri="{FF2B5EF4-FFF2-40B4-BE49-F238E27FC236}">
                      <a16:creationId xmlns:a16="http://schemas.microsoft.com/office/drawing/2014/main" id="{A84DC6B8-C4DA-4A9A-BDFA-36158FD484A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1" name="Freeform 14">
                  <a:extLst>
                    <a:ext uri="{FF2B5EF4-FFF2-40B4-BE49-F238E27FC236}">
                      <a16:creationId xmlns:a16="http://schemas.microsoft.com/office/drawing/2014/main" id="{84A9A436-02DC-484F-A19F-0947D88842D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2" name="Freeform 15">
                  <a:extLst>
                    <a:ext uri="{FF2B5EF4-FFF2-40B4-BE49-F238E27FC236}">
                      <a16:creationId xmlns:a16="http://schemas.microsoft.com/office/drawing/2014/main" id="{0DE65938-1901-49D6-B970-72F479B0314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5" name="Freeform 16">
                  <a:extLst>
                    <a:ext uri="{FF2B5EF4-FFF2-40B4-BE49-F238E27FC236}">
                      <a16:creationId xmlns:a16="http://schemas.microsoft.com/office/drawing/2014/main" id="{C6533C06-9FD7-4802-9DD6-6237E7664B8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6" name="Freeform 17">
                  <a:extLst>
                    <a:ext uri="{FF2B5EF4-FFF2-40B4-BE49-F238E27FC236}">
                      <a16:creationId xmlns:a16="http://schemas.microsoft.com/office/drawing/2014/main" id="{4AD9E17F-D08F-46A5-93FB-3535BDA91A9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7" name="Freeform 18">
                  <a:extLst>
                    <a:ext uri="{FF2B5EF4-FFF2-40B4-BE49-F238E27FC236}">
                      <a16:creationId xmlns:a16="http://schemas.microsoft.com/office/drawing/2014/main" id="{73DE4759-C094-4171-8DD9-8D66274A303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1" name="Freeform 19">
                  <a:extLst>
                    <a:ext uri="{FF2B5EF4-FFF2-40B4-BE49-F238E27FC236}">
                      <a16:creationId xmlns:a16="http://schemas.microsoft.com/office/drawing/2014/main" id="{998AD0B8-86E2-4E0A-91E7-D04B8007D4E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6" name="Freeform 20">
                  <a:extLst>
                    <a:ext uri="{FF2B5EF4-FFF2-40B4-BE49-F238E27FC236}">
                      <a16:creationId xmlns:a16="http://schemas.microsoft.com/office/drawing/2014/main" id="{A0B2A142-DEAF-4A07-B58C-B9C3FCF3CCB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7" name="Freeform 21">
                  <a:extLst>
                    <a:ext uri="{FF2B5EF4-FFF2-40B4-BE49-F238E27FC236}">
                      <a16:creationId xmlns:a16="http://schemas.microsoft.com/office/drawing/2014/main" id="{DF57C3FB-EFF6-4FFD-BD56-D67B1F169E7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1" name="Freeform 22">
                  <a:extLst>
                    <a:ext uri="{FF2B5EF4-FFF2-40B4-BE49-F238E27FC236}">
                      <a16:creationId xmlns:a16="http://schemas.microsoft.com/office/drawing/2014/main" id="{F59AD5F7-B0E5-4D8A-9BC5-9102883612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2" name="Freeform 23">
                  <a:extLst>
                    <a:ext uri="{FF2B5EF4-FFF2-40B4-BE49-F238E27FC236}">
                      <a16:creationId xmlns:a16="http://schemas.microsoft.com/office/drawing/2014/main" id="{017F7E07-50CE-4B92-9940-9C03DA409C8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3" name="Freeform 24">
                  <a:extLst>
                    <a:ext uri="{FF2B5EF4-FFF2-40B4-BE49-F238E27FC236}">
                      <a16:creationId xmlns:a16="http://schemas.microsoft.com/office/drawing/2014/main" id="{844AEEB0-A819-444E-A6D0-76EFB4D5FA0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4" name="Freeform 25">
                  <a:extLst>
                    <a:ext uri="{FF2B5EF4-FFF2-40B4-BE49-F238E27FC236}">
                      <a16:creationId xmlns:a16="http://schemas.microsoft.com/office/drawing/2014/main" id="{A59ECBF3-7717-4C08-BD09-B8F39595DE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5" name="Freeform 26">
                  <a:extLst>
                    <a:ext uri="{FF2B5EF4-FFF2-40B4-BE49-F238E27FC236}">
                      <a16:creationId xmlns:a16="http://schemas.microsoft.com/office/drawing/2014/main" id="{5A13E99B-4734-46B5-B2F9-34135F8B69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6" name="Freeform 27">
                  <a:extLst>
                    <a:ext uri="{FF2B5EF4-FFF2-40B4-BE49-F238E27FC236}">
                      <a16:creationId xmlns:a16="http://schemas.microsoft.com/office/drawing/2014/main" id="{B5D15699-D3E3-492E-AD60-AA7DC3E5D6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7" name="Freeform 28">
                  <a:extLst>
                    <a:ext uri="{FF2B5EF4-FFF2-40B4-BE49-F238E27FC236}">
                      <a16:creationId xmlns:a16="http://schemas.microsoft.com/office/drawing/2014/main" id="{EC56B60D-8AC8-4EC9-B3BC-7D13EA2AB8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8" name="Freeform 29">
                  <a:extLst>
                    <a:ext uri="{FF2B5EF4-FFF2-40B4-BE49-F238E27FC236}">
                      <a16:creationId xmlns:a16="http://schemas.microsoft.com/office/drawing/2014/main" id="{86C7954D-1B8B-4D8E-80BC-DAC053846B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9" name="Freeform 30">
                  <a:extLst>
                    <a:ext uri="{FF2B5EF4-FFF2-40B4-BE49-F238E27FC236}">
                      <a16:creationId xmlns:a16="http://schemas.microsoft.com/office/drawing/2014/main" id="{FA6A34BF-CB72-457D-9B90-3DA30979D3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0" name="Freeform 31">
                  <a:extLst>
                    <a:ext uri="{FF2B5EF4-FFF2-40B4-BE49-F238E27FC236}">
                      <a16:creationId xmlns:a16="http://schemas.microsoft.com/office/drawing/2014/main" id="{5F1886A8-A37E-4D26-96FA-665F022B35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1" name="Freeform 32">
                  <a:extLst>
                    <a:ext uri="{FF2B5EF4-FFF2-40B4-BE49-F238E27FC236}">
                      <a16:creationId xmlns:a16="http://schemas.microsoft.com/office/drawing/2014/main" id="{E97DE36A-1711-457F-9A11-ED0AC53761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2" name="Freeform 33">
                  <a:extLst>
                    <a:ext uri="{FF2B5EF4-FFF2-40B4-BE49-F238E27FC236}">
                      <a16:creationId xmlns:a16="http://schemas.microsoft.com/office/drawing/2014/main" id="{2E9E6832-454C-4227-873B-6597A69767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3" name="Freeform 34">
                  <a:extLst>
                    <a:ext uri="{FF2B5EF4-FFF2-40B4-BE49-F238E27FC236}">
                      <a16:creationId xmlns:a16="http://schemas.microsoft.com/office/drawing/2014/main" id="{B90964FB-092B-4956-8D5F-7B81BBCBC3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4" name="Freeform 35">
                  <a:extLst>
                    <a:ext uri="{FF2B5EF4-FFF2-40B4-BE49-F238E27FC236}">
                      <a16:creationId xmlns:a16="http://schemas.microsoft.com/office/drawing/2014/main" id="{D6C2542B-4F6C-4564-A912-8BBD8D83AD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5" name="Freeform 36">
                  <a:extLst>
                    <a:ext uri="{FF2B5EF4-FFF2-40B4-BE49-F238E27FC236}">
                      <a16:creationId xmlns:a16="http://schemas.microsoft.com/office/drawing/2014/main" id="{02FE7161-C9F4-43A7-86E4-26A7D709C0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grpSp>
        <p:nvGrpSpPr>
          <p:cNvPr id="202" name="Group 10"/>
          <p:cNvGrpSpPr/>
          <p:nvPr/>
        </p:nvGrpSpPr>
        <p:grpSpPr>
          <a:xfrm>
            <a:off x="471981" y="4775527"/>
            <a:ext cx="23602172" cy="8722722"/>
            <a:chOff x="1197080" y="5884230"/>
            <a:chExt cx="21522209" cy="8203790"/>
          </a:xfrm>
        </p:grpSpPr>
        <p:sp>
          <p:nvSpPr>
            <p:cNvPr id="203" name="Rounded Rectangle 202"/>
            <p:cNvSpPr/>
            <p:nvPr/>
          </p:nvSpPr>
          <p:spPr>
            <a:xfrm>
              <a:off x="1197080" y="5919068"/>
              <a:ext cx="21522209" cy="8168952"/>
            </a:xfrm>
            <a:prstGeom prst="roundRect">
              <a:avLst>
                <a:gd name="adj" fmla="val 10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04" name="Group 60"/>
            <p:cNvGrpSpPr/>
            <p:nvPr/>
          </p:nvGrpSpPr>
          <p:grpSpPr>
            <a:xfrm>
              <a:off x="1270511" y="5884230"/>
              <a:ext cx="3568119" cy="835511"/>
              <a:chOff x="1224541" y="6322797"/>
              <a:chExt cx="3568119" cy="835511"/>
            </a:xfrm>
          </p:grpSpPr>
          <p:sp>
            <p:nvSpPr>
              <p:cNvPr id="20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" name="TextBox 205"/>
              <p:cNvSpPr txBox="1"/>
              <p:nvPr/>
            </p:nvSpPr>
            <p:spPr>
              <a:xfrm>
                <a:off x="2296330" y="6358089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7" name="Round Diagonal Corner Rectangle 20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128" name="Straight Arrow Connector 127"/>
          <p:cNvCxnSpPr/>
          <p:nvPr/>
        </p:nvCxnSpPr>
        <p:spPr>
          <a:xfrm>
            <a:off x="17890860" y="8075560"/>
            <a:ext cx="1954055" cy="531800"/>
          </a:xfrm>
          <a:prstGeom prst="straightConnector1">
            <a:avLst/>
          </a:prstGeom>
          <a:ln w="508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37"/>
          <p:cNvGrpSpPr/>
          <p:nvPr/>
        </p:nvGrpSpPr>
        <p:grpSpPr>
          <a:xfrm>
            <a:off x="17179541" y="5051573"/>
            <a:ext cx="4880719" cy="4607805"/>
            <a:chOff x="17190378" y="5147941"/>
            <a:chExt cx="4381976" cy="3933265"/>
          </a:xfrm>
        </p:grpSpPr>
        <p:pic>
          <p:nvPicPr>
            <p:cNvPr id="290832" name="Picture 16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7621863" y="5404120"/>
              <a:ext cx="3110006" cy="3440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0" name="TextBox 129"/>
            <p:cNvSpPr txBox="1"/>
            <p:nvPr/>
          </p:nvSpPr>
          <p:spPr>
            <a:xfrm>
              <a:off x="17258381" y="5147941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6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17190378" y="7278085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O</a:t>
              </a: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20617732" y="7278085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652037" y="8083490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M</a:t>
              </a: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18156068" y="8529492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cxnSp>
        <p:nvCxnSpPr>
          <p:cNvPr id="153" name="Straight Connector 152"/>
          <p:cNvCxnSpPr/>
          <p:nvPr/>
        </p:nvCxnSpPr>
        <p:spPr>
          <a:xfrm>
            <a:off x="16426375" y="5068781"/>
            <a:ext cx="0" cy="6636774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130"/>
          <p:cNvGrpSpPr/>
          <p:nvPr/>
        </p:nvGrpSpPr>
        <p:grpSpPr>
          <a:xfrm>
            <a:off x="20296080" y="5116339"/>
            <a:ext cx="3612480" cy="2251268"/>
            <a:chOff x="20389861" y="5360680"/>
            <a:chExt cx="3612245" cy="2251529"/>
          </a:xfrm>
        </p:grpSpPr>
        <p:sp>
          <p:nvSpPr>
            <p:cNvPr id="170" name="Rounded Rectangle 169"/>
            <p:cNvSpPr/>
            <p:nvPr/>
          </p:nvSpPr>
          <p:spPr>
            <a:xfrm>
              <a:off x="20389861" y="5360680"/>
              <a:ext cx="3612245" cy="2251529"/>
            </a:xfrm>
            <a:prstGeom prst="roundRect">
              <a:avLst>
                <a:gd name="adj" fmla="val 485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8" name="Object 167"/>
            <p:cNvGraphicFramePr>
              <a:graphicFrameLocks noChangeAspect="1"/>
            </p:cNvGraphicFramePr>
            <p:nvPr/>
          </p:nvGraphicFramePr>
          <p:xfrm>
            <a:off x="20749318" y="5477702"/>
            <a:ext cx="17272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" name="Equation" r:id="rId4" imgW="1727200" imgH="571500" progId="Equation.DSMT4">
                    <p:embed/>
                  </p:oleObj>
                </mc:Choice>
                <mc:Fallback>
                  <p:oleObj name="Equation" r:id="rId4" imgW="1727200" imgH="571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9318" y="5477702"/>
                          <a:ext cx="17272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1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834572"/>
                </p:ext>
              </p:extLst>
            </p:nvPr>
          </p:nvGraphicFramePr>
          <p:xfrm>
            <a:off x="20647718" y="6184140"/>
            <a:ext cx="3136900" cy="1320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" name="Equation" r:id="rId6" imgW="3136900" imgH="1320800" progId="Equation.DSMT4">
                    <p:embed/>
                  </p:oleObj>
                </mc:Choice>
                <mc:Fallback>
                  <p:oleObj name="Equation" r:id="rId6" imgW="3136900" imgH="1320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7718" y="6184140"/>
                          <a:ext cx="3136900" cy="1320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7" name="Straight Arrow Connector 126"/>
          <p:cNvCxnSpPr/>
          <p:nvPr/>
        </p:nvCxnSpPr>
        <p:spPr>
          <a:xfrm flipH="1" flipV="1">
            <a:off x="17898953" y="5577816"/>
            <a:ext cx="3032957" cy="244573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0" name="Group 239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241" name="Rounded Rectangle 240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42" name="TextBox 241"/>
            <p:cNvSpPr txBox="1"/>
            <p:nvPr/>
          </p:nvSpPr>
          <p:spPr>
            <a:xfrm>
              <a:off x="1082675" y="1922269"/>
              <a:ext cx="407059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243" name="TextBox 242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TÍCH VÔ HƯỚNG CỦA HAI VECTƠ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0" name="Rectangle 249"/>
              <p:cNvSpPr/>
              <p:nvPr/>
            </p:nvSpPr>
            <p:spPr>
              <a:xfrm>
                <a:off x="1461575" y="2559424"/>
                <a:ext cx="22162950" cy="1533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vi-VN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	       </a:t>
                </a:r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OAB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OA, OB, O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AB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vectơ</a:t>
                </a:r>
                <a:r>
                  <a:rPr lang="vi-VN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O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và</a:t>
                </a:r>
                <a:r>
                  <a:rPr lang="vi-VN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BC.</a:t>
                </a:r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0" name="Rectangle 2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575" y="2559424"/>
                <a:ext cx="22162950" cy="1533177"/>
              </a:xfrm>
              <a:prstGeom prst="rect">
                <a:avLst/>
              </a:prstGeom>
              <a:blipFill rotWithShape="1">
                <a:blip r:embed="rId8"/>
                <a:stretch>
                  <a:fillRect t="-7968" r="-1128" b="-17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8A502712-A3ED-4743-99D1-482B70EE013E}"/>
                  </a:ext>
                </a:extLst>
              </p:cNvPr>
              <p:cNvSpPr txBox="1"/>
              <p:nvPr/>
            </p:nvSpPr>
            <p:spPr>
              <a:xfrm>
                <a:off x="934678" y="4499126"/>
                <a:ext cx="16406081" cy="81828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𝐜𝐨𝐬</m:t>
                      </m:r>
                      <m:r>
                        <a:rPr lang="en-US" sz="4400" b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𝑶𝑴</m:t>
                          </m:r>
                        </m:e>
                      </m:acc>
                      <m:r>
                        <a:rPr lang="en-US" sz="44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sz="44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𝑶𝑴</m:t>
                              </m:r>
                            </m:e>
                          </m:acc>
                          <m:r>
                            <a:rPr lang="en-US" sz="44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𝑶𝑴</m:t>
                                  </m:r>
                                </m:e>
                              </m:acc>
                            </m:e>
                          </m:d>
                          <m:r>
                            <a:rPr lang="en-US" sz="44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𝑩𝑪</m:t>
                                  </m:r>
                                </m:e>
                              </m:acc>
                            </m:e>
                          </m:d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𝑶𝑴</m:t>
                              </m:r>
                            </m:e>
                          </m:acc>
                          <m:r>
                            <a:rPr lang="en-US" sz="44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num>
                        <m:den>
                          <m:f>
                            <m:f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4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𝑶𝑴</m:t>
                          </m:r>
                        </m:e>
                      </m:acc>
                      <m:r>
                        <a:rPr lang="en-US" sz="44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marL="18034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:</a:t>
                </a:r>
                <a:r>
                  <a:rPr lang="en-US" sz="4400" b="1" dirty="0">
                    <a:effectLst/>
                    <a:ea typeface="Calibri" panose="020F050202020403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𝑴</m:t>
                        </m:r>
                      </m:e>
                    </m:acc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marL="18034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mPr>
                      <m:mr>
                        <m:e/>
                      </m:mr>
                      <m:m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4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𝑶𝑨</m:t>
                              </m:r>
                            </m:e>
                          </m:acc>
                          <m:r>
                            <a:rPr lang="en-US" sz="44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𝑶𝑪</m:t>
                              </m:r>
                            </m:e>
                          </m:acc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𝑶𝑨</m:t>
                              </m:r>
                            </m:e>
                          </m:acc>
                          <m:r>
                            <a:rPr lang="en-US" sz="44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𝑶𝑩</m:t>
                              </m:r>
                            </m:e>
                          </m:acc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𝑶𝑩</m:t>
                              </m:r>
                            </m:e>
                          </m:acc>
                          <m:r>
                            <a:rPr lang="en-US" sz="44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𝑶𝑪</m:t>
                              </m:r>
                            </m:e>
                          </m:acc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𝑶𝑩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</m:mr>
                    </m:m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</a:rPr>
                  <a:t>V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𝑶𝑨</m:t>
                    </m:r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𝑶𝑩</m:t>
                    </m:r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𝑶𝑪</m:t>
                    </m:r>
                    <m:r>
                      <a:rPr lang="en-US" sz="4400" b="1" i="1" smtClean="0">
                        <a:effectLst/>
                        <a:latin typeface="Cambria Math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</a:rPr>
                  <a:t>đô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</a:rPr>
                  <a:t>vu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𝑶𝑩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</a:rPr>
                  <a:t>: </a:t>
                </a:r>
              </a:p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𝑶𝑨</m:t>
                          </m:r>
                        </m:e>
                      </m:acc>
                      <m:r>
                        <a:rPr lang="vi-VN" sz="4400" b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𝑶𝑪</m:t>
                          </m:r>
                        </m:e>
                      </m:acc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𝑶𝑨</m:t>
                          </m:r>
                        </m:e>
                      </m:acc>
                      <m:r>
                        <a:rPr lang="vi-VN" sz="4400" b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𝑶𝑩</m:t>
                          </m:r>
                        </m:e>
                      </m:acc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𝑶𝑩</m:t>
                          </m:r>
                        </m:e>
                      </m:acc>
                      <m:r>
                        <a:rPr lang="vi-VN" sz="4400" b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𝑶𝑪</m:t>
                          </m:r>
                        </m:e>
                      </m:acc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𝟎</m:t>
                      </m:r>
                      <m:r>
                        <a:rPr lang="vi-VN" sz="4400" b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, 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𝑶𝑩</m:t>
                              </m:r>
                            </m:e>
                          </m:acc>
                        </m:e>
                        <m:sup>
                          <m:r>
                            <a:rPr lang="vi-VN" sz="44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</a:endParaRPr>
              </a:p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𝐜𝐨𝐬</m:t>
                    </m:r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𝑶𝑴</m:t>
                        </m:r>
                      </m:e>
                    </m:acc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𝑶𝑴</m:t>
                        </m:r>
                      </m:e>
                    </m:acc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vi-VN" sz="44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A502712-A3ED-4743-99D1-482B70EE01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678" y="4499126"/>
                <a:ext cx="16406081" cy="8182881"/>
              </a:xfrm>
              <a:prstGeom prst="rect">
                <a:avLst/>
              </a:prstGeom>
              <a:blipFill rotWithShape="1">
                <a:blip r:embed="rId9"/>
                <a:stretch>
                  <a:fillRect l="-1486" b="-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205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" name="Group 54">
            <a:extLst>
              <a:ext uri="{FF2B5EF4-FFF2-40B4-BE49-F238E27FC236}">
                <a16:creationId xmlns:a16="http://schemas.microsoft.com/office/drawing/2014/main" id="{87AAD667-9828-49D7-A1B8-2B0406188A27}"/>
              </a:ext>
            </a:extLst>
          </p:cNvPr>
          <p:cNvGrpSpPr/>
          <p:nvPr/>
        </p:nvGrpSpPr>
        <p:grpSpPr>
          <a:xfrm>
            <a:off x="1601787" y="4191000"/>
            <a:ext cx="22275381" cy="3452023"/>
            <a:chOff x="1050361" y="3405486"/>
            <a:chExt cx="22275381" cy="3452023"/>
          </a:xfrm>
        </p:grpSpPr>
        <p:sp>
          <p:nvSpPr>
            <p:cNvPr id="102" name="Rounded Rectangle 61">
              <a:extLst>
                <a:ext uri="{FF2B5EF4-FFF2-40B4-BE49-F238E27FC236}">
                  <a16:creationId xmlns:a16="http://schemas.microsoft.com/office/drawing/2014/main" id="{5FCBCF33-6AAA-4844-AE74-3410C45D6D66}"/>
                </a:ext>
              </a:extLst>
            </p:cNvPr>
            <p:cNvSpPr/>
            <p:nvPr/>
          </p:nvSpPr>
          <p:spPr>
            <a:xfrm>
              <a:off x="1050361" y="3790950"/>
              <a:ext cx="22275381" cy="3066559"/>
            </a:xfrm>
            <a:prstGeom prst="roundRect">
              <a:avLst>
                <a:gd name="adj" fmla="val 5347"/>
              </a:avLst>
            </a:prstGeom>
            <a:solidFill>
              <a:srgbClr val="70AD47">
                <a:lumMod val="20000"/>
                <a:lumOff val="80000"/>
              </a:srgbClr>
            </a:solidFill>
            <a:ln w="28575" cap="flat" cmpd="sng" algn="ctr">
              <a:solidFill>
                <a:srgbClr val="70AD47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03" name="Group 67">
              <a:extLst>
                <a:ext uri="{FF2B5EF4-FFF2-40B4-BE49-F238E27FC236}">
                  <a16:creationId xmlns:a16="http://schemas.microsoft.com/office/drawing/2014/main" id="{51D138B5-4CFE-4C96-B428-8FE26EB25C5F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04" name="Freeform 20">
                <a:extLst>
                  <a:ext uri="{FF2B5EF4-FFF2-40B4-BE49-F238E27FC236}">
                    <a16:creationId xmlns:a16="http://schemas.microsoft.com/office/drawing/2014/main" id="{28A53C3E-2FA6-4F80-9548-0E249BD4D0C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rgbClr val="70AD47">
                  <a:lumMod val="75000"/>
                </a:srgbClr>
              </a:solidFill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E793B247-922B-4B1D-A450-0FB0B090ACCD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106" name="Group 70">
                <a:extLst>
                  <a:ext uri="{FF2B5EF4-FFF2-40B4-BE49-F238E27FC236}">
                    <a16:creationId xmlns:a16="http://schemas.microsoft.com/office/drawing/2014/main" id="{F00B84F4-E87D-4C12-8935-9C5D57B94DF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7" name="Rectangle 106">
                  <a:extLst>
                    <a:ext uri="{FF2B5EF4-FFF2-40B4-BE49-F238E27FC236}">
                      <a16:creationId xmlns:a16="http://schemas.microsoft.com/office/drawing/2014/main" id="{323953E8-0503-4F24-91BD-CB07F746641F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8" name="Freeform 13">
                  <a:extLst>
                    <a:ext uri="{FF2B5EF4-FFF2-40B4-BE49-F238E27FC236}">
                      <a16:creationId xmlns:a16="http://schemas.microsoft.com/office/drawing/2014/main" id="{D19C73A9-CCE5-4E61-AB98-E094A4F155D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" name="Freeform 14">
                  <a:extLst>
                    <a:ext uri="{FF2B5EF4-FFF2-40B4-BE49-F238E27FC236}">
                      <a16:creationId xmlns:a16="http://schemas.microsoft.com/office/drawing/2014/main" id="{B2160DB3-71BC-4BC6-B084-1B6602B26DB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" name="Freeform 15">
                  <a:extLst>
                    <a:ext uri="{FF2B5EF4-FFF2-40B4-BE49-F238E27FC236}">
                      <a16:creationId xmlns:a16="http://schemas.microsoft.com/office/drawing/2014/main" id="{A1D8F58C-6AFD-429A-8102-8456D47CA4E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" name="Freeform 16">
                  <a:extLst>
                    <a:ext uri="{FF2B5EF4-FFF2-40B4-BE49-F238E27FC236}">
                      <a16:creationId xmlns:a16="http://schemas.microsoft.com/office/drawing/2014/main" id="{2FEE3FD5-49C5-4DD9-A7D2-71A59406409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" name="Freeform 17">
                  <a:extLst>
                    <a:ext uri="{FF2B5EF4-FFF2-40B4-BE49-F238E27FC236}">
                      <a16:creationId xmlns:a16="http://schemas.microsoft.com/office/drawing/2014/main" id="{03B0FB42-6138-4B60-B10F-17C1A12B5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" name="Freeform 18">
                  <a:extLst>
                    <a:ext uri="{FF2B5EF4-FFF2-40B4-BE49-F238E27FC236}">
                      <a16:creationId xmlns:a16="http://schemas.microsoft.com/office/drawing/2014/main" id="{0E993D7E-FA48-4B06-9263-62A4C766DB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4" name="Freeform 19">
                  <a:extLst>
                    <a:ext uri="{FF2B5EF4-FFF2-40B4-BE49-F238E27FC236}">
                      <a16:creationId xmlns:a16="http://schemas.microsoft.com/office/drawing/2014/main" id="{4A3866F4-54AD-42D0-9A8C-66FAE903E06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5" name="Freeform 20">
                  <a:extLst>
                    <a:ext uri="{FF2B5EF4-FFF2-40B4-BE49-F238E27FC236}">
                      <a16:creationId xmlns:a16="http://schemas.microsoft.com/office/drawing/2014/main" id="{304480D1-DAEB-49D8-BD24-C63C0FD348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6" name="Freeform 21">
                  <a:extLst>
                    <a:ext uri="{FF2B5EF4-FFF2-40B4-BE49-F238E27FC236}">
                      <a16:creationId xmlns:a16="http://schemas.microsoft.com/office/drawing/2014/main" id="{A7FD8D67-2DB8-4F85-B156-D5D4F2CB574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7" name="Freeform 22">
                  <a:extLst>
                    <a:ext uri="{FF2B5EF4-FFF2-40B4-BE49-F238E27FC236}">
                      <a16:creationId xmlns:a16="http://schemas.microsoft.com/office/drawing/2014/main" id="{A8FD04D9-3724-4680-B968-52036381DF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Freeform 23">
                  <a:extLst>
                    <a:ext uri="{FF2B5EF4-FFF2-40B4-BE49-F238E27FC236}">
                      <a16:creationId xmlns:a16="http://schemas.microsoft.com/office/drawing/2014/main" id="{713A8207-4E41-4092-A50D-F8CFB232710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9" name="Freeform 24">
                  <a:extLst>
                    <a:ext uri="{FF2B5EF4-FFF2-40B4-BE49-F238E27FC236}">
                      <a16:creationId xmlns:a16="http://schemas.microsoft.com/office/drawing/2014/main" id="{82A62971-075B-4B11-A078-0CCE397B88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Freeform 25">
                  <a:extLst>
                    <a:ext uri="{FF2B5EF4-FFF2-40B4-BE49-F238E27FC236}">
                      <a16:creationId xmlns:a16="http://schemas.microsoft.com/office/drawing/2014/main" id="{8F335AB3-DA08-4562-9FE0-97123F9A26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1" name="Freeform 26">
                  <a:extLst>
                    <a:ext uri="{FF2B5EF4-FFF2-40B4-BE49-F238E27FC236}">
                      <a16:creationId xmlns:a16="http://schemas.microsoft.com/office/drawing/2014/main" id="{80160D11-FB60-4461-843A-B3B701BDD4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2" name="Freeform 27">
                  <a:extLst>
                    <a:ext uri="{FF2B5EF4-FFF2-40B4-BE49-F238E27FC236}">
                      <a16:creationId xmlns:a16="http://schemas.microsoft.com/office/drawing/2014/main" id="{E27656B4-4CC4-4951-B0EA-EFA30C4582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3" name="Freeform 28">
                  <a:extLst>
                    <a:ext uri="{FF2B5EF4-FFF2-40B4-BE49-F238E27FC236}">
                      <a16:creationId xmlns:a16="http://schemas.microsoft.com/office/drawing/2014/main" id="{4B2AF30F-A355-4CD6-BF19-818D941447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4" name="Freeform 29">
                  <a:extLst>
                    <a:ext uri="{FF2B5EF4-FFF2-40B4-BE49-F238E27FC236}">
                      <a16:creationId xmlns:a16="http://schemas.microsoft.com/office/drawing/2014/main" id="{AF50DF3A-BC52-40AE-B441-209840986C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5" name="Freeform 30">
                  <a:extLst>
                    <a:ext uri="{FF2B5EF4-FFF2-40B4-BE49-F238E27FC236}">
                      <a16:creationId xmlns:a16="http://schemas.microsoft.com/office/drawing/2014/main" id="{C8EFBCBC-3D86-4021-B27A-08C4A96166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6" name="Freeform 31">
                  <a:extLst>
                    <a:ext uri="{FF2B5EF4-FFF2-40B4-BE49-F238E27FC236}">
                      <a16:creationId xmlns:a16="http://schemas.microsoft.com/office/drawing/2014/main" id="{DA7AF495-A7D4-45E1-A904-D547F86662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7" name="Freeform 32">
                  <a:extLst>
                    <a:ext uri="{FF2B5EF4-FFF2-40B4-BE49-F238E27FC236}">
                      <a16:creationId xmlns:a16="http://schemas.microsoft.com/office/drawing/2014/main" id="{1726E923-1FCA-4B43-BC73-86F22A8DCE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8" name="Freeform 33">
                  <a:extLst>
                    <a:ext uri="{FF2B5EF4-FFF2-40B4-BE49-F238E27FC236}">
                      <a16:creationId xmlns:a16="http://schemas.microsoft.com/office/drawing/2014/main" id="{25098305-733D-4656-91AF-F0A43C39EF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9" name="Freeform 34">
                  <a:extLst>
                    <a:ext uri="{FF2B5EF4-FFF2-40B4-BE49-F238E27FC236}">
                      <a16:creationId xmlns:a16="http://schemas.microsoft.com/office/drawing/2014/main" id="{37C79424-4A59-4077-A1E9-EF3324FCE6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0" name="Freeform 35">
                  <a:extLst>
                    <a:ext uri="{FF2B5EF4-FFF2-40B4-BE49-F238E27FC236}">
                      <a16:creationId xmlns:a16="http://schemas.microsoft.com/office/drawing/2014/main" id="{46952C01-2C95-45F7-917E-00E929A663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1" name="Freeform 36">
                  <a:extLst>
                    <a:ext uri="{FF2B5EF4-FFF2-40B4-BE49-F238E27FC236}">
                      <a16:creationId xmlns:a16="http://schemas.microsoft.com/office/drawing/2014/main" id="{5A78405F-CA73-490A-A116-52B68D4CA8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611002" y="7951643"/>
            <a:ext cx="22048466" cy="5609105"/>
            <a:chOff x="1270511" y="5867400"/>
            <a:chExt cx="20105423" cy="6342190"/>
          </a:xfrm>
        </p:grpSpPr>
        <p:sp>
          <p:nvSpPr>
            <p:cNvPr id="53" name="Rounded Rectangle 52"/>
            <p:cNvSpPr/>
            <p:nvPr/>
          </p:nvSpPr>
          <p:spPr>
            <a:xfrm>
              <a:off x="1296883" y="6009350"/>
              <a:ext cx="20079051" cy="620024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5" name="Oval 94"/>
          <p:cNvSpPr/>
          <p:nvPr/>
        </p:nvSpPr>
        <p:spPr>
          <a:xfrm>
            <a:off x="9460478" y="6528491"/>
            <a:ext cx="852691" cy="90469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5192752" y="4539290"/>
                <a:ext cx="18507035" cy="2736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𝐒</m:t>
                    </m:r>
                    <m:r>
                      <a:rPr lang="en-US" sz="4400" b="1">
                        <a:latin typeface="Cambria Math"/>
                      </a:rPr>
                      <m:t>.</m:t>
                    </m:r>
                    <m:r>
                      <a:rPr lang="en-US" sz="4400" b="1" i="1">
                        <a:latin typeface="Cambria Math"/>
                      </a:rPr>
                      <m:t>𝐀𝐁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𝐁𝐂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𝐚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𝐒𝐁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𝟔𝟎</m:t>
                    </m:r>
                    <m:r>
                      <a:rPr lang="en-US" sz="44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   	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𝟏𝟐𝟎</m:t>
                    </m:r>
                    <m:r>
                      <a:rPr lang="en-US" sz="44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   	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𝟑𝟎</m:t>
                    </m:r>
                    <m:r>
                      <a:rPr lang="en-US" sz="44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      	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𝟗𝟎</m:t>
                    </m:r>
                    <m:r>
                      <a:rPr lang="en-US" sz="44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Calibri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752" y="4539290"/>
                <a:ext cx="18507035" cy="2736775"/>
              </a:xfrm>
              <a:prstGeom prst="rect">
                <a:avLst/>
              </a:prstGeom>
              <a:blipFill rotWithShape="1">
                <a:blip r:embed="rId3"/>
                <a:stretch>
                  <a:fillRect l="-1350" t="-3118" b="-7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0563" y="7871651"/>
            <a:ext cx="5810938" cy="568909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620862" y="9983278"/>
                <a:ext cx="10188575" cy="1543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𝑺𝑨</m:t>
                                  </m:r>
                                </m:e>
                              </m:acc>
                              <m:r>
                                <a:rPr lang="en-US" sz="4400" b="1">
                                  <a:latin typeface="Cambria Math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𝑨𝑩</m:t>
                                  </m:r>
                                </m:e>
                              </m:acc>
                            </m:e>
                          </m:d>
                          <m:r>
                            <a:rPr lang="en-US" sz="44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𝑺𝑨</m:t>
                              </m:r>
                            </m:e>
                          </m:acc>
                          <m:r>
                            <a:rPr lang="en-US" sz="44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4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4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0862" y="9983278"/>
                <a:ext cx="10188575" cy="154330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1844696" y="12137843"/>
                <a:ext cx="6997123" cy="928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𝐒𝐁</m:t>
                            </m:r>
                          </m:e>
                        </m:acc>
                        <m:r>
                          <a:rPr lang="en-US" sz="44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𝟏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Calibri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4696" y="12137843"/>
                <a:ext cx="6997123" cy="928396"/>
              </a:xfrm>
              <a:prstGeom prst="rect">
                <a:avLst/>
              </a:prstGeom>
              <a:blipFill rotWithShape="1">
                <a:blip r:embed="rId6"/>
                <a:stretch>
                  <a:fillRect l="-3484" t="-2632" b="-24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7" name="Rounded Rectangle 56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1082675" y="1922269"/>
              <a:ext cx="407059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TÍCH VÔ HƯỚNG CỦA HAI VECTƠ TRONG KHÔNG GIAN</a:t>
              </a:r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>
                <a:latin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dirty="0">
                <a:latin typeface="Tahoma" panose="020B0604030504040204" pitchFamily="34" charset="0"/>
                <a:cs typeface="Tahoma" panose="020B0604030504040204" pitchFamily="34" charset="0"/>
              </a:rPr>
              <a:t> 2:Tính </a:t>
            </a:r>
            <a:r>
              <a:rPr lang="en-US" dirty="0" err="1">
                <a:latin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dirty="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dirty="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dirty="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cs typeface="Tahoma" panose="020B0604030504040204" pitchFamily="34" charset="0"/>
              </a:rPr>
              <a:t>véctơ</a:t>
            </a:r>
            <a:r>
              <a:rPr lang="en-US" dirty="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dirty="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dirty="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cs typeface="Tahoma" panose="020B0604030504040204" pitchFamily="34" charset="0"/>
              </a:rPr>
              <a:t>gian</a:t>
            </a:r>
            <a:endParaRPr lang="en-US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6" name="Group 27"/>
          <p:cNvGrpSpPr>
            <a:grpSpLocks/>
          </p:cNvGrpSpPr>
          <p:nvPr/>
        </p:nvGrpSpPr>
        <p:grpSpPr bwMode="auto">
          <a:xfrm>
            <a:off x="916059" y="2385737"/>
            <a:ext cx="17222320" cy="861913"/>
            <a:chOff x="1057275" y="2157174"/>
            <a:chExt cx="17221197" cy="862244"/>
          </a:xfrm>
        </p:grpSpPr>
        <p:sp>
          <p:nvSpPr>
            <p:cNvPr id="97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8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33192"/>
              <a:chOff x="1057275" y="2186226"/>
              <a:chExt cx="1001712" cy="833192"/>
            </a:xfrm>
          </p:grpSpPr>
          <p:sp>
            <p:nvSpPr>
              <p:cNvPr id="99" name="Rounded Rectangle 98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0" name="TextBox 31"/>
              <p:cNvSpPr txBox="1">
                <a:spLocks noChangeArrowheads="1"/>
              </p:cNvSpPr>
              <p:nvPr/>
            </p:nvSpPr>
            <p:spPr bwMode="auto">
              <a:xfrm>
                <a:off x="1321189" y="2186226"/>
                <a:ext cx="577365" cy="831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1487487" y="8093680"/>
            <a:ext cx="8207777" cy="1664751"/>
            <a:chOff x="1487487" y="8093680"/>
            <a:chExt cx="8207777" cy="1664751"/>
          </a:xfrm>
        </p:grpSpPr>
        <p:sp>
          <p:nvSpPr>
            <p:cNvPr id="46" name="TextBox 45"/>
            <p:cNvSpPr txBox="1"/>
            <p:nvPr/>
          </p:nvSpPr>
          <p:spPr>
            <a:xfrm>
              <a:off x="1487487" y="8569448"/>
              <a:ext cx="279545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anose="020B0604030504040204" pitchFamily="34" charset="0"/>
                  <a:cs typeface="Tahoma" panose="020B0604030504040204" pitchFamily="34" charset="0"/>
                </a:rPr>
                <a:t>Ta </a:t>
              </a:r>
              <a:r>
                <a:rPr lang="en-US" sz="4400" b="1" dirty="0" err="1">
                  <a:latin typeface="Tahoma" panose="020B0604030504040204" pitchFamily="34" charset="0"/>
                  <a:cs typeface="Tahoma" panose="020B0604030504040204" pitchFamily="34" charset="0"/>
                </a:rPr>
                <a:t>có</a:t>
              </a:r>
              <a:endParaRPr lang="en-US" sz="4400" b="1" dirty="0">
                <a:solidFill>
                  <a:schemeClr val="tx1">
                    <a:lumMod val="50000"/>
                  </a:schemeClr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2988152" y="8093680"/>
              <a:ext cx="6707112" cy="1664751"/>
              <a:chOff x="5102920" y="7896564"/>
              <a:chExt cx="6707112" cy="166475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5102920" y="8277225"/>
                    <a:ext cx="4499867" cy="91031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4400" b="1" dirty="0">
                        <a:latin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400" b="1" i="1">
                                        <a:latin typeface="Cambria Math"/>
                                      </a:rPr>
                                      <m:t>𝑺𝑩</m:t>
                                    </m:r>
                                  </m:e>
                                </m:acc>
                                <m:r>
                                  <a:rPr lang="en-US" sz="4400" b="1">
                                    <a:latin typeface="Cambria Math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400" b="1" i="1">
                                        <a:latin typeface="Cambria Math"/>
                                      </a:rPr>
                                      <m:t>𝑨𝑪</m:t>
                                    </m:r>
                                  </m:e>
                                </m:acc>
                              </m:e>
                            </m:d>
                          </m:e>
                        </m:func>
                        <m:r>
                          <a:rPr lang="en-US" sz="4400" b="1">
                            <a:latin typeface="Cambria Math"/>
                          </a:rPr>
                          <m:t>=</m:t>
                        </m:r>
                      </m:oMath>
                    </a14:m>
                    <a:endParaRPr lang="en-US" sz="4400" b="1" dirty="0">
                      <a:solidFill>
                        <a:srgbClr val="987618"/>
                      </a:solidFill>
                      <a:latin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02920" y="8277225"/>
                    <a:ext cx="4499867" cy="910314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Rectangle 1"/>
                  <p:cNvSpPr/>
                  <p:nvPr/>
                </p:nvSpPr>
                <p:spPr>
                  <a:xfrm>
                    <a:off x="9300562" y="7896564"/>
                    <a:ext cx="2509470" cy="166475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000" b="1" i="1">
                                      <a:latin typeface="Cambria Math"/>
                                    </a:rPr>
                                    <m:t>𝑺𝑩</m:t>
                                  </m:r>
                                </m:e>
                              </m:acc>
                              <m:r>
                                <a:rPr lang="en-US" sz="4000" b="1"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000" b="1" i="1">
                                      <a:latin typeface="Cambria Math"/>
                                    </a:rPr>
                                    <m:t>𝑨𝑪</m:t>
                                  </m:r>
                                </m:e>
                              </m:acc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000" b="1" i="1">
                                          <a:latin typeface="Cambria Math"/>
                                        </a:rPr>
                                        <m:t>𝑺𝑩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000" b="1">
                                  <a:latin typeface="Cambria Math"/>
                                </a:rPr>
                                <m:t>.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000" b="1" i="1">
                                          <a:latin typeface="Cambria Math"/>
                                        </a:rPr>
                                        <m:t>𝑨𝑪</m:t>
                                      </m:r>
                                    </m:e>
                                  </m:acc>
                                </m:e>
                              </m:d>
                            </m:den>
                          </m:f>
                        </m:oMath>
                      </m:oMathPara>
                    </a14:m>
                    <a:endParaRPr lang="en-US" sz="4000" dirty="0"/>
                  </a:p>
                </p:txBody>
              </p:sp>
            </mc:Choice>
            <mc:Fallback xmlns="">
              <p:sp>
                <p:nvSpPr>
                  <p:cNvPr id="2" name="Rectangle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300562" y="7896564"/>
                    <a:ext cx="2509470" cy="1664751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649437" y="11354507"/>
                <a:ext cx="4885312" cy="1906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40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𝟎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4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9437" y="11354507"/>
                <a:ext cx="4885312" cy="190680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541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8" grpId="0"/>
      <p:bldP spid="50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54">
            <a:extLst>
              <a:ext uri="{FF2B5EF4-FFF2-40B4-BE49-F238E27FC236}">
                <a16:creationId xmlns:a16="http://schemas.microsoft.com/office/drawing/2014/main" id="{5DDEE1D5-E89D-4303-98AC-899CF7BBC960}"/>
              </a:ext>
            </a:extLst>
          </p:cNvPr>
          <p:cNvGrpSpPr/>
          <p:nvPr/>
        </p:nvGrpSpPr>
        <p:grpSpPr>
          <a:xfrm>
            <a:off x="1216057" y="4137920"/>
            <a:ext cx="22275381" cy="3452023"/>
            <a:chOff x="1050361" y="3405486"/>
            <a:chExt cx="22275381" cy="3452023"/>
          </a:xfrm>
        </p:grpSpPr>
        <p:sp>
          <p:nvSpPr>
            <p:cNvPr id="101" name="Rounded Rectangle 61">
              <a:extLst>
                <a:ext uri="{FF2B5EF4-FFF2-40B4-BE49-F238E27FC236}">
                  <a16:creationId xmlns:a16="http://schemas.microsoft.com/office/drawing/2014/main" id="{D0FC442A-596E-4CCC-BFF1-81C09E90CE04}"/>
                </a:ext>
              </a:extLst>
            </p:cNvPr>
            <p:cNvSpPr/>
            <p:nvPr/>
          </p:nvSpPr>
          <p:spPr>
            <a:xfrm>
              <a:off x="1050361" y="3790950"/>
              <a:ext cx="22275381" cy="3066559"/>
            </a:xfrm>
            <a:prstGeom prst="roundRect">
              <a:avLst>
                <a:gd name="adj" fmla="val 5347"/>
              </a:avLst>
            </a:prstGeom>
            <a:solidFill>
              <a:srgbClr val="70AD47">
                <a:lumMod val="20000"/>
                <a:lumOff val="80000"/>
              </a:srgbClr>
            </a:solidFill>
            <a:ln w="28575" cap="flat" cmpd="sng" algn="ctr">
              <a:solidFill>
                <a:srgbClr val="70AD47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02" name="Group 67">
              <a:extLst>
                <a:ext uri="{FF2B5EF4-FFF2-40B4-BE49-F238E27FC236}">
                  <a16:creationId xmlns:a16="http://schemas.microsoft.com/office/drawing/2014/main" id="{E02AFECC-82C0-4467-88DA-6037410810A7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03" name="Freeform 20">
                <a:extLst>
                  <a:ext uri="{FF2B5EF4-FFF2-40B4-BE49-F238E27FC236}">
                    <a16:creationId xmlns:a16="http://schemas.microsoft.com/office/drawing/2014/main" id="{18B3E89E-3FB2-47DE-8DAF-D29981CE77C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rgbClr val="70AD47">
                  <a:lumMod val="75000"/>
                </a:srgbClr>
              </a:solidFill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713A1B74-28B3-4BF9-B064-95A7C6568B1D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105" name="Group 70">
                <a:extLst>
                  <a:ext uri="{FF2B5EF4-FFF2-40B4-BE49-F238E27FC236}">
                    <a16:creationId xmlns:a16="http://schemas.microsoft.com/office/drawing/2014/main" id="{E2934C13-B49B-4FBC-A205-675E6D43DBE4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6" name="Rectangle 105">
                  <a:extLst>
                    <a:ext uri="{FF2B5EF4-FFF2-40B4-BE49-F238E27FC236}">
                      <a16:creationId xmlns:a16="http://schemas.microsoft.com/office/drawing/2014/main" id="{F2A11582-1D15-4E78-8A85-01F6B74C56DE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7" name="Freeform 13">
                  <a:extLst>
                    <a:ext uri="{FF2B5EF4-FFF2-40B4-BE49-F238E27FC236}">
                      <a16:creationId xmlns:a16="http://schemas.microsoft.com/office/drawing/2014/main" id="{39AE11D0-3FA2-4720-B93A-5DB7EAF5C75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8" name="Freeform 14">
                  <a:extLst>
                    <a:ext uri="{FF2B5EF4-FFF2-40B4-BE49-F238E27FC236}">
                      <a16:creationId xmlns:a16="http://schemas.microsoft.com/office/drawing/2014/main" id="{88516789-6BE7-4ED9-ABBD-171F33056D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" name="Freeform 15">
                  <a:extLst>
                    <a:ext uri="{FF2B5EF4-FFF2-40B4-BE49-F238E27FC236}">
                      <a16:creationId xmlns:a16="http://schemas.microsoft.com/office/drawing/2014/main" id="{C44F6A9E-BAE7-4670-8679-259CFBBE722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" name="Freeform 16">
                  <a:extLst>
                    <a:ext uri="{FF2B5EF4-FFF2-40B4-BE49-F238E27FC236}">
                      <a16:creationId xmlns:a16="http://schemas.microsoft.com/office/drawing/2014/main" id="{16157739-1D8D-4009-981A-EA607EDAE1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" name="Freeform 17">
                  <a:extLst>
                    <a:ext uri="{FF2B5EF4-FFF2-40B4-BE49-F238E27FC236}">
                      <a16:creationId xmlns:a16="http://schemas.microsoft.com/office/drawing/2014/main" id="{5C387FA9-AFC7-42D3-B5C3-2D07C1AB7CF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" name="Freeform 18">
                  <a:extLst>
                    <a:ext uri="{FF2B5EF4-FFF2-40B4-BE49-F238E27FC236}">
                      <a16:creationId xmlns:a16="http://schemas.microsoft.com/office/drawing/2014/main" id="{C4B051E4-B75F-4EC4-B8E8-99D6BC5AADB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" name="Freeform 19">
                  <a:extLst>
                    <a:ext uri="{FF2B5EF4-FFF2-40B4-BE49-F238E27FC236}">
                      <a16:creationId xmlns:a16="http://schemas.microsoft.com/office/drawing/2014/main" id="{5DD7FAAE-9133-4EB7-85F5-143ECF25963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4" name="Freeform 20">
                  <a:extLst>
                    <a:ext uri="{FF2B5EF4-FFF2-40B4-BE49-F238E27FC236}">
                      <a16:creationId xmlns:a16="http://schemas.microsoft.com/office/drawing/2014/main" id="{C5782202-2E27-41E1-9590-9177E75754E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5" name="Freeform 21">
                  <a:extLst>
                    <a:ext uri="{FF2B5EF4-FFF2-40B4-BE49-F238E27FC236}">
                      <a16:creationId xmlns:a16="http://schemas.microsoft.com/office/drawing/2014/main" id="{78142541-7C09-4B22-AA79-70808B55E80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6" name="Freeform 22">
                  <a:extLst>
                    <a:ext uri="{FF2B5EF4-FFF2-40B4-BE49-F238E27FC236}">
                      <a16:creationId xmlns:a16="http://schemas.microsoft.com/office/drawing/2014/main" id="{466907EA-E5F8-4402-B892-D3FDCBF4EC7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7" name="Freeform 23">
                  <a:extLst>
                    <a:ext uri="{FF2B5EF4-FFF2-40B4-BE49-F238E27FC236}">
                      <a16:creationId xmlns:a16="http://schemas.microsoft.com/office/drawing/2014/main" id="{240A50C8-5055-4B10-AE08-6D1D54BF851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Freeform 24">
                  <a:extLst>
                    <a:ext uri="{FF2B5EF4-FFF2-40B4-BE49-F238E27FC236}">
                      <a16:creationId xmlns:a16="http://schemas.microsoft.com/office/drawing/2014/main" id="{A289EF25-1CC8-46DB-941A-9368757420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9" name="Freeform 25">
                  <a:extLst>
                    <a:ext uri="{FF2B5EF4-FFF2-40B4-BE49-F238E27FC236}">
                      <a16:creationId xmlns:a16="http://schemas.microsoft.com/office/drawing/2014/main" id="{8D3664E7-7B5B-478A-8038-73310AB075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Freeform 26">
                  <a:extLst>
                    <a:ext uri="{FF2B5EF4-FFF2-40B4-BE49-F238E27FC236}">
                      <a16:creationId xmlns:a16="http://schemas.microsoft.com/office/drawing/2014/main" id="{8918611F-61FE-48AF-8FFE-A5A7707279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1" name="Freeform 27">
                  <a:extLst>
                    <a:ext uri="{FF2B5EF4-FFF2-40B4-BE49-F238E27FC236}">
                      <a16:creationId xmlns:a16="http://schemas.microsoft.com/office/drawing/2014/main" id="{C87400A8-2319-4D04-A662-E224217BFE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2" name="Freeform 28">
                  <a:extLst>
                    <a:ext uri="{FF2B5EF4-FFF2-40B4-BE49-F238E27FC236}">
                      <a16:creationId xmlns:a16="http://schemas.microsoft.com/office/drawing/2014/main" id="{2805E3B4-AA31-49B2-978E-BA66BE2F3A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3" name="Freeform 29">
                  <a:extLst>
                    <a:ext uri="{FF2B5EF4-FFF2-40B4-BE49-F238E27FC236}">
                      <a16:creationId xmlns:a16="http://schemas.microsoft.com/office/drawing/2014/main" id="{2467FD2B-BB39-44B2-9BFF-A8B0ACD6A7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4" name="Freeform 30">
                  <a:extLst>
                    <a:ext uri="{FF2B5EF4-FFF2-40B4-BE49-F238E27FC236}">
                      <a16:creationId xmlns:a16="http://schemas.microsoft.com/office/drawing/2014/main" id="{3651BBD2-CE87-4A66-903E-AA404F8A2E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5" name="Freeform 31">
                  <a:extLst>
                    <a:ext uri="{FF2B5EF4-FFF2-40B4-BE49-F238E27FC236}">
                      <a16:creationId xmlns:a16="http://schemas.microsoft.com/office/drawing/2014/main" id="{91AF4BEA-4E64-40FA-94DA-827F474F90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6" name="Freeform 32">
                  <a:extLst>
                    <a:ext uri="{FF2B5EF4-FFF2-40B4-BE49-F238E27FC236}">
                      <a16:creationId xmlns:a16="http://schemas.microsoft.com/office/drawing/2014/main" id="{4055F60C-D7BF-47EA-8A09-96840FE2EF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7" name="Freeform 33">
                  <a:extLst>
                    <a:ext uri="{FF2B5EF4-FFF2-40B4-BE49-F238E27FC236}">
                      <a16:creationId xmlns:a16="http://schemas.microsoft.com/office/drawing/2014/main" id="{9A11FA0F-D1CB-4D7F-B261-71DF14DC3F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8" name="Freeform 34">
                  <a:extLst>
                    <a:ext uri="{FF2B5EF4-FFF2-40B4-BE49-F238E27FC236}">
                      <a16:creationId xmlns:a16="http://schemas.microsoft.com/office/drawing/2014/main" id="{A0B6C38A-F650-43C8-BBD5-B8149645E8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9" name="Freeform 35">
                  <a:extLst>
                    <a:ext uri="{FF2B5EF4-FFF2-40B4-BE49-F238E27FC236}">
                      <a16:creationId xmlns:a16="http://schemas.microsoft.com/office/drawing/2014/main" id="{00302D8E-BB3D-40F5-BF42-26DB6A98D1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0" name="Freeform 36">
                  <a:extLst>
                    <a:ext uri="{FF2B5EF4-FFF2-40B4-BE49-F238E27FC236}">
                      <a16:creationId xmlns:a16="http://schemas.microsoft.com/office/drawing/2014/main" id="{9C0E0C8B-6E9A-4ED5-B474-8849F1FB39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47132" y="7678636"/>
            <a:ext cx="23009856" cy="5808765"/>
            <a:chOff x="1178227" y="5867400"/>
            <a:chExt cx="20982090" cy="5581914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8"/>
              <a:ext cx="20982090" cy="502189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5" name="Oval 94"/>
          <p:cNvSpPr/>
          <p:nvPr/>
        </p:nvSpPr>
        <p:spPr>
          <a:xfrm>
            <a:off x="8688387" y="6248400"/>
            <a:ext cx="991688" cy="105217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497387" y="4572000"/>
                <a:ext cx="19579445" cy="26663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𝐀𝐁𝐂𝐃</m:t>
                    </m:r>
                    <m:r>
                      <a:rPr lang="en-US" sz="4400" b="1">
                        <a:latin typeface="Cambria Math"/>
                      </a:rPr>
                      <m:t>.</m:t>
                    </m:r>
                    <m:r>
                      <a:rPr lang="en-US" sz="4400" b="1" i="1">
                        <a:latin typeface="Cambria Math"/>
                      </a:rPr>
                      <m:t>𝐄𝐅𝐆𝐇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𝐀𝐅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𝐄𝐆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𝟗𝟎</m:t>
                    </m:r>
                    <m:r>
                      <a:rPr lang="en-US" sz="44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    	B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𝟔𝟎</m:t>
                    </m:r>
                    <m:r>
                      <a:rPr lang="en-US" sz="44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    	C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𝟒𝟓</m:t>
                    </m:r>
                    <m:r>
                      <a:rPr lang="en-US" sz="44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    	D.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𝟏𝟐𝟎</m:t>
                    </m:r>
                    <m:r>
                      <a:rPr lang="en-US" sz="44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Calibri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387" y="4572000"/>
                <a:ext cx="19579445" cy="2666307"/>
              </a:xfrm>
              <a:prstGeom prst="rect">
                <a:avLst/>
              </a:prstGeom>
              <a:blipFill rotWithShape="1">
                <a:blip r:embed="rId3"/>
                <a:stretch>
                  <a:fillRect l="-1276" t="-5263" b="-7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420786" y="8623698"/>
                <a:ext cx="6558265" cy="19102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𝐀𝐅</m:t>
                                  </m:r>
                                </m:e>
                              </m:acc>
                              <m:r>
                                <a:rPr lang="en-US" sz="4400" b="1">
                                  <a:latin typeface="Cambria Math"/>
                                </a:rPr>
                                <m:t>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𝐄𝐆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4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𝐀𝐅</m:t>
                              </m:r>
                            </m:e>
                          </m:acc>
                          <m:r>
                            <a:rPr lang="en-US" sz="44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𝐄𝐆</m:t>
                              </m:r>
                            </m:e>
                          </m:acc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𝐀𝐅</m:t>
                          </m:r>
                          <m:r>
                            <a:rPr lang="en-US" sz="4400" b="1">
                              <a:latin typeface="Cambria Math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𝐄𝐆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Calibri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786" y="8623698"/>
                <a:ext cx="6558265" cy="191026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444360" y="8716252"/>
                <a:ext cx="10397552" cy="1543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𝑬𝑭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𝑬𝑨</m:t>
                                  </m:r>
                                </m:e>
                              </m:acc>
                            </m:e>
                          </m:d>
                          <m:r>
                            <a:rPr lang="en-US" sz="44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400" b="1">
                              <a:latin typeface="Cambria Math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  <m:r>
                        <a:rPr lang="en-US" sz="4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𝑬𝑭</m:t>
                              </m:r>
                            </m:e>
                          </m:acc>
                          <m:r>
                            <a:rPr lang="en-US" sz="44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𝑬𝑨</m:t>
                              </m:r>
                            </m:e>
                          </m:acc>
                          <m:r>
                            <a:rPr lang="en-US" sz="44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400" b="1">
                              <a:latin typeface="Cambria Math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4360" y="8716252"/>
                <a:ext cx="10397552" cy="154330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699918" y="10763722"/>
                <a:ext cx="9115556" cy="16661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𝑬𝑭</m:t>
                              </m:r>
                            </m:e>
                          </m:acc>
                          <m:r>
                            <a:rPr lang="en-US" sz="44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400" b="1">
                              <a:latin typeface="Cambria Math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  <m:r>
                        <a:rPr lang="en-US" sz="4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4400" b="1">
                              <a:latin typeface="Cambria Math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4400" b="1">
                              <a:latin typeface="Cambria Math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cs typeface="Tahoma" panose="020B0604030504040204" pitchFamily="34" charset="0"/>
                            </a:rPr>
                            <m:t>os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/>
                                </a:rPr>
                                <m:t>𝟎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4400" b="1">
                              <a:latin typeface="Cambria Math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4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918" y="10763722"/>
                <a:ext cx="9115556" cy="166616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2726987" y="11125200"/>
                <a:ext cx="5241344" cy="1236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</a:rPr>
                        <m:t>⇒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𝐀𝐅</m:t>
                              </m:r>
                            </m:e>
                          </m:acc>
                          <m:r>
                            <a:rPr lang="en-US" sz="4400" b="1">
                              <a:latin typeface="Cambria Math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𝐄𝐆</m:t>
                              </m:r>
                            </m:e>
                          </m:acc>
                        </m:e>
                      </m:d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Calibri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6987" y="11125200"/>
                <a:ext cx="5241344" cy="12368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6" name="Rounded Rectangle 55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22269"/>
              <a:ext cx="407059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TÍCH VÔ HƯỚNG CỦA HAI VECTƠ TRONG KHÔNG GIAN</a:t>
              </a: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>
                <a:latin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dirty="0">
                <a:latin typeface="Tahoma" panose="020B0604030504040204" pitchFamily="34" charset="0"/>
                <a:cs typeface="Tahoma" panose="020B0604030504040204" pitchFamily="34" charset="0"/>
              </a:rPr>
              <a:t> 2:Tính </a:t>
            </a:r>
            <a:r>
              <a:rPr lang="en-US" dirty="0" err="1">
                <a:latin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dirty="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dirty="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dirty="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cs typeface="Tahoma" panose="020B0604030504040204" pitchFamily="34" charset="0"/>
              </a:rPr>
              <a:t>véctơ</a:t>
            </a:r>
            <a:r>
              <a:rPr lang="en-US" dirty="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dirty="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dirty="0"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cs typeface="Tahoma" panose="020B0604030504040204" pitchFamily="34" charset="0"/>
              </a:rPr>
              <a:t>gian</a:t>
            </a:r>
            <a:endParaRPr lang="en-US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61913"/>
            <a:chOff x="1057275" y="2157174"/>
            <a:chExt cx="17221197" cy="862244"/>
          </a:xfrm>
        </p:grpSpPr>
        <p:sp>
          <p:nvSpPr>
            <p:cNvPr id="96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7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33192"/>
              <a:chOff x="1057275" y="2186226"/>
              <a:chExt cx="1001712" cy="833192"/>
            </a:xfrm>
          </p:grpSpPr>
          <p:sp>
            <p:nvSpPr>
              <p:cNvPr id="98" name="Rounded Rectangle 97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9" name="TextBox 31"/>
              <p:cNvSpPr txBox="1">
                <a:spLocks noChangeArrowheads="1"/>
              </p:cNvSpPr>
              <p:nvPr/>
            </p:nvSpPr>
            <p:spPr bwMode="auto">
              <a:xfrm>
                <a:off x="1321189" y="2186226"/>
                <a:ext cx="577365" cy="831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</p:grpSp>
      </p:grp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94387" y="8305800"/>
            <a:ext cx="5011737" cy="490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256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4" grpId="0"/>
      <p:bldP spid="46" grpId="0"/>
      <p:bldP spid="47" grpId="0"/>
      <p:bldP spid="48" grpId="0"/>
      <p:bldP spid="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roup 87"/>
          <p:cNvGrpSpPr/>
          <p:nvPr/>
        </p:nvGrpSpPr>
        <p:grpSpPr>
          <a:xfrm>
            <a:off x="1655892" y="2466020"/>
            <a:ext cx="21075392" cy="4534043"/>
            <a:chOff x="1653879" y="2466306"/>
            <a:chExt cx="21077831" cy="4534568"/>
          </a:xfrm>
        </p:grpSpPr>
        <p:sp>
          <p:nvSpPr>
            <p:cNvPr id="7" name="Rounded Rectangle 6"/>
            <p:cNvSpPr/>
            <p:nvPr/>
          </p:nvSpPr>
          <p:spPr>
            <a:xfrm>
              <a:off x="1890014" y="2802537"/>
              <a:ext cx="20841696" cy="4198337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653879" y="2466306"/>
              <a:ext cx="4448211" cy="824978"/>
              <a:chOff x="166396" y="8712046"/>
              <a:chExt cx="4448211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/>
                <p:nvPr/>
              </p:nvSpPr>
              <p:spPr>
                <a:xfrm>
                  <a:off x="2209438" y="3431166"/>
                  <a:ext cx="12288673" cy="319554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1200"/>
                    </a:spcBef>
                  </a:pPr>
                  <a:r>
                    <a:rPr lang="en-US" sz="4400" b="1" dirty="0" err="1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Vectơ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acc>
                    </m:oMath>
                  </a14:m>
                  <a:r>
                    <a:rPr lang="en-US" sz="4400" b="1" dirty="0">
                      <a:effectLst/>
                      <a:latin typeface="Tahoma" panose="020B0604030504040204" pitchFamily="34" charset="0"/>
                      <a:ea typeface="Calibri" panose="020F0502020204030204" pitchFamily="34" charset="0"/>
                    </a:rPr>
                    <a:t> 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được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gọi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vectơ</a:t>
                  </a:r>
                  <a:r>
                    <a:rPr lang="en-US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chỉ</a:t>
                  </a:r>
                  <a:r>
                    <a:rPr lang="en-US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đườ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thẳ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 d </a:t>
                  </a:r>
                </a:p>
                <a:p>
                  <a:pPr>
                    <a:spcBef>
                      <a:spcPts val="1200"/>
                    </a:spcBef>
                  </a:pPr>
                  <a:r>
                    <a:rPr lang="en-US" sz="4400" b="1" dirty="0" err="1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nếu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giá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vectơ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song </a:t>
                  </a:r>
                  <a:r>
                    <a:rPr lang="en-US" sz="4400" b="1" dirty="0" err="1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song</a:t>
                  </a:r>
                  <a:r>
                    <a:rPr lang="en-US" sz="44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hoặc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trùng</a:t>
                  </a:r>
                  <a:endPara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endParaRPr>
                </a:p>
                <a:p>
                  <a:pPr>
                    <a:spcBef>
                      <a:spcPts val="1200"/>
                    </a:spcBef>
                  </a:pPr>
                  <a:r>
                    <a:rPr lang="en-US" sz="4400" b="1" dirty="0" err="1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đườ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thẳ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 d</a:t>
                  </a:r>
                  <a:endParaRPr lang="en-US" sz="4400" b="1" dirty="0">
                    <a:latin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9438" y="3431166"/>
                  <a:ext cx="12288673" cy="3195540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2035" t="-1336" b="-820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</p:grp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621" y="7361998"/>
            <a:ext cx="2485002" cy="59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6" name="Group 55"/>
          <p:cNvGrpSpPr/>
          <p:nvPr/>
        </p:nvGrpSpPr>
        <p:grpSpPr>
          <a:xfrm>
            <a:off x="3703353" y="8635348"/>
            <a:ext cx="2802260" cy="1260209"/>
            <a:chOff x="4133626" y="8443151"/>
            <a:chExt cx="2802584" cy="1260355"/>
          </a:xfrm>
        </p:grpSpPr>
        <p:cxnSp>
          <p:nvCxnSpPr>
            <p:cNvPr id="51" name="Straight Connector 50"/>
            <p:cNvCxnSpPr/>
            <p:nvPr/>
          </p:nvCxnSpPr>
          <p:spPr>
            <a:xfrm flipV="1">
              <a:off x="4133626" y="8875018"/>
              <a:ext cx="2802584" cy="828488"/>
            </a:xfrm>
            <a:prstGeom prst="line">
              <a:avLst/>
            </a:prstGeom>
            <a:ln w="76200">
              <a:solidFill>
                <a:schemeClr val="tx2">
                  <a:lumMod val="75000"/>
                </a:scheme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" name="Group 52"/>
            <p:cNvGrpSpPr/>
            <p:nvPr/>
          </p:nvGrpSpPr>
          <p:grpSpPr>
            <a:xfrm>
              <a:off x="4393810" y="8443151"/>
              <a:ext cx="1366390" cy="830997"/>
              <a:chOff x="16057196" y="4132420"/>
              <a:chExt cx="1366390" cy="830997"/>
            </a:xfrm>
          </p:grpSpPr>
          <p:cxnSp>
            <p:nvCxnSpPr>
              <p:cNvPr id="54" name="Straight Arrow Connector 5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16057196" y="4132420"/>
                <a:ext cx="136639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k </a:t>
                </a:r>
                <a:r>
                  <a:rPr lang="vi-VN" sz="48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a</a:t>
                </a:r>
                <a:endParaRPr lang="en-US" sz="48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57" name="TextBox 56"/>
          <p:cNvSpPr txBox="1"/>
          <p:nvPr/>
        </p:nvSpPr>
        <p:spPr>
          <a:xfrm>
            <a:off x="2331624" y="8153994"/>
            <a:ext cx="16559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k </a:t>
            </a:r>
            <a:r>
              <a:rPr lang="en-US" sz="48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  <a:sym typeface="Symbol"/>
              </a:rPr>
              <a:t></a:t>
            </a:r>
            <a:r>
              <a:rPr lang="en-US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  <a:sym typeface="Symbol"/>
              </a:rPr>
              <a:t> 0</a:t>
            </a:r>
            <a:endParaRPr lang="en-US" sz="4400" b="1" dirty="0">
              <a:latin typeface="Tahoma" panose="020B0604030504040204" pitchFamily="34" charset="0"/>
              <a:ea typeface="Tahoma" pitchFamily="34" charset="0"/>
              <a:cs typeface="Tahoma" panose="020B0604030504040204" pitchFamily="34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14685060" y="2895265"/>
            <a:ext cx="7950714" cy="4000037"/>
            <a:chOff x="14684555" y="2895600"/>
            <a:chExt cx="7951634" cy="4000500"/>
          </a:xfrm>
        </p:grpSpPr>
        <p:sp>
          <p:nvSpPr>
            <p:cNvPr id="87" name="Rounded Rectangle 86"/>
            <p:cNvSpPr/>
            <p:nvPr/>
          </p:nvSpPr>
          <p:spPr>
            <a:xfrm>
              <a:off x="14684555" y="2895600"/>
              <a:ext cx="7951634" cy="4000500"/>
            </a:xfrm>
            <a:prstGeom prst="roundRect">
              <a:avLst>
                <a:gd name="adj" fmla="val 2605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17504471" y="3306583"/>
              <a:ext cx="4032448" cy="3372182"/>
              <a:chOff x="17504471" y="3306583"/>
              <a:chExt cx="4032448" cy="3372182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17504471" y="3942461"/>
                <a:ext cx="3960440" cy="273630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TextBox 64"/>
              <p:cNvSpPr txBox="1"/>
              <p:nvPr/>
            </p:nvSpPr>
            <p:spPr>
              <a:xfrm>
                <a:off x="20456799" y="3306583"/>
                <a:ext cx="1080120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(d)</a:t>
                </a:r>
                <a:endPara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97" name="Group 96"/>
          <p:cNvGrpSpPr/>
          <p:nvPr/>
        </p:nvGrpSpPr>
        <p:grpSpPr>
          <a:xfrm>
            <a:off x="15932415" y="3023856"/>
            <a:ext cx="4416221" cy="2735987"/>
            <a:chOff x="15932055" y="3024206"/>
            <a:chExt cx="4416732" cy="2736304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16388347" y="3024206"/>
              <a:ext cx="3960440" cy="2736304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15932055" y="4680028"/>
              <a:ext cx="136815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(d’)</a:t>
              </a:r>
              <a:endParaRPr lang="en-US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2329633" y="10723337"/>
            <a:ext cx="4751978" cy="2231990"/>
            <a:chOff x="2327698" y="10724579"/>
            <a:chExt cx="4752528" cy="2232248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2327698" y="11695204"/>
              <a:ext cx="4267785" cy="1261623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0" name="Group 49"/>
            <p:cNvGrpSpPr/>
            <p:nvPr/>
          </p:nvGrpSpPr>
          <p:grpSpPr>
            <a:xfrm>
              <a:off x="2543722" y="10724579"/>
              <a:ext cx="1988580" cy="1092093"/>
              <a:chOff x="3291446" y="10099154"/>
              <a:chExt cx="1988580" cy="1092093"/>
            </a:xfrm>
          </p:grpSpPr>
          <p:grpSp>
            <p:nvGrpSpPr>
              <p:cNvPr id="43" name="Group 42"/>
              <p:cNvGrpSpPr/>
              <p:nvPr/>
            </p:nvGrpSpPr>
            <p:grpSpPr>
              <a:xfrm>
                <a:off x="3839866" y="10099154"/>
                <a:ext cx="640079" cy="830997"/>
                <a:chOff x="16583372" y="4180546"/>
                <a:chExt cx="640079" cy="830997"/>
              </a:xfrm>
            </p:grpSpPr>
            <p:cxnSp>
              <p:nvCxnSpPr>
                <p:cNvPr id="44" name="Straight Arrow Connector 43"/>
                <p:cNvCxnSpPr/>
                <p:nvPr/>
              </p:nvCxnSpPr>
              <p:spPr>
                <a:xfrm>
                  <a:off x="16583372" y="4296666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TextBox 44"/>
                <p:cNvSpPr txBox="1"/>
                <p:nvPr/>
              </p:nvSpPr>
              <p:spPr>
                <a:xfrm>
                  <a:off x="16585134" y="4180546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cxnSp>
            <p:nvCxnSpPr>
              <p:cNvPr id="48" name="Straight Connector 47"/>
              <p:cNvCxnSpPr/>
              <p:nvPr/>
            </p:nvCxnSpPr>
            <p:spPr>
              <a:xfrm flipV="1">
                <a:off x="3291446" y="10603391"/>
                <a:ext cx="1988580" cy="587856"/>
              </a:xfrm>
              <a:prstGeom prst="line">
                <a:avLst/>
              </a:prstGeom>
              <a:ln w="889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7" name="TextBox 66"/>
            <p:cNvSpPr txBox="1"/>
            <p:nvPr/>
          </p:nvSpPr>
          <p:spPr>
            <a:xfrm>
              <a:off x="5712074" y="11024805"/>
              <a:ext cx="136815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(d)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9339444" y="8628154"/>
            <a:ext cx="3938397" cy="1370853"/>
            <a:chOff x="10082463" y="8596384"/>
            <a:chExt cx="3938853" cy="1371012"/>
          </a:xfrm>
        </p:grpSpPr>
        <p:cxnSp>
          <p:nvCxnSpPr>
            <p:cNvPr id="70" name="Straight Connector 69"/>
            <p:cNvCxnSpPr/>
            <p:nvPr/>
          </p:nvCxnSpPr>
          <p:spPr>
            <a:xfrm flipV="1">
              <a:off x="10082463" y="8803010"/>
              <a:ext cx="3938853" cy="1164386"/>
            </a:xfrm>
            <a:prstGeom prst="line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3" name="Group 72"/>
            <p:cNvGrpSpPr/>
            <p:nvPr/>
          </p:nvGrpSpPr>
          <p:grpSpPr>
            <a:xfrm>
              <a:off x="11616730" y="8596384"/>
              <a:ext cx="640079" cy="830997"/>
              <a:chOff x="16583372" y="4180546"/>
              <a:chExt cx="640079" cy="830997"/>
            </a:xfrm>
          </p:grpSpPr>
          <p:cxnSp>
            <p:nvCxnSpPr>
              <p:cNvPr id="74" name="Straight Arrow Connector 7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/>
              <p:cNvSpPr txBox="1"/>
              <p:nvPr/>
            </p:nvSpPr>
            <p:spPr>
              <a:xfrm>
                <a:off x="16585134" y="4180546"/>
                <a:ext cx="62727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10" name="Group 109"/>
          <p:cNvGrpSpPr/>
          <p:nvPr/>
        </p:nvGrpSpPr>
        <p:grpSpPr>
          <a:xfrm>
            <a:off x="8497544" y="9890692"/>
            <a:ext cx="5784034" cy="2389890"/>
            <a:chOff x="8496323" y="9891836"/>
            <a:chExt cx="5784703" cy="2390167"/>
          </a:xfrm>
        </p:grpSpPr>
        <p:grpSp>
          <p:nvGrpSpPr>
            <p:cNvPr id="77" name="Group 76"/>
            <p:cNvGrpSpPr/>
            <p:nvPr/>
          </p:nvGrpSpPr>
          <p:grpSpPr>
            <a:xfrm>
              <a:off x="8496323" y="9891836"/>
              <a:ext cx="5784703" cy="2269736"/>
              <a:chOff x="9240466" y="9859067"/>
              <a:chExt cx="5784703" cy="2269736"/>
            </a:xfrm>
          </p:grpSpPr>
          <p:cxnSp>
            <p:nvCxnSpPr>
              <p:cNvPr id="64" name="Straight Connector 63"/>
              <p:cNvCxnSpPr/>
              <p:nvPr/>
            </p:nvCxnSpPr>
            <p:spPr>
              <a:xfrm flipV="1">
                <a:off x="9240466" y="10587789"/>
                <a:ext cx="5212898" cy="154101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>
                <a:off x="13657017" y="9859067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61" name="Group 60"/>
            <p:cNvGrpSpPr/>
            <p:nvPr/>
          </p:nvGrpSpPr>
          <p:grpSpPr>
            <a:xfrm>
              <a:off x="9053869" y="10419955"/>
              <a:ext cx="954622" cy="1862048"/>
              <a:chOff x="18418646" y="10069438"/>
              <a:chExt cx="954622" cy="1862048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18418646" y="10801712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1870667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84" name="Group 83"/>
          <p:cNvGrpSpPr/>
          <p:nvPr/>
        </p:nvGrpSpPr>
        <p:grpSpPr>
          <a:xfrm>
            <a:off x="14914724" y="12304076"/>
            <a:ext cx="9013662" cy="769441"/>
            <a:chOff x="14770230" y="12415604"/>
            <a:chExt cx="9014706" cy="769530"/>
          </a:xfrm>
        </p:grpSpPr>
        <p:sp>
          <p:nvSpPr>
            <p:cNvPr id="80" name="TextBox 79"/>
            <p:cNvSpPr txBox="1"/>
            <p:nvPr/>
          </p:nvSpPr>
          <p:spPr>
            <a:xfrm>
              <a:off x="14770230" y="12415604"/>
              <a:ext cx="9014706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d</a:t>
              </a:r>
              <a:r>
                <a:rPr lang="en-US" sz="4400" b="1" baseline="-25000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1</a:t>
              </a: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// d</a:t>
              </a:r>
              <a:r>
                <a:rPr lang="en-US" sz="4400" b="1" baseline="-25000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2</a:t>
              </a: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  <a:sym typeface="Symbol"/>
                </a:rPr>
                <a:t>  a , b </a:t>
              </a:r>
              <a:r>
                <a:rPr lang="en-US" sz="4400" b="1" dirty="0" err="1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  <a:sym typeface="Symbol"/>
                </a:rPr>
                <a:t>cùng</a:t>
              </a: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  <a:sym typeface="Symbol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  <a:sym typeface="Symbol"/>
                </a:rPr>
                <a:t>phương</a:t>
              </a:r>
              <a:endParaRPr lang="en-US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17916857" y="12532141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8831363" y="1245593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15303693" y="7493908"/>
            <a:ext cx="7100692" cy="2381699"/>
            <a:chOff x="15303261" y="7494775"/>
            <a:chExt cx="7101515" cy="2381975"/>
          </a:xfrm>
        </p:grpSpPr>
        <p:grpSp>
          <p:nvGrpSpPr>
            <p:cNvPr id="100" name="Group 99"/>
            <p:cNvGrpSpPr/>
            <p:nvPr/>
          </p:nvGrpSpPr>
          <p:grpSpPr>
            <a:xfrm>
              <a:off x="15303261" y="7494775"/>
              <a:ext cx="7101515" cy="2381975"/>
              <a:chOff x="14943221" y="7650882"/>
              <a:chExt cx="7101515" cy="2381975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 flipV="1">
                <a:off x="14943221" y="8370963"/>
                <a:ext cx="5621814" cy="166189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TextBox 85"/>
              <p:cNvSpPr txBox="1"/>
              <p:nvPr/>
            </p:nvSpPr>
            <p:spPr>
              <a:xfrm>
                <a:off x="20066912" y="7650882"/>
                <a:ext cx="1977824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</a:t>
                </a:r>
                <a:r>
                  <a:rPr lang="vi-VN" sz="4800" b="1" baseline="-25000" dirty="0">
                    <a:latin typeface="+mj-lt"/>
                    <a:ea typeface="Tahoma" pitchFamily="34" charset="0"/>
                    <a:cs typeface="Tahoma" pitchFamily="34" charset="0"/>
                  </a:rPr>
                  <a:t>1</a:t>
                </a:r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16513274" y="7926823"/>
              <a:ext cx="2237961" cy="1080120"/>
              <a:chOff x="11306599" y="8596384"/>
              <a:chExt cx="2237961" cy="1080120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 flipV="1">
                <a:off x="11306599" y="9014928"/>
                <a:ext cx="2237961" cy="661576"/>
              </a:xfrm>
              <a:prstGeom prst="line">
                <a:avLst/>
              </a:prstGeom>
              <a:ln w="88900">
                <a:solidFill>
                  <a:schemeClr val="accent6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3" name="Group 92"/>
              <p:cNvGrpSpPr/>
              <p:nvPr/>
            </p:nvGrpSpPr>
            <p:grpSpPr>
              <a:xfrm>
                <a:off x="11616730" y="8596384"/>
                <a:ext cx="640079" cy="830997"/>
                <a:chOff x="16583372" y="4180546"/>
                <a:chExt cx="640079" cy="830997"/>
              </a:xfrm>
            </p:grpSpPr>
            <p:cxnSp>
              <p:nvCxnSpPr>
                <p:cNvPr id="94" name="Straight Arrow Connector 93"/>
                <p:cNvCxnSpPr/>
                <p:nvPr/>
              </p:nvCxnSpPr>
              <p:spPr>
                <a:xfrm>
                  <a:off x="16583372" y="4296666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16585134" y="4180546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13" name="Group 112"/>
          <p:cNvGrpSpPr/>
          <p:nvPr/>
        </p:nvGrpSpPr>
        <p:grpSpPr>
          <a:xfrm>
            <a:off x="16074109" y="9365899"/>
            <a:ext cx="6939878" cy="2460078"/>
            <a:chOff x="16073766" y="9366983"/>
            <a:chExt cx="6940682" cy="2460363"/>
          </a:xfrm>
        </p:grpSpPr>
        <p:grpSp>
          <p:nvGrpSpPr>
            <p:cNvPr id="99" name="Group 98"/>
            <p:cNvGrpSpPr/>
            <p:nvPr/>
          </p:nvGrpSpPr>
          <p:grpSpPr>
            <a:xfrm>
              <a:off x="16073766" y="9366983"/>
              <a:ext cx="6940682" cy="2460363"/>
              <a:chOff x="15713726" y="9523090"/>
              <a:chExt cx="6940682" cy="2460363"/>
            </a:xfrm>
          </p:grpSpPr>
          <p:cxnSp>
            <p:nvCxnSpPr>
              <p:cNvPr id="78" name="Straight Connector 77"/>
              <p:cNvCxnSpPr/>
              <p:nvPr/>
            </p:nvCxnSpPr>
            <p:spPr>
              <a:xfrm flipV="1">
                <a:off x="15713726" y="10315179"/>
                <a:ext cx="5643397" cy="166827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20905211" y="9523090"/>
                <a:ext cx="1749197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</a:t>
                </a:r>
                <a:r>
                  <a:rPr lang="vi-VN" sz="4800" b="1" baseline="-25000" dirty="0">
                    <a:latin typeface="+mj-lt"/>
                    <a:ea typeface="Tahoma" pitchFamily="34" charset="0"/>
                    <a:cs typeface="Tahoma" pitchFamily="34" charset="0"/>
                  </a:rPr>
                  <a:t>2</a:t>
                </a:r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101" name="Group 100"/>
            <p:cNvGrpSpPr/>
            <p:nvPr/>
          </p:nvGrpSpPr>
          <p:grpSpPr>
            <a:xfrm>
              <a:off x="16441266" y="10015055"/>
              <a:ext cx="3082702" cy="1224136"/>
              <a:chOff x="11306599" y="8452368"/>
              <a:chExt cx="3082702" cy="1224136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flipV="1">
                <a:off x="11306599" y="8765209"/>
                <a:ext cx="3082702" cy="911295"/>
              </a:xfrm>
              <a:prstGeom prst="line">
                <a:avLst/>
              </a:prstGeom>
              <a:ln w="88900">
                <a:solidFill>
                  <a:srgbClr val="FF0000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3" name="Group 102"/>
              <p:cNvGrpSpPr/>
              <p:nvPr/>
            </p:nvGrpSpPr>
            <p:grpSpPr>
              <a:xfrm>
                <a:off x="11882663" y="8452368"/>
                <a:ext cx="643550" cy="830997"/>
                <a:chOff x="16849305" y="4036530"/>
                <a:chExt cx="643550" cy="830997"/>
              </a:xfrm>
            </p:grpSpPr>
            <p:cxnSp>
              <p:nvCxnSpPr>
                <p:cNvPr id="104" name="Straight Arrow Connector 103"/>
                <p:cNvCxnSpPr/>
                <p:nvPr/>
              </p:nvCxnSpPr>
              <p:spPr>
                <a:xfrm>
                  <a:off x="16849305" y="4060982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5" name="TextBox 104"/>
                <p:cNvSpPr txBox="1"/>
                <p:nvPr/>
              </p:nvSpPr>
              <p:spPr>
                <a:xfrm>
                  <a:off x="16865581" y="4036530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b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cxnSp>
        <p:nvCxnSpPr>
          <p:cNvPr id="90" name="Straight Connector 89"/>
          <p:cNvCxnSpPr/>
          <p:nvPr/>
        </p:nvCxnSpPr>
        <p:spPr>
          <a:xfrm>
            <a:off x="14497576" y="8200845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7801607" y="8200845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/>
          <p:cNvGrpSpPr/>
          <p:nvPr/>
        </p:nvGrpSpPr>
        <p:grpSpPr>
          <a:xfrm>
            <a:off x="17564529" y="3576410"/>
            <a:ext cx="1933867" cy="1360006"/>
            <a:chOff x="17564357" y="3600270"/>
            <a:chExt cx="1934091" cy="1360163"/>
          </a:xfrm>
        </p:grpSpPr>
        <p:cxnSp>
          <p:nvCxnSpPr>
            <p:cNvPr id="33" name="Straight Connector 32"/>
            <p:cNvCxnSpPr/>
            <p:nvPr/>
          </p:nvCxnSpPr>
          <p:spPr>
            <a:xfrm flipV="1">
              <a:off x="17564357" y="3624152"/>
              <a:ext cx="1934091" cy="1336281"/>
            </a:xfrm>
            <a:prstGeom prst="line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6" name="Group 35"/>
            <p:cNvGrpSpPr/>
            <p:nvPr/>
          </p:nvGrpSpPr>
          <p:grpSpPr>
            <a:xfrm>
              <a:off x="17804263" y="3600270"/>
              <a:ext cx="640079" cy="923437"/>
              <a:chOff x="16583372" y="4180546"/>
              <a:chExt cx="640079" cy="923437"/>
            </a:xfrm>
          </p:grpSpPr>
          <p:cxnSp>
            <p:nvCxnSpPr>
              <p:cNvPr id="34" name="Straight Arrow Connector 3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>
                <a:off x="16585134" y="4180546"/>
                <a:ext cx="627274" cy="923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a</a:t>
                </a:r>
                <a:endParaRPr lang="en-US" sz="5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98" name="Group 97"/>
          <p:cNvGrpSpPr/>
          <p:nvPr/>
        </p:nvGrpSpPr>
        <p:grpSpPr>
          <a:xfrm>
            <a:off x="18296646" y="4767096"/>
            <a:ext cx="1933867" cy="1375031"/>
            <a:chOff x="18296559" y="4767648"/>
            <a:chExt cx="1934091" cy="1375190"/>
          </a:xfrm>
        </p:grpSpPr>
        <p:cxnSp>
          <p:nvCxnSpPr>
            <p:cNvPr id="31" name="Straight Connector 30"/>
            <p:cNvCxnSpPr/>
            <p:nvPr/>
          </p:nvCxnSpPr>
          <p:spPr>
            <a:xfrm flipV="1">
              <a:off x="18296559" y="4806557"/>
              <a:ext cx="1934091" cy="1336281"/>
            </a:xfrm>
            <a:prstGeom prst="line">
              <a:avLst/>
            </a:prstGeom>
            <a:ln w="889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oup 36"/>
            <p:cNvGrpSpPr/>
            <p:nvPr/>
          </p:nvGrpSpPr>
          <p:grpSpPr>
            <a:xfrm>
              <a:off x="18664592" y="4767648"/>
              <a:ext cx="640079" cy="923437"/>
              <a:chOff x="16583372" y="4180546"/>
              <a:chExt cx="640079" cy="923437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>
                <a:off x="16583372" y="4248540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6585134" y="4180546"/>
                <a:ext cx="627274" cy="923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b</a:t>
                </a:r>
                <a:endParaRPr lang="en-US" sz="5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6239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repeatCount="2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repeatCount="2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2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roup 54">
            <a:extLst>
              <a:ext uri="{FF2B5EF4-FFF2-40B4-BE49-F238E27FC236}">
                <a16:creationId xmlns:a16="http://schemas.microsoft.com/office/drawing/2014/main" id="{53787F70-33E2-4DB9-A4B7-6DACD4472F80}"/>
              </a:ext>
            </a:extLst>
          </p:cNvPr>
          <p:cNvGrpSpPr/>
          <p:nvPr/>
        </p:nvGrpSpPr>
        <p:grpSpPr>
          <a:xfrm>
            <a:off x="918036" y="2643045"/>
            <a:ext cx="22275381" cy="3452023"/>
            <a:chOff x="1050361" y="3405486"/>
            <a:chExt cx="22275381" cy="3452023"/>
          </a:xfrm>
        </p:grpSpPr>
        <p:sp>
          <p:nvSpPr>
            <p:cNvPr id="92" name="Rounded Rectangle 61">
              <a:extLst>
                <a:ext uri="{FF2B5EF4-FFF2-40B4-BE49-F238E27FC236}">
                  <a16:creationId xmlns:a16="http://schemas.microsoft.com/office/drawing/2014/main" id="{282A7ECA-C4E9-4681-8500-0204423F7394}"/>
                </a:ext>
              </a:extLst>
            </p:cNvPr>
            <p:cNvSpPr/>
            <p:nvPr/>
          </p:nvSpPr>
          <p:spPr>
            <a:xfrm>
              <a:off x="1050361" y="3790950"/>
              <a:ext cx="22275381" cy="3066559"/>
            </a:xfrm>
            <a:prstGeom prst="roundRect">
              <a:avLst>
                <a:gd name="adj" fmla="val 5347"/>
              </a:avLst>
            </a:prstGeom>
            <a:solidFill>
              <a:srgbClr val="70AD47">
                <a:lumMod val="20000"/>
                <a:lumOff val="80000"/>
              </a:srgbClr>
            </a:solidFill>
            <a:ln w="28575" cap="flat" cmpd="sng" algn="ctr">
              <a:solidFill>
                <a:srgbClr val="70AD47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93" name="Group 67">
              <a:extLst>
                <a:ext uri="{FF2B5EF4-FFF2-40B4-BE49-F238E27FC236}">
                  <a16:creationId xmlns:a16="http://schemas.microsoft.com/office/drawing/2014/main" id="{F236C0E8-C7BE-4C3E-88F7-057758722A3F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94" name="Freeform 20">
                <a:extLst>
                  <a:ext uri="{FF2B5EF4-FFF2-40B4-BE49-F238E27FC236}">
                    <a16:creationId xmlns:a16="http://schemas.microsoft.com/office/drawing/2014/main" id="{7128E4B4-8ECD-4048-BA39-EA49022364F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rgbClr val="70AD47">
                  <a:lumMod val="75000"/>
                </a:srgbClr>
              </a:solidFill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A4573049-2E8F-4F3D-BEDE-BFB79B6A8366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99" name="Group 70">
                <a:extLst>
                  <a:ext uri="{FF2B5EF4-FFF2-40B4-BE49-F238E27FC236}">
                    <a16:creationId xmlns:a16="http://schemas.microsoft.com/office/drawing/2014/main" id="{AB021DE7-9965-4170-94B9-2537BDD366D4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>
                  <a:extLst>
                    <a:ext uri="{FF2B5EF4-FFF2-40B4-BE49-F238E27FC236}">
                      <a16:creationId xmlns:a16="http://schemas.microsoft.com/office/drawing/2014/main" id="{AC4AD90E-5616-4270-A8B6-64B142B5E5AC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1" name="Freeform 13">
                  <a:extLst>
                    <a:ext uri="{FF2B5EF4-FFF2-40B4-BE49-F238E27FC236}">
                      <a16:creationId xmlns:a16="http://schemas.microsoft.com/office/drawing/2014/main" id="{5718CE86-E7FD-4723-BB18-B00130027F7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2" name="Freeform 14">
                  <a:extLst>
                    <a:ext uri="{FF2B5EF4-FFF2-40B4-BE49-F238E27FC236}">
                      <a16:creationId xmlns:a16="http://schemas.microsoft.com/office/drawing/2014/main" id="{E76F2232-E411-4ECA-A6FD-795AD07BE4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3" name="Freeform 15">
                  <a:extLst>
                    <a:ext uri="{FF2B5EF4-FFF2-40B4-BE49-F238E27FC236}">
                      <a16:creationId xmlns:a16="http://schemas.microsoft.com/office/drawing/2014/main" id="{BEFFA72D-3D7C-4F0E-832A-68AE04F7D54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4" name="Freeform 16">
                  <a:extLst>
                    <a:ext uri="{FF2B5EF4-FFF2-40B4-BE49-F238E27FC236}">
                      <a16:creationId xmlns:a16="http://schemas.microsoft.com/office/drawing/2014/main" id="{C922693F-445D-4DC1-AE83-2F182389971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5" name="Freeform 17">
                  <a:extLst>
                    <a:ext uri="{FF2B5EF4-FFF2-40B4-BE49-F238E27FC236}">
                      <a16:creationId xmlns:a16="http://schemas.microsoft.com/office/drawing/2014/main" id="{2A2A9C53-BB10-4D72-AB37-AD4BE3407C8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6" name="Freeform 18">
                  <a:extLst>
                    <a:ext uri="{FF2B5EF4-FFF2-40B4-BE49-F238E27FC236}">
                      <a16:creationId xmlns:a16="http://schemas.microsoft.com/office/drawing/2014/main" id="{F740EEC3-0FCD-428D-924B-0ADC76016C9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7" name="Freeform 19">
                  <a:extLst>
                    <a:ext uri="{FF2B5EF4-FFF2-40B4-BE49-F238E27FC236}">
                      <a16:creationId xmlns:a16="http://schemas.microsoft.com/office/drawing/2014/main" id="{0B63AB3E-B891-406E-81A9-29F7A4992F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" name="Freeform 20">
                  <a:extLst>
                    <a:ext uri="{FF2B5EF4-FFF2-40B4-BE49-F238E27FC236}">
                      <a16:creationId xmlns:a16="http://schemas.microsoft.com/office/drawing/2014/main" id="{AE220105-AA5C-446B-BA18-22ACD1CF44B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" name="Freeform 21">
                  <a:extLst>
                    <a:ext uri="{FF2B5EF4-FFF2-40B4-BE49-F238E27FC236}">
                      <a16:creationId xmlns:a16="http://schemas.microsoft.com/office/drawing/2014/main" id="{D1209117-E085-4D79-B814-68720CC3E4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" name="Freeform 22">
                  <a:extLst>
                    <a:ext uri="{FF2B5EF4-FFF2-40B4-BE49-F238E27FC236}">
                      <a16:creationId xmlns:a16="http://schemas.microsoft.com/office/drawing/2014/main" id="{8102D37F-5905-4366-B20F-0975332E2EF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" name="Freeform 23">
                  <a:extLst>
                    <a:ext uri="{FF2B5EF4-FFF2-40B4-BE49-F238E27FC236}">
                      <a16:creationId xmlns:a16="http://schemas.microsoft.com/office/drawing/2014/main" id="{08ED4A8D-5EC8-4D74-86FE-D5D48883BD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4" name="Freeform 24">
                  <a:extLst>
                    <a:ext uri="{FF2B5EF4-FFF2-40B4-BE49-F238E27FC236}">
                      <a16:creationId xmlns:a16="http://schemas.microsoft.com/office/drawing/2014/main" id="{B53C8F12-E981-491D-8313-2EE9CD344D5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5" name="Freeform 25">
                  <a:extLst>
                    <a:ext uri="{FF2B5EF4-FFF2-40B4-BE49-F238E27FC236}">
                      <a16:creationId xmlns:a16="http://schemas.microsoft.com/office/drawing/2014/main" id="{6E192EB7-DAD9-4B1C-A176-BB1263CA02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6" name="Freeform 26">
                  <a:extLst>
                    <a:ext uri="{FF2B5EF4-FFF2-40B4-BE49-F238E27FC236}">
                      <a16:creationId xmlns:a16="http://schemas.microsoft.com/office/drawing/2014/main" id="{78C057E1-D380-40F8-A666-8CFD930D12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7" name="Freeform 27">
                  <a:extLst>
                    <a:ext uri="{FF2B5EF4-FFF2-40B4-BE49-F238E27FC236}">
                      <a16:creationId xmlns:a16="http://schemas.microsoft.com/office/drawing/2014/main" id="{3004CA5A-4C10-454F-8CBF-DEF57C227C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Freeform 28">
                  <a:extLst>
                    <a:ext uri="{FF2B5EF4-FFF2-40B4-BE49-F238E27FC236}">
                      <a16:creationId xmlns:a16="http://schemas.microsoft.com/office/drawing/2014/main" id="{BD782D6E-F6FC-40EE-8CA5-BD1FF23EB9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9" name="Freeform 29">
                  <a:extLst>
                    <a:ext uri="{FF2B5EF4-FFF2-40B4-BE49-F238E27FC236}">
                      <a16:creationId xmlns:a16="http://schemas.microsoft.com/office/drawing/2014/main" id="{3F2E011B-725D-446C-B3D0-23972BB162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Freeform 30">
                  <a:extLst>
                    <a:ext uri="{FF2B5EF4-FFF2-40B4-BE49-F238E27FC236}">
                      <a16:creationId xmlns:a16="http://schemas.microsoft.com/office/drawing/2014/main" id="{0C21E4A7-4C46-435C-9CB3-20734B4949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1" name="Freeform 31">
                  <a:extLst>
                    <a:ext uri="{FF2B5EF4-FFF2-40B4-BE49-F238E27FC236}">
                      <a16:creationId xmlns:a16="http://schemas.microsoft.com/office/drawing/2014/main" id="{EBC7635F-7007-49FF-BE3A-0A3CF32850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2" name="Freeform 32">
                  <a:extLst>
                    <a:ext uri="{FF2B5EF4-FFF2-40B4-BE49-F238E27FC236}">
                      <a16:creationId xmlns:a16="http://schemas.microsoft.com/office/drawing/2014/main" id="{37C6D6FB-FC22-4197-B50D-A38D00A093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3" name="Freeform 33">
                  <a:extLst>
                    <a:ext uri="{FF2B5EF4-FFF2-40B4-BE49-F238E27FC236}">
                      <a16:creationId xmlns:a16="http://schemas.microsoft.com/office/drawing/2014/main" id="{0A5D94A3-4E21-4124-BC74-152BCCB34E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4" name="Freeform 34">
                  <a:extLst>
                    <a:ext uri="{FF2B5EF4-FFF2-40B4-BE49-F238E27FC236}">
                      <a16:creationId xmlns:a16="http://schemas.microsoft.com/office/drawing/2014/main" id="{65DC1079-9EDA-49EA-84B7-B62765158C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5" name="Freeform 35">
                  <a:extLst>
                    <a:ext uri="{FF2B5EF4-FFF2-40B4-BE49-F238E27FC236}">
                      <a16:creationId xmlns:a16="http://schemas.microsoft.com/office/drawing/2014/main" id="{130A9628-0456-49D1-AA42-6458432FEE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6" name="Freeform 36">
                  <a:extLst>
                    <a:ext uri="{FF2B5EF4-FFF2-40B4-BE49-F238E27FC236}">
                      <a16:creationId xmlns:a16="http://schemas.microsoft.com/office/drawing/2014/main" id="{ED5052E2-ECA2-4AE2-8013-86F19CA14E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35753" y="6502333"/>
            <a:ext cx="22275382" cy="5926090"/>
            <a:chOff x="1270510" y="5884230"/>
            <a:chExt cx="21819677" cy="652846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62736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73976" y="633511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665521" y="2951588"/>
                <a:ext cx="18555573" cy="24157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lập phương </a:t>
                </a:r>
                <a:r>
                  <a:rPr lang="pt-BR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CD.A’B’C’D’ 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𝑨</m:t>
                        </m:r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  <m:r>
                          <a:rPr lang="en-US" sz="4400" b="1" i="1">
                            <a:latin typeface="Cambria Math"/>
                          </a:rPr>
                          <m:t>𝑩</m:t>
                        </m:r>
                        <m:r>
                          <a:rPr lang="en-US" sz="4400" b="1" i="1">
                            <a:latin typeface="Cambria Math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𝑪𝑫</m:t>
                        </m:r>
                      </m:e>
                    </m:acc>
                    <m:r>
                      <a:rPr lang="en-US" sz="4400" b="1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521" y="2951588"/>
                <a:ext cx="18555573" cy="2415726"/>
              </a:xfrm>
              <a:prstGeom prst="rect">
                <a:avLst/>
              </a:prstGeom>
              <a:blipFill rotWithShape="1">
                <a:blip r:embed="rId3"/>
                <a:stretch>
                  <a:fillRect l="-1314" t="-5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125787" y="940336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9" name="Circle: Hollow 1">
            <a:extLst>
              <a:ext uri="{FF2B5EF4-FFF2-40B4-BE49-F238E27FC236}">
                <a16:creationId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17451387" y="4521567"/>
            <a:ext cx="967086" cy="854932"/>
          </a:xfrm>
          <a:prstGeom prst="donut">
            <a:avLst>
              <a:gd name="adj" fmla="val 10506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96" name="Rounded Rectangle 9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</p:grpSp>
      <p:pic>
        <p:nvPicPr>
          <p:cNvPr id="51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8387" y="6553200"/>
            <a:ext cx="5569324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8998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0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roup 138"/>
          <p:cNvGrpSpPr/>
          <p:nvPr/>
        </p:nvGrpSpPr>
        <p:grpSpPr>
          <a:xfrm>
            <a:off x="1752133" y="2538020"/>
            <a:ext cx="21795253" cy="4428974"/>
            <a:chOff x="1750131" y="2538314"/>
            <a:chExt cx="21797776" cy="4429488"/>
          </a:xfrm>
        </p:grpSpPr>
        <p:grpSp>
          <p:nvGrpSpPr>
            <p:cNvPr id="6" name="Group 5"/>
            <p:cNvGrpSpPr/>
            <p:nvPr/>
          </p:nvGrpSpPr>
          <p:grpSpPr>
            <a:xfrm>
              <a:off x="1750131" y="2538314"/>
              <a:ext cx="21797776" cy="4429488"/>
              <a:chOff x="1144587" y="2581276"/>
              <a:chExt cx="21797776" cy="4429488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1380722" y="2917507"/>
                <a:ext cx="21561641" cy="4093257"/>
              </a:xfrm>
              <a:prstGeom prst="roundRect">
                <a:avLst>
                  <a:gd name="adj" fmla="val 3479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" name="Group 65"/>
              <p:cNvGrpSpPr/>
              <p:nvPr/>
            </p:nvGrpSpPr>
            <p:grpSpPr>
              <a:xfrm>
                <a:off x="1144587" y="2581276"/>
                <a:ext cx="4448211" cy="824978"/>
                <a:chOff x="166396" y="8712046"/>
                <a:chExt cx="4448211" cy="824978"/>
              </a:xfrm>
            </p:grpSpPr>
            <p:sp>
              <p:nvSpPr>
                <p:cNvPr id="9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230085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0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12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6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7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1" name="TextBox 10"/>
                <p:cNvSpPr txBox="1"/>
                <p:nvPr/>
              </p:nvSpPr>
              <p:spPr>
                <a:xfrm>
                  <a:off x="932118" y="8712046"/>
                  <a:ext cx="358143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Rectangle 23"/>
                <p:cNvSpPr/>
                <p:nvPr/>
              </p:nvSpPr>
              <p:spPr>
                <a:xfrm>
                  <a:off x="2466024" y="3401685"/>
                  <a:ext cx="14726488" cy="326281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1200"/>
                    </a:spcBef>
                  </a:pP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ữa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i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ờ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ẳ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  <a:p>
                  <a:pPr>
                    <a:spcBef>
                      <a:spcPts val="1200"/>
                    </a:spcBef>
                  </a:pP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n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ữa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i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ờ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ẳ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  <a:p>
                  <a:pPr>
                    <a:spcBef>
                      <a:spcPts val="1200"/>
                    </a:spcBef>
                  </a:pPr>
                  <a14:m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  <m:r>
                        <a:rPr lang="en-US" sz="4400" b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</m:t>
                      </m:r>
                    </m:oMath>
                  </a14:m>
                  <a:r>
                    <a:rPr lang="en-US" sz="44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ù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qua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ần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ượt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  <a:p>
                  <a:pPr>
                    <a:spcBef>
                      <a:spcPts val="1200"/>
                    </a:spcBef>
                  </a:pP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ong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ong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4" name="Rectangle 2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6024" y="3401685"/>
                  <a:ext cx="14726488" cy="3262811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1698" t="-3925" b="-78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5" name="Freeform 144"/>
          <p:cNvSpPr/>
          <p:nvPr/>
        </p:nvSpPr>
        <p:spPr>
          <a:xfrm>
            <a:off x="18451674" y="10050888"/>
            <a:ext cx="1203699" cy="556594"/>
          </a:xfrm>
          <a:custGeom>
            <a:avLst/>
            <a:gdLst>
              <a:gd name="connsiteX0" fmla="*/ 525463 w 1027113"/>
              <a:gd name="connsiteY0" fmla="*/ 492125 h 538163"/>
              <a:gd name="connsiteX1" fmla="*/ 23813 w 1027113"/>
              <a:gd name="connsiteY1" fmla="*/ 460375 h 538163"/>
              <a:gd name="connsiteX2" fmla="*/ 382588 w 1027113"/>
              <a:gd name="connsiteY2" fmla="*/ 25400 h 538163"/>
              <a:gd name="connsiteX3" fmla="*/ 1027113 w 1027113"/>
              <a:gd name="connsiteY3" fmla="*/ 307975 h 538163"/>
              <a:gd name="connsiteX4" fmla="*/ 690563 w 1027113"/>
              <a:gd name="connsiteY4" fmla="*/ 466725 h 538163"/>
              <a:gd name="connsiteX0" fmla="*/ 553247 w 1031082"/>
              <a:gd name="connsiteY0" fmla="*/ 523503 h 546522"/>
              <a:gd name="connsiteX1" fmla="*/ 27782 w 1031082"/>
              <a:gd name="connsiteY1" fmla="*/ 460375 h 546522"/>
              <a:gd name="connsiteX2" fmla="*/ 386557 w 1031082"/>
              <a:gd name="connsiteY2" fmla="*/ 25400 h 546522"/>
              <a:gd name="connsiteX3" fmla="*/ 1031082 w 1031082"/>
              <a:gd name="connsiteY3" fmla="*/ 307975 h 546522"/>
              <a:gd name="connsiteX4" fmla="*/ 694532 w 1031082"/>
              <a:gd name="connsiteY4" fmla="*/ 466725 h 546522"/>
              <a:gd name="connsiteX0" fmla="*/ 553247 w 1199357"/>
              <a:gd name="connsiteY0" fmla="*/ 527207 h 550226"/>
              <a:gd name="connsiteX1" fmla="*/ 27782 w 1199357"/>
              <a:gd name="connsiteY1" fmla="*/ 464079 h 550226"/>
              <a:gd name="connsiteX2" fmla="*/ 386557 w 1199357"/>
              <a:gd name="connsiteY2" fmla="*/ 29104 h 550226"/>
              <a:gd name="connsiteX3" fmla="*/ 1199357 w 1199357"/>
              <a:gd name="connsiteY3" fmla="*/ 289454 h 550226"/>
              <a:gd name="connsiteX4" fmla="*/ 694532 w 1199357"/>
              <a:gd name="connsiteY4" fmla="*/ 470429 h 550226"/>
              <a:gd name="connsiteX0" fmla="*/ 531816 w 1177926"/>
              <a:gd name="connsiteY0" fmla="*/ 552608 h 576731"/>
              <a:gd name="connsiteX1" fmla="*/ 6351 w 1177926"/>
              <a:gd name="connsiteY1" fmla="*/ 489480 h 576731"/>
              <a:gd name="connsiteX2" fmla="*/ 493713 w 1177926"/>
              <a:gd name="connsiteY2" fmla="*/ 29104 h 576731"/>
              <a:gd name="connsiteX3" fmla="*/ 1177926 w 1177926"/>
              <a:gd name="connsiteY3" fmla="*/ 314855 h 576731"/>
              <a:gd name="connsiteX4" fmla="*/ 673101 w 1177926"/>
              <a:gd name="connsiteY4" fmla="*/ 495830 h 576731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52732 h 576855"/>
              <a:gd name="connsiteX1" fmla="*/ 6351 w 1177926"/>
              <a:gd name="connsiteY1" fmla="*/ 489604 h 576855"/>
              <a:gd name="connsiteX2" fmla="*/ 493713 w 1177926"/>
              <a:gd name="connsiteY2" fmla="*/ 29228 h 576855"/>
              <a:gd name="connsiteX3" fmla="*/ 1177926 w 1177926"/>
              <a:gd name="connsiteY3" fmla="*/ 314979 h 576855"/>
              <a:gd name="connsiteX4" fmla="*/ 673101 w 1177926"/>
              <a:gd name="connsiteY4" fmla="*/ 495954 h 576855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1 h 575750"/>
              <a:gd name="connsiteX1" fmla="*/ 43630 w 1215205"/>
              <a:gd name="connsiteY1" fmla="*/ 489603 h 575750"/>
              <a:gd name="connsiteX2" fmla="*/ 530992 w 1215205"/>
              <a:gd name="connsiteY2" fmla="*/ 29228 h 575750"/>
              <a:gd name="connsiteX3" fmla="*/ 1215205 w 1215205"/>
              <a:gd name="connsiteY3" fmla="*/ 314978 h 575750"/>
              <a:gd name="connsiteX4" fmla="*/ 710380 w 1215205"/>
              <a:gd name="connsiteY4" fmla="*/ 495953 h 575750"/>
              <a:gd name="connsiteX0" fmla="*/ 569095 w 1215205"/>
              <a:gd name="connsiteY0" fmla="*/ 532664 h 555683"/>
              <a:gd name="connsiteX1" fmla="*/ 43630 w 1215205"/>
              <a:gd name="connsiteY1" fmla="*/ 469536 h 555683"/>
              <a:gd name="connsiteX2" fmla="*/ 530992 w 1215205"/>
              <a:gd name="connsiteY2" fmla="*/ 9161 h 555683"/>
              <a:gd name="connsiteX3" fmla="*/ 1215205 w 1215205"/>
              <a:gd name="connsiteY3" fmla="*/ 294911 h 555683"/>
              <a:gd name="connsiteX4" fmla="*/ 710380 w 1215205"/>
              <a:gd name="connsiteY4" fmla="*/ 475886 h 555683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699013 w 1203838"/>
              <a:gd name="connsiteY5" fmla="*/ 475886 h 556658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735648 w 1203838"/>
              <a:gd name="connsiteY5" fmla="*/ 513215 h 556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03838" h="556658">
                <a:moveTo>
                  <a:pt x="557728" y="532664"/>
                </a:moveTo>
                <a:cubicBezTo>
                  <a:pt x="556934" y="532536"/>
                  <a:pt x="175155" y="523737"/>
                  <a:pt x="87577" y="513216"/>
                </a:cubicBezTo>
                <a:cubicBezTo>
                  <a:pt x="0" y="502695"/>
                  <a:pt x="37819" y="556658"/>
                  <a:pt x="32263" y="469536"/>
                </a:cubicBezTo>
                <a:cubicBezTo>
                  <a:pt x="52130" y="373529"/>
                  <a:pt x="170499" y="100624"/>
                  <a:pt x="519625" y="9161"/>
                </a:cubicBezTo>
                <a:cubicBezTo>
                  <a:pt x="948772" y="0"/>
                  <a:pt x="1098005" y="247815"/>
                  <a:pt x="1203838" y="294911"/>
                </a:cubicBezTo>
                <a:lnTo>
                  <a:pt x="735648" y="5132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1" name="Freeform 140"/>
          <p:cNvSpPr/>
          <p:nvPr/>
        </p:nvSpPr>
        <p:spPr>
          <a:xfrm>
            <a:off x="8089606" y="10252896"/>
            <a:ext cx="815808" cy="408449"/>
          </a:xfrm>
          <a:custGeom>
            <a:avLst/>
            <a:gdLst>
              <a:gd name="connsiteX0" fmla="*/ 0 w 799306"/>
              <a:gd name="connsiteY0" fmla="*/ 342900 h 413543"/>
              <a:gd name="connsiteX1" fmla="*/ 671512 w 799306"/>
              <a:gd name="connsiteY1" fmla="*/ 385762 h 413543"/>
              <a:gd name="connsiteX2" fmla="*/ 766762 w 799306"/>
              <a:gd name="connsiteY2" fmla="*/ 176212 h 413543"/>
              <a:gd name="connsiteX3" fmla="*/ 642937 w 799306"/>
              <a:gd name="connsiteY3" fmla="*/ 0 h 413543"/>
              <a:gd name="connsiteX4" fmla="*/ 0 w 799306"/>
              <a:gd name="connsiteY4" fmla="*/ 342900 h 413543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5902" h="408496">
                <a:moveTo>
                  <a:pt x="0" y="342900"/>
                </a:moveTo>
                <a:cubicBezTo>
                  <a:pt x="271859" y="378221"/>
                  <a:pt x="536322" y="408496"/>
                  <a:pt x="671512" y="385762"/>
                </a:cubicBezTo>
                <a:cubicBezTo>
                  <a:pt x="806702" y="363028"/>
                  <a:pt x="815902" y="270792"/>
                  <a:pt x="811140" y="206498"/>
                </a:cubicBezTo>
                <a:cubicBezTo>
                  <a:pt x="794770" y="78480"/>
                  <a:pt x="666749" y="29369"/>
                  <a:pt x="642937" y="0"/>
                </a:cubicBezTo>
                <a:lnTo>
                  <a:pt x="0" y="3429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353618" y="6781800"/>
            <a:ext cx="100079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 err="1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Gọi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  <a:sym typeface="Symbol"/>
              </a:rPr>
              <a:t>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  <a:sym typeface="Symbol"/>
              </a:rPr>
              <a:t> </a:t>
            </a:r>
            <a:r>
              <a:rPr lang="en-US" sz="4400" b="1" i="1" dirty="0" err="1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  <a:sym typeface="Symbol"/>
              </a:rPr>
              <a:t>là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  <a:sym typeface="Symbol"/>
              </a:rPr>
              <a:t> </a:t>
            </a:r>
            <a:r>
              <a:rPr lang="en-US" sz="4400" b="1" i="1" dirty="0" err="1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  <a:sym typeface="Symbol"/>
              </a:rPr>
              <a:t>góc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  <a:sym typeface="Symbol"/>
              </a:rPr>
              <a:t> </a:t>
            </a:r>
            <a:r>
              <a:rPr lang="en-US" sz="4400" b="1" i="1" dirty="0" err="1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  <a:sym typeface="Symbol"/>
              </a:rPr>
              <a:t>giữa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  <a:sym typeface="Symbol"/>
              </a:rPr>
              <a:t> </a:t>
            </a:r>
            <a:r>
              <a:rPr lang="en-US" sz="4400" b="1" i="1" dirty="0" err="1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  <a:sym typeface="Symbol"/>
              </a:rPr>
              <a:t>hai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  <a:sym typeface="Symbol"/>
              </a:rPr>
              <a:t> </a:t>
            </a:r>
            <a:r>
              <a:rPr lang="en-US" sz="4400" b="1" i="1" dirty="0" err="1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  <a:sym typeface="Symbol"/>
              </a:rPr>
              <a:t>đường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  <a:sym typeface="Symbol"/>
              </a:rPr>
              <a:t> </a:t>
            </a:r>
            <a:r>
              <a:rPr lang="en-US" sz="4400" b="1" i="1" dirty="0" err="1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  <a:sym typeface="Symbol"/>
              </a:rPr>
              <a:t>thẳng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  <a:sym typeface="Symbol"/>
              </a:rPr>
              <a:t> </a:t>
            </a:r>
            <a:endParaRPr lang="en-US" sz="4400" b="1" i="1" dirty="0">
              <a:solidFill>
                <a:schemeClr val="accent6">
                  <a:lumMod val="75000"/>
                </a:schemeClr>
              </a:solidFill>
              <a:latin typeface="Tahoma" panose="020B0604030504040204" pitchFamily="34" charset="0"/>
              <a:ea typeface="Tahoma" pitchFamily="34" charset="0"/>
              <a:cs typeface="Tahoma" panose="020B060403050404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5089187" y="6781800"/>
            <a:ext cx="44639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 err="1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thì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 0</a:t>
            </a:r>
            <a:r>
              <a:rPr lang="en-US" sz="4400" b="1" i="1" baseline="30000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0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  <a:sym typeface="Symbol"/>
              </a:rPr>
              <a:t>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  <a:sym typeface="Symbol"/>
              </a:rPr>
              <a:t>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  <a:sym typeface="Symbol"/>
              </a:rPr>
              <a:t> 90</a:t>
            </a:r>
            <a:r>
              <a:rPr lang="en-US" sz="4400" b="1" i="1" baseline="30000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  <a:sym typeface="Symbol"/>
              </a:rPr>
              <a:t>0</a:t>
            </a:r>
            <a:endParaRPr lang="en-US" sz="4400" b="1" i="1" dirty="0">
              <a:solidFill>
                <a:schemeClr val="accent6">
                  <a:lumMod val="75000"/>
                </a:schemeClr>
              </a:solidFill>
              <a:latin typeface="Tahoma" panose="020B0604030504040204" pitchFamily="34" charset="0"/>
              <a:ea typeface="Tahoma" pitchFamily="34" charset="0"/>
              <a:cs typeface="Tahoma" panose="020B0604030504040204" pitchFamily="34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8017606" y="7948907"/>
            <a:ext cx="2702485" cy="1275993"/>
            <a:chOff x="15073114" y="3331829"/>
            <a:chExt cx="2702798" cy="1276141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15073114" y="3331829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15865202" y="3342596"/>
              <a:ext cx="64807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a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1329592" y="7903797"/>
            <a:ext cx="2736200" cy="867122"/>
            <a:chOff x="20130923" y="2810679"/>
            <a:chExt cx="2736517" cy="867222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20130923" y="3510514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20401706" y="2810679"/>
              <a:ext cx="79208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2621" y="7543800"/>
            <a:ext cx="2485002" cy="59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3" name="Group 142"/>
          <p:cNvGrpSpPr/>
          <p:nvPr/>
        </p:nvGrpSpPr>
        <p:grpSpPr>
          <a:xfrm>
            <a:off x="1681636" y="8132207"/>
            <a:ext cx="5111976" cy="3887982"/>
            <a:chOff x="1679626" y="8239357"/>
            <a:chExt cx="5112568" cy="3888432"/>
          </a:xfrm>
        </p:grpSpPr>
        <p:grpSp>
          <p:nvGrpSpPr>
            <p:cNvPr id="53" name="Group 52"/>
            <p:cNvGrpSpPr/>
            <p:nvPr/>
          </p:nvGrpSpPr>
          <p:grpSpPr>
            <a:xfrm>
              <a:off x="1751634" y="8239357"/>
              <a:ext cx="3586361" cy="1693320"/>
              <a:chOff x="15073114" y="2914650"/>
              <a:chExt cx="3586361" cy="1693320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flipV="1">
                <a:off x="15073114" y="2914650"/>
                <a:ext cx="3586361" cy="1693320"/>
              </a:xfrm>
              <a:prstGeom prst="line">
                <a:avLst/>
              </a:prstGeom>
              <a:ln w="635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15865202" y="3342596"/>
                <a:ext cx="64807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1679626" y="9901280"/>
              <a:ext cx="5112568" cy="2226509"/>
              <a:chOff x="1679626" y="9901280"/>
              <a:chExt cx="5112568" cy="2226509"/>
            </a:xfrm>
          </p:grpSpPr>
          <p:sp>
            <p:nvSpPr>
              <p:cNvPr id="50" name="Parallelogram 49"/>
              <p:cNvSpPr/>
              <p:nvPr/>
            </p:nvSpPr>
            <p:spPr>
              <a:xfrm>
                <a:off x="1679626" y="10247800"/>
                <a:ext cx="5112568" cy="1879989"/>
              </a:xfrm>
              <a:prstGeom prst="parallelogram">
                <a:avLst>
                  <a:gd name="adj" fmla="val 4608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270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Freeform 139"/>
              <p:cNvSpPr/>
              <p:nvPr/>
            </p:nvSpPr>
            <p:spPr>
              <a:xfrm>
                <a:off x="3263802" y="11210735"/>
                <a:ext cx="815902" cy="408496"/>
              </a:xfrm>
              <a:custGeom>
                <a:avLst/>
                <a:gdLst>
                  <a:gd name="connsiteX0" fmla="*/ 0 w 799306"/>
                  <a:gd name="connsiteY0" fmla="*/ 342900 h 413543"/>
                  <a:gd name="connsiteX1" fmla="*/ 671512 w 799306"/>
                  <a:gd name="connsiteY1" fmla="*/ 385762 h 413543"/>
                  <a:gd name="connsiteX2" fmla="*/ 766762 w 799306"/>
                  <a:gd name="connsiteY2" fmla="*/ 176212 h 413543"/>
                  <a:gd name="connsiteX3" fmla="*/ 642937 w 799306"/>
                  <a:gd name="connsiteY3" fmla="*/ 0 h 413543"/>
                  <a:gd name="connsiteX4" fmla="*/ 0 w 799306"/>
                  <a:gd name="connsiteY4" fmla="*/ 342900 h 413543"/>
                  <a:gd name="connsiteX0" fmla="*/ 0 w 815902"/>
                  <a:gd name="connsiteY0" fmla="*/ 342900 h 408496"/>
                  <a:gd name="connsiteX1" fmla="*/ 671512 w 815902"/>
                  <a:gd name="connsiteY1" fmla="*/ 385762 h 408496"/>
                  <a:gd name="connsiteX2" fmla="*/ 811140 w 815902"/>
                  <a:gd name="connsiteY2" fmla="*/ 206498 h 408496"/>
                  <a:gd name="connsiteX3" fmla="*/ 642937 w 815902"/>
                  <a:gd name="connsiteY3" fmla="*/ 0 h 408496"/>
                  <a:gd name="connsiteX4" fmla="*/ 0 w 815902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15902"/>
                  <a:gd name="connsiteY0" fmla="*/ 342900 h 408496"/>
                  <a:gd name="connsiteX1" fmla="*/ 671512 w 815902"/>
                  <a:gd name="connsiteY1" fmla="*/ 385762 h 408496"/>
                  <a:gd name="connsiteX2" fmla="*/ 811140 w 815902"/>
                  <a:gd name="connsiteY2" fmla="*/ 206498 h 408496"/>
                  <a:gd name="connsiteX3" fmla="*/ 642937 w 815902"/>
                  <a:gd name="connsiteY3" fmla="*/ 0 h 408496"/>
                  <a:gd name="connsiteX4" fmla="*/ 0 w 815902"/>
                  <a:gd name="connsiteY4" fmla="*/ 342900 h 4084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15902" h="408496">
                    <a:moveTo>
                      <a:pt x="0" y="342900"/>
                    </a:moveTo>
                    <a:cubicBezTo>
                      <a:pt x="271859" y="378221"/>
                      <a:pt x="536322" y="408496"/>
                      <a:pt x="671512" y="385762"/>
                    </a:cubicBezTo>
                    <a:cubicBezTo>
                      <a:pt x="806702" y="363028"/>
                      <a:pt x="815902" y="270792"/>
                      <a:pt x="811140" y="206498"/>
                    </a:cubicBezTo>
                    <a:cubicBezTo>
                      <a:pt x="794770" y="78480"/>
                      <a:pt x="666749" y="29369"/>
                      <a:pt x="642937" y="0"/>
                    </a:cubicBezTo>
                    <a:lnTo>
                      <a:pt x="0" y="34290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cxnSp>
            <p:nvCxnSpPr>
              <p:cNvPr id="51" name="Straight Connector 50"/>
              <p:cNvCxnSpPr/>
              <p:nvPr/>
            </p:nvCxnSpPr>
            <p:spPr>
              <a:xfrm flipV="1">
                <a:off x="2237014" y="10464057"/>
                <a:ext cx="3278965" cy="1548183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2197633" y="11500246"/>
                <a:ext cx="3405432" cy="208304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TextBox 55"/>
              <p:cNvSpPr txBox="1"/>
              <p:nvPr/>
            </p:nvSpPr>
            <p:spPr>
              <a:xfrm>
                <a:off x="5147694" y="11025025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825528" y="10316445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a’</a:t>
                </a:r>
              </a:p>
            </p:txBody>
          </p:sp>
          <p:grpSp>
            <p:nvGrpSpPr>
              <p:cNvPr id="58" name="Group 57"/>
              <p:cNvGrpSpPr/>
              <p:nvPr/>
            </p:nvGrpSpPr>
            <p:grpSpPr>
              <a:xfrm>
                <a:off x="2727188" y="9901280"/>
                <a:ext cx="954622" cy="2216247"/>
                <a:chOff x="18878887" y="9833193"/>
                <a:chExt cx="954622" cy="2216247"/>
              </a:xfrm>
            </p:grpSpPr>
            <p:sp>
              <p:nvSpPr>
                <p:cNvPr id="59" name="TextBox 58"/>
                <p:cNvSpPr txBox="1"/>
                <p:nvPr/>
              </p:nvSpPr>
              <p:spPr>
                <a:xfrm>
                  <a:off x="18878887" y="10621625"/>
                  <a:ext cx="954622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O</a:t>
                  </a:r>
                  <a:endParaRPr lang="en-US" sz="48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18998520" y="9833193"/>
                  <a:ext cx="504056" cy="2216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38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  <a:sym typeface="Symbol"/>
                    </a:rPr>
                    <a:t></a:t>
                  </a:r>
                  <a:endParaRPr lang="en-US" sz="13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76" name="Group 75"/>
          <p:cNvGrpSpPr/>
          <p:nvPr/>
        </p:nvGrpSpPr>
        <p:grpSpPr>
          <a:xfrm>
            <a:off x="8003040" y="10605355"/>
            <a:ext cx="3153639" cy="1066730"/>
            <a:chOff x="9411376" y="11912767"/>
            <a:chExt cx="3154004" cy="1066853"/>
          </a:xfrm>
        </p:grpSpPr>
        <p:grpSp>
          <p:nvGrpSpPr>
            <p:cNvPr id="70" name="Group 69"/>
            <p:cNvGrpSpPr/>
            <p:nvPr/>
          </p:nvGrpSpPr>
          <p:grpSpPr>
            <a:xfrm>
              <a:off x="9411376" y="11912767"/>
              <a:ext cx="3154004" cy="1066853"/>
              <a:chOff x="18817530" y="3430176"/>
              <a:chExt cx="3154004" cy="1066853"/>
            </a:xfrm>
          </p:grpSpPr>
          <p:cxnSp>
            <p:nvCxnSpPr>
              <p:cNvPr id="71" name="Straight Connector 70"/>
              <p:cNvCxnSpPr/>
              <p:nvPr/>
            </p:nvCxnSpPr>
            <p:spPr>
              <a:xfrm>
                <a:off x="18817530" y="3430176"/>
                <a:ext cx="3154004" cy="192924"/>
              </a:xfrm>
              <a:prstGeom prst="line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20614078" y="3665936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v</a:t>
                </a:r>
                <a:endParaRPr lang="en-US" sz="48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</p:grpSp>
        <p:cxnSp>
          <p:nvCxnSpPr>
            <p:cNvPr id="75" name="Straight Arrow Connector 74"/>
            <p:cNvCxnSpPr/>
            <p:nvPr/>
          </p:nvCxnSpPr>
          <p:spPr>
            <a:xfrm>
              <a:off x="11158776" y="12265109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4" name="Group 143"/>
          <p:cNvGrpSpPr/>
          <p:nvPr/>
        </p:nvGrpSpPr>
        <p:grpSpPr>
          <a:xfrm>
            <a:off x="7729608" y="9225900"/>
            <a:ext cx="2420597" cy="1862048"/>
            <a:chOff x="7728298" y="9333176"/>
            <a:chExt cx="2420877" cy="1862263"/>
          </a:xfrm>
        </p:grpSpPr>
        <p:grpSp>
          <p:nvGrpSpPr>
            <p:cNvPr id="77" name="Group 76"/>
            <p:cNvGrpSpPr/>
            <p:nvPr/>
          </p:nvGrpSpPr>
          <p:grpSpPr>
            <a:xfrm>
              <a:off x="7961402" y="9478134"/>
              <a:ext cx="2187773" cy="1265374"/>
              <a:chOff x="9401944" y="10658837"/>
              <a:chExt cx="2187773" cy="1265374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9401944" y="10658837"/>
                <a:ext cx="2187773" cy="1265374"/>
                <a:chOff x="15073114" y="3342596"/>
                <a:chExt cx="2187773" cy="1265374"/>
              </a:xfrm>
            </p:grpSpPr>
            <p:cxnSp>
              <p:nvCxnSpPr>
                <p:cNvPr id="68" name="Straight Connector 67"/>
                <p:cNvCxnSpPr/>
                <p:nvPr/>
              </p:nvCxnSpPr>
              <p:spPr>
                <a:xfrm flipV="1">
                  <a:off x="15073114" y="3575001"/>
                  <a:ext cx="2187773" cy="1032969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9" name="TextBox 68"/>
                <p:cNvSpPr txBox="1"/>
                <p:nvPr/>
              </p:nvSpPr>
              <p:spPr>
                <a:xfrm>
                  <a:off x="15865202" y="3342596"/>
                  <a:ext cx="648072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u</a:t>
                  </a:r>
                  <a:endParaRPr lang="en-US" sz="48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endParaRPr>
                </a:p>
              </p:txBody>
            </p:sp>
          </p:grpSp>
          <p:cxnSp>
            <p:nvCxnSpPr>
              <p:cNvPr id="74" name="Straight Arrow Connector 73"/>
              <p:cNvCxnSpPr/>
              <p:nvPr/>
            </p:nvCxnSpPr>
            <p:spPr>
              <a:xfrm>
                <a:off x="10176570" y="10773514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" name="TextBox 81"/>
            <p:cNvSpPr txBox="1"/>
            <p:nvPr/>
          </p:nvSpPr>
          <p:spPr>
            <a:xfrm>
              <a:off x="7728298" y="9333176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  <a:sym typeface="Symbol"/>
                </a:rPr>
                <a:t></a:t>
              </a:r>
              <a:endParaRPr lang="en-US" sz="11500" b="1" dirty="0">
                <a:solidFill>
                  <a:srgbClr val="FF0000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52" name="Group 151"/>
          <p:cNvGrpSpPr/>
          <p:nvPr/>
        </p:nvGrpSpPr>
        <p:grpSpPr>
          <a:xfrm>
            <a:off x="10969593" y="9604901"/>
            <a:ext cx="4535979" cy="1592290"/>
            <a:chOff x="10968658" y="9712220"/>
            <a:chExt cx="4536504" cy="1592474"/>
          </a:xfrm>
        </p:grpSpPr>
        <p:sp>
          <p:nvSpPr>
            <p:cNvPr id="130" name="Rounded Rectangle 129"/>
            <p:cNvSpPr/>
            <p:nvPr/>
          </p:nvSpPr>
          <p:spPr>
            <a:xfrm>
              <a:off x="10968658" y="9712220"/>
              <a:ext cx="4536504" cy="86409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4" name="Group 83"/>
            <p:cNvGrpSpPr/>
            <p:nvPr/>
          </p:nvGrpSpPr>
          <p:grpSpPr>
            <a:xfrm>
              <a:off x="11184682" y="9857977"/>
              <a:ext cx="4320480" cy="1446717"/>
              <a:chOff x="5064002" y="7218834"/>
              <a:chExt cx="4320480" cy="1446717"/>
            </a:xfrm>
          </p:grpSpPr>
          <p:sp>
            <p:nvSpPr>
              <p:cNvPr id="85" name="TextBox 84"/>
              <p:cNvSpPr txBox="1"/>
              <p:nvPr/>
            </p:nvSpPr>
            <p:spPr>
              <a:xfrm>
                <a:off x="5064002" y="7218834"/>
                <a:ext cx="4320480" cy="14467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0</a:t>
                </a:r>
                <a:r>
                  <a:rPr lang="en-US" sz="4400" b="1" baseline="30000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0</a:t>
                </a:r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  <a:sym typeface="Symbol"/>
                  </a:rPr>
                  <a:t> ( u , v )  </a:t>
                </a:r>
                <a:r>
                  <a:rPr lang="vi-VN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  <a:sym typeface="Symbol"/>
                  </a:rPr>
                  <a:t>9</a:t>
                </a:r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  <a:sym typeface="Symbol"/>
                  </a:rPr>
                  <a:t>0</a:t>
                </a:r>
                <a:r>
                  <a:rPr lang="en-US" sz="4400" b="1" baseline="30000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  <a:sym typeface="Symbol"/>
                  </a:rPr>
                  <a:t>0</a:t>
                </a:r>
                <a:endPara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  <p:cxnSp>
            <p:nvCxnSpPr>
              <p:cNvPr id="86" name="Straight Arrow Connector 85"/>
              <p:cNvCxnSpPr/>
              <p:nvPr/>
            </p:nvCxnSpPr>
            <p:spPr>
              <a:xfrm>
                <a:off x="6385546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/>
              <p:nvPr/>
            </p:nvCxnSpPr>
            <p:spPr>
              <a:xfrm>
                <a:off x="7059018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4" name="Rounded Rectangle 113"/>
          <p:cNvSpPr/>
          <p:nvPr/>
        </p:nvSpPr>
        <p:spPr>
          <a:xfrm>
            <a:off x="15029148" y="3116817"/>
            <a:ext cx="8320207" cy="3532501"/>
          </a:xfrm>
          <a:prstGeom prst="roundRect">
            <a:avLst>
              <a:gd name="adj" fmla="val 2605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Parallelogram 26"/>
          <p:cNvSpPr/>
          <p:nvPr/>
        </p:nvSpPr>
        <p:spPr>
          <a:xfrm>
            <a:off x="16461458" y="4195925"/>
            <a:ext cx="6305073" cy="2038003"/>
          </a:xfrm>
          <a:prstGeom prst="parallelogram">
            <a:avLst>
              <a:gd name="adj" fmla="val 46082"/>
            </a:avLst>
          </a:prstGeom>
          <a:solidFill>
            <a:schemeClr val="accent5">
              <a:lumMod val="20000"/>
              <a:lumOff val="80000"/>
            </a:schemeClr>
          </a:solidFill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18227865" y="4868366"/>
            <a:ext cx="1432054" cy="923330"/>
            <a:chOff x="17352662" y="4914580"/>
            <a:chExt cx="1432219" cy="923437"/>
          </a:xfrm>
        </p:grpSpPr>
        <p:sp>
          <p:nvSpPr>
            <p:cNvPr id="65" name="Freeform 64"/>
            <p:cNvSpPr/>
            <p:nvPr/>
          </p:nvSpPr>
          <p:spPr>
            <a:xfrm>
              <a:off x="17352662" y="5333300"/>
              <a:ext cx="721710" cy="361337"/>
            </a:xfrm>
            <a:custGeom>
              <a:avLst/>
              <a:gdLst>
                <a:gd name="connsiteX0" fmla="*/ 0 w 799306"/>
                <a:gd name="connsiteY0" fmla="*/ 342900 h 413543"/>
                <a:gd name="connsiteX1" fmla="*/ 671512 w 799306"/>
                <a:gd name="connsiteY1" fmla="*/ 385762 h 413543"/>
                <a:gd name="connsiteX2" fmla="*/ 766762 w 799306"/>
                <a:gd name="connsiteY2" fmla="*/ 176212 h 413543"/>
                <a:gd name="connsiteX3" fmla="*/ 642937 w 799306"/>
                <a:gd name="connsiteY3" fmla="*/ 0 h 413543"/>
                <a:gd name="connsiteX4" fmla="*/ 0 w 799306"/>
                <a:gd name="connsiteY4" fmla="*/ 342900 h 413543"/>
                <a:gd name="connsiteX0" fmla="*/ 0 w 815902"/>
                <a:gd name="connsiteY0" fmla="*/ 342900 h 408496"/>
                <a:gd name="connsiteX1" fmla="*/ 671512 w 815902"/>
                <a:gd name="connsiteY1" fmla="*/ 385762 h 408496"/>
                <a:gd name="connsiteX2" fmla="*/ 811140 w 815902"/>
                <a:gd name="connsiteY2" fmla="*/ 206498 h 408496"/>
                <a:gd name="connsiteX3" fmla="*/ 642937 w 815902"/>
                <a:gd name="connsiteY3" fmla="*/ 0 h 408496"/>
                <a:gd name="connsiteX4" fmla="*/ 0 w 815902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15902"/>
                <a:gd name="connsiteY0" fmla="*/ 342900 h 408496"/>
                <a:gd name="connsiteX1" fmla="*/ 671512 w 815902"/>
                <a:gd name="connsiteY1" fmla="*/ 385762 h 408496"/>
                <a:gd name="connsiteX2" fmla="*/ 811140 w 815902"/>
                <a:gd name="connsiteY2" fmla="*/ 206498 h 408496"/>
                <a:gd name="connsiteX3" fmla="*/ 642937 w 815902"/>
                <a:gd name="connsiteY3" fmla="*/ 0 h 408496"/>
                <a:gd name="connsiteX4" fmla="*/ 0 w 815902"/>
                <a:gd name="connsiteY4" fmla="*/ 342900 h 4084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15902" h="408496">
                  <a:moveTo>
                    <a:pt x="0" y="342900"/>
                  </a:moveTo>
                  <a:cubicBezTo>
                    <a:pt x="271859" y="378221"/>
                    <a:pt x="536322" y="408496"/>
                    <a:pt x="671512" y="385762"/>
                  </a:cubicBezTo>
                  <a:cubicBezTo>
                    <a:pt x="806702" y="363028"/>
                    <a:pt x="815902" y="270792"/>
                    <a:pt x="811140" y="206498"/>
                  </a:cubicBezTo>
                  <a:cubicBezTo>
                    <a:pt x="794770" y="78480"/>
                    <a:pt x="666749" y="29369"/>
                    <a:pt x="642937" y="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8181761" y="4914580"/>
              <a:ext cx="603120" cy="92343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5400" b="1" i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  <a:sym typeface="Symbol"/>
                </a:rPr>
                <a:t></a:t>
              </a:r>
              <a:endParaRPr lang="en-US" sz="4800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15633519" y="3176923"/>
            <a:ext cx="3363166" cy="1587937"/>
            <a:chOff x="14281026" y="2610322"/>
            <a:chExt cx="3802542" cy="1795391"/>
          </a:xfrm>
        </p:grpSpPr>
        <p:cxnSp>
          <p:nvCxnSpPr>
            <p:cNvPr id="92" name="Straight Connector 91"/>
            <p:cNvCxnSpPr/>
            <p:nvPr/>
          </p:nvCxnSpPr>
          <p:spPr>
            <a:xfrm flipV="1">
              <a:off x="14281026" y="2610322"/>
              <a:ext cx="3802542" cy="179539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4785082" y="3186386"/>
              <a:ext cx="792088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a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18881587" y="3113235"/>
            <a:ext cx="3844818" cy="808368"/>
            <a:chOff x="18313474" y="2826346"/>
            <a:chExt cx="4347120" cy="913977"/>
          </a:xfrm>
        </p:grpSpPr>
        <p:cxnSp>
          <p:nvCxnSpPr>
            <p:cNvPr id="93" name="Straight Connector 92"/>
            <p:cNvCxnSpPr/>
            <p:nvPr/>
          </p:nvCxnSpPr>
          <p:spPr>
            <a:xfrm>
              <a:off x="18313474" y="3474418"/>
              <a:ext cx="4347120" cy="265905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20329698" y="2826346"/>
              <a:ext cx="792088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8078787" y="11582400"/>
            <a:ext cx="7599289" cy="1600438"/>
            <a:chOff x="8088338" y="11820810"/>
            <a:chExt cx="7600169" cy="1600623"/>
          </a:xfrm>
        </p:grpSpPr>
        <p:sp>
          <p:nvSpPr>
            <p:cNvPr id="91" name="Rectangle 90"/>
            <p:cNvSpPr/>
            <p:nvPr/>
          </p:nvSpPr>
          <p:spPr>
            <a:xfrm>
              <a:off x="8088338" y="11820810"/>
              <a:ext cx="7600169" cy="16006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400" b="1" dirty="0" err="1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Góc</a:t>
              </a: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giữa</a:t>
              </a: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hai</a:t>
              </a: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đường</a:t>
              </a: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</a:t>
              </a:r>
              <a:r>
                <a:rPr lang="vi-VN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t</a:t>
              </a:r>
              <a:r>
                <a:rPr lang="en-US" sz="4400" b="1" dirty="0" err="1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hẳng</a:t>
              </a:r>
              <a:endParaRPr lang="vi-VN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a </a:t>
              </a:r>
              <a:r>
                <a:rPr lang="en-US" sz="4400" b="1" dirty="0" err="1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và</a:t>
              </a: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b </a:t>
              </a:r>
              <a:r>
                <a:rPr lang="en-US" sz="4400" b="1" dirty="0" err="1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bằn</a:t>
              </a:r>
              <a:r>
                <a:rPr lang="vi-VN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g ( u , v )</a:t>
              </a:r>
              <a:endParaRPr lang="en-US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99" name="Straight Arrow Connector 98"/>
            <p:cNvCxnSpPr/>
            <p:nvPr/>
          </p:nvCxnSpPr>
          <p:spPr>
            <a:xfrm>
              <a:off x="11898779" y="12735316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>
              <a:off x="12737076" y="12735316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6" name="Group 145"/>
          <p:cNvGrpSpPr/>
          <p:nvPr/>
        </p:nvGrpSpPr>
        <p:grpSpPr>
          <a:xfrm>
            <a:off x="16426891" y="8123358"/>
            <a:ext cx="2702485" cy="1275993"/>
            <a:chOff x="16426588" y="8230507"/>
            <a:chExt cx="2702798" cy="1276141"/>
          </a:xfrm>
        </p:grpSpPr>
        <p:cxnSp>
          <p:nvCxnSpPr>
            <p:cNvPr id="106" name="Straight Connector 105"/>
            <p:cNvCxnSpPr/>
            <p:nvPr/>
          </p:nvCxnSpPr>
          <p:spPr>
            <a:xfrm flipV="1">
              <a:off x="16426588" y="8230507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/>
            <p:cNvSpPr txBox="1"/>
            <p:nvPr/>
          </p:nvSpPr>
          <p:spPr>
            <a:xfrm>
              <a:off x="17218676" y="8241274"/>
              <a:ext cx="64807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a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19323222" y="7946947"/>
            <a:ext cx="2736200" cy="867122"/>
            <a:chOff x="19323254" y="8054077"/>
            <a:chExt cx="2736517" cy="867222"/>
          </a:xfrm>
        </p:grpSpPr>
        <p:cxnSp>
          <p:nvCxnSpPr>
            <p:cNvPr id="109" name="Straight Connector 108"/>
            <p:cNvCxnSpPr/>
            <p:nvPr/>
          </p:nvCxnSpPr>
          <p:spPr>
            <a:xfrm>
              <a:off x="19323254" y="8753912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TextBox 109"/>
            <p:cNvSpPr txBox="1"/>
            <p:nvPr/>
          </p:nvSpPr>
          <p:spPr>
            <a:xfrm>
              <a:off x="19594037" y="8054077"/>
              <a:ext cx="79208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19046510" y="9208243"/>
            <a:ext cx="1927107" cy="1407801"/>
            <a:chOff x="19046510" y="9315518"/>
            <a:chExt cx="1927330" cy="1407964"/>
          </a:xfrm>
        </p:grpSpPr>
        <p:cxnSp>
          <p:nvCxnSpPr>
            <p:cNvPr id="111" name="Straight Connector 110"/>
            <p:cNvCxnSpPr/>
            <p:nvPr/>
          </p:nvCxnSpPr>
          <p:spPr>
            <a:xfrm flipV="1">
              <a:off x="19046510" y="9813482"/>
              <a:ext cx="1927330" cy="910000"/>
            </a:xfrm>
            <a:prstGeom prst="line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2" name="Group 121"/>
            <p:cNvGrpSpPr/>
            <p:nvPr/>
          </p:nvGrpSpPr>
          <p:grpSpPr>
            <a:xfrm>
              <a:off x="20093124" y="9315518"/>
              <a:ext cx="665534" cy="831093"/>
              <a:chOff x="8888428" y="9585420"/>
              <a:chExt cx="665534" cy="831093"/>
            </a:xfrm>
          </p:grpSpPr>
          <p:sp>
            <p:nvSpPr>
              <p:cNvPr id="120" name="TextBox 119"/>
              <p:cNvSpPr txBox="1"/>
              <p:nvPr/>
            </p:nvSpPr>
            <p:spPr>
              <a:xfrm>
                <a:off x="8905890" y="9585420"/>
                <a:ext cx="64807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u</a:t>
                </a:r>
                <a:endParaRPr lang="en-US" sz="48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  <p:cxnSp>
            <p:nvCxnSpPr>
              <p:cNvPr id="121" name="Straight Arrow Connector 120"/>
              <p:cNvCxnSpPr/>
              <p:nvPr/>
            </p:nvCxnSpPr>
            <p:spPr>
              <a:xfrm>
                <a:off x="8888428" y="9700097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1" name="Group 150"/>
          <p:cNvGrpSpPr/>
          <p:nvPr/>
        </p:nvGrpSpPr>
        <p:grpSpPr>
          <a:xfrm>
            <a:off x="20401551" y="10355961"/>
            <a:ext cx="4517438" cy="866325"/>
            <a:chOff x="20401706" y="10463365"/>
            <a:chExt cx="4517960" cy="866425"/>
          </a:xfrm>
        </p:grpSpPr>
        <p:sp>
          <p:nvSpPr>
            <p:cNvPr id="132" name="Rounded Rectangle 131"/>
            <p:cNvSpPr/>
            <p:nvPr/>
          </p:nvSpPr>
          <p:spPr>
            <a:xfrm>
              <a:off x="20401706" y="10463365"/>
              <a:ext cx="3744416" cy="86409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26" name="Group 125"/>
            <p:cNvGrpSpPr/>
            <p:nvPr/>
          </p:nvGrpSpPr>
          <p:grpSpPr>
            <a:xfrm>
              <a:off x="20617730" y="10621822"/>
              <a:ext cx="4301936" cy="707968"/>
              <a:chOff x="6029696" y="7247862"/>
              <a:chExt cx="4301936" cy="707968"/>
            </a:xfrm>
          </p:grpSpPr>
          <p:sp>
            <p:nvSpPr>
              <p:cNvPr id="127" name="TextBox 126"/>
              <p:cNvSpPr txBox="1"/>
              <p:nvPr/>
            </p:nvSpPr>
            <p:spPr>
              <a:xfrm>
                <a:off x="6029696" y="7247862"/>
                <a:ext cx="4301936" cy="707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  <a:sym typeface="Symbol"/>
                  </a:rPr>
                  <a:t>( u , v ) &gt; 90</a:t>
                </a:r>
                <a:r>
                  <a:rPr lang="en-US" sz="4000" b="1" baseline="30000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  <a:sym typeface="Symbol"/>
                  </a:rPr>
                  <a:t>0</a:t>
                </a:r>
                <a:endParaRPr lang="en-US" sz="40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  <p:cxnSp>
            <p:nvCxnSpPr>
              <p:cNvPr id="128" name="Straight Arrow Connector 127"/>
              <p:cNvCxnSpPr/>
              <p:nvPr/>
            </p:nvCxnSpPr>
            <p:spPr>
              <a:xfrm>
                <a:off x="6385546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Arrow Connector 128"/>
              <p:cNvCxnSpPr/>
              <p:nvPr/>
            </p:nvCxnSpPr>
            <p:spPr>
              <a:xfrm>
                <a:off x="7059018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4" name="Group 133"/>
          <p:cNvGrpSpPr/>
          <p:nvPr/>
        </p:nvGrpSpPr>
        <p:grpSpPr>
          <a:xfrm>
            <a:off x="16297568" y="11713619"/>
            <a:ext cx="7703964" cy="1600438"/>
            <a:chOff x="8088339" y="11820810"/>
            <a:chExt cx="7704856" cy="1600623"/>
          </a:xfrm>
        </p:grpSpPr>
        <p:sp>
          <p:nvSpPr>
            <p:cNvPr id="135" name="Rectangle 134"/>
            <p:cNvSpPr/>
            <p:nvPr/>
          </p:nvSpPr>
          <p:spPr>
            <a:xfrm>
              <a:off x="8088339" y="11820810"/>
              <a:ext cx="7704856" cy="16006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400" b="1" dirty="0" err="1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Góc</a:t>
              </a: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giữa</a:t>
              </a: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hai</a:t>
              </a: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đường</a:t>
              </a: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</a:t>
              </a:r>
              <a:r>
                <a:rPr lang="vi-VN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t</a:t>
              </a:r>
              <a:r>
                <a:rPr lang="en-US" sz="4400" b="1" dirty="0" err="1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hẳng</a:t>
              </a:r>
              <a:endParaRPr lang="vi-VN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a </a:t>
              </a:r>
              <a:r>
                <a:rPr lang="en-US" sz="4400" b="1" dirty="0" err="1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và</a:t>
              </a: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b </a:t>
              </a:r>
              <a:r>
                <a:rPr lang="en-US" sz="4400" b="1" dirty="0" err="1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bằn</a:t>
              </a:r>
              <a:r>
                <a:rPr lang="vi-VN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g</a:t>
              </a: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180</a:t>
              </a:r>
              <a:r>
                <a:rPr lang="en-US" sz="4400" b="1" baseline="30000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0</a:t>
              </a: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–</a:t>
              </a:r>
              <a:r>
                <a:rPr lang="vi-VN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( u , v )</a:t>
              </a:r>
              <a:endParaRPr lang="en-US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136" name="Straight Arrow Connector 135"/>
            <p:cNvCxnSpPr/>
            <p:nvPr/>
          </p:nvCxnSpPr>
          <p:spPr>
            <a:xfrm>
              <a:off x="14729327" y="12756499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/>
            <p:nvPr/>
          </p:nvCxnSpPr>
          <p:spPr>
            <a:xfrm>
              <a:off x="13814821" y="12756499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5" name="Straight Connector 114"/>
          <p:cNvCxnSpPr/>
          <p:nvPr/>
        </p:nvCxnSpPr>
        <p:spPr>
          <a:xfrm>
            <a:off x="7427578" y="8336889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15937570" y="8304190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Group 130"/>
          <p:cNvGrpSpPr/>
          <p:nvPr/>
        </p:nvGrpSpPr>
        <p:grpSpPr>
          <a:xfrm>
            <a:off x="17266843" y="5094114"/>
            <a:ext cx="3907498" cy="769441"/>
            <a:chOff x="16391534" y="5140351"/>
            <a:chExt cx="3907950" cy="769530"/>
          </a:xfrm>
        </p:grpSpPr>
        <p:sp>
          <p:nvSpPr>
            <p:cNvPr id="40" name="TextBox 39"/>
            <p:cNvSpPr txBox="1"/>
            <p:nvPr/>
          </p:nvSpPr>
          <p:spPr>
            <a:xfrm>
              <a:off x="19598839" y="5140351"/>
              <a:ext cx="700645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b’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16391534" y="5599226"/>
              <a:ext cx="3845263" cy="23520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17301674" y="4417831"/>
            <a:ext cx="3363166" cy="1587937"/>
            <a:chOff x="16426369" y="4463990"/>
            <a:chExt cx="3363555" cy="1588121"/>
          </a:xfrm>
        </p:grpSpPr>
        <p:sp>
          <p:nvSpPr>
            <p:cNvPr id="41" name="TextBox 40"/>
            <p:cNvSpPr txBox="1"/>
            <p:nvPr/>
          </p:nvSpPr>
          <p:spPr>
            <a:xfrm>
              <a:off x="17879074" y="4528300"/>
              <a:ext cx="700645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a’</a:t>
              </a:r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16426369" y="4463990"/>
              <a:ext cx="3363555" cy="158812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17735210" y="3965248"/>
            <a:ext cx="844317" cy="2215991"/>
            <a:chOff x="18878887" y="9637048"/>
            <a:chExt cx="954622" cy="2505496"/>
          </a:xfrm>
        </p:grpSpPr>
        <p:sp>
          <p:nvSpPr>
            <p:cNvPr id="46" name="TextBox 45"/>
            <p:cNvSpPr txBox="1"/>
            <p:nvPr/>
          </p:nvSpPr>
          <p:spPr>
            <a:xfrm>
              <a:off x="18878887" y="10621625"/>
              <a:ext cx="954622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O</a:t>
              </a:r>
              <a:endParaRPr lang="en-US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8971244" y="9637048"/>
              <a:ext cx="504056" cy="25054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  <a:sym typeface="Symbol"/>
                </a:rPr>
                <a:t></a:t>
              </a:r>
              <a:endParaRPr lang="en-US" sz="13800" b="1" dirty="0">
                <a:solidFill>
                  <a:srgbClr val="FF0000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16692674" y="9193511"/>
            <a:ext cx="2608332" cy="1862048"/>
            <a:chOff x="16692402" y="9300784"/>
            <a:chExt cx="2608634" cy="1862263"/>
          </a:xfrm>
        </p:grpSpPr>
        <p:grpSp>
          <p:nvGrpSpPr>
            <p:cNvPr id="148" name="Group 147"/>
            <p:cNvGrpSpPr/>
            <p:nvPr/>
          </p:nvGrpSpPr>
          <p:grpSpPr>
            <a:xfrm>
              <a:off x="16692402" y="9891582"/>
              <a:ext cx="2405523" cy="831093"/>
              <a:chOff x="16692402" y="9891582"/>
              <a:chExt cx="2405523" cy="831093"/>
            </a:xfrm>
          </p:grpSpPr>
          <p:cxnSp>
            <p:nvCxnSpPr>
              <p:cNvPr id="112" name="Straight Connector 111"/>
              <p:cNvCxnSpPr/>
              <p:nvPr/>
            </p:nvCxnSpPr>
            <p:spPr>
              <a:xfrm>
                <a:off x="16692402" y="10554886"/>
                <a:ext cx="2405523" cy="147141"/>
              </a:xfrm>
              <a:prstGeom prst="line">
                <a:avLst/>
              </a:prstGeom>
              <a:ln w="63500">
                <a:solidFill>
                  <a:srgbClr val="FF0000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5" name="Group 124"/>
              <p:cNvGrpSpPr/>
              <p:nvPr/>
            </p:nvGrpSpPr>
            <p:grpSpPr>
              <a:xfrm>
                <a:off x="16904652" y="9891582"/>
                <a:ext cx="841236" cy="831093"/>
                <a:chOff x="9901562" y="11055836"/>
                <a:chExt cx="841236" cy="831093"/>
              </a:xfrm>
            </p:grpSpPr>
            <p:sp>
              <p:nvSpPr>
                <p:cNvPr id="123" name="TextBox 122"/>
                <p:cNvSpPr txBox="1"/>
                <p:nvPr/>
              </p:nvSpPr>
              <p:spPr>
                <a:xfrm>
                  <a:off x="9950710" y="11055836"/>
                  <a:ext cx="792088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v</a:t>
                  </a:r>
                  <a:endParaRPr lang="en-US" sz="48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endParaRPr>
                </a:p>
              </p:txBody>
            </p:sp>
            <p:cxnSp>
              <p:nvCxnSpPr>
                <p:cNvPr id="124" name="Straight Arrow Connector 123"/>
                <p:cNvCxnSpPr/>
                <p:nvPr/>
              </p:nvCxnSpPr>
              <p:spPr>
                <a:xfrm>
                  <a:off x="9901562" y="11172418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13" name="TextBox 112"/>
            <p:cNvSpPr txBox="1"/>
            <p:nvPr/>
          </p:nvSpPr>
          <p:spPr>
            <a:xfrm>
              <a:off x="18796980" y="9300784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  <a:sym typeface="Symbol"/>
                </a:rPr>
                <a:t></a:t>
              </a:r>
              <a:endParaRPr lang="en-US" sz="11500" b="1" dirty="0">
                <a:solidFill>
                  <a:srgbClr val="FF0000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3966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2" repeatCount="3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41" grpId="0" animBg="1"/>
      <p:bldP spid="25" grpId="0"/>
      <p:bldP spid="26" grpId="0"/>
      <p:bldP spid="114" grpId="0" animBg="1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1364731" y="2522749"/>
            <a:ext cx="22639856" cy="10707403"/>
            <a:chOff x="1957258" y="85175"/>
            <a:chExt cx="20658187" cy="9674309"/>
          </a:xfrm>
        </p:grpSpPr>
        <p:sp>
          <p:nvSpPr>
            <p:cNvPr id="61" name="Round Same Side Corner Rectangle 60"/>
            <p:cNvSpPr/>
            <p:nvPr/>
          </p:nvSpPr>
          <p:spPr>
            <a:xfrm flipV="1">
              <a:off x="1957258" y="85175"/>
              <a:ext cx="20658187" cy="9674309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2" name="Group 56"/>
            <p:cNvGrpSpPr/>
            <p:nvPr/>
          </p:nvGrpSpPr>
          <p:grpSpPr>
            <a:xfrm>
              <a:off x="1978532" y="90522"/>
              <a:ext cx="20635342" cy="984664"/>
              <a:chOff x="1978532" y="90522"/>
              <a:chExt cx="20635342" cy="984664"/>
            </a:xfrm>
          </p:grpSpPr>
          <p:sp>
            <p:nvSpPr>
              <p:cNvPr id="63" name="Round Same Side Corner Rectangle 62"/>
              <p:cNvSpPr/>
              <p:nvPr/>
            </p:nvSpPr>
            <p:spPr>
              <a:xfrm rot="10800000" flipV="1">
                <a:off x="1978532" y="90522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3066151" y="109110"/>
                <a:ext cx="18440400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ữa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kumimoji="0" lang="en-US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endParaRPr kumimoji="0" lang="en-US" sz="5400" b="1" i="0" u="none" strike="noStrike" kern="1200" cap="none" spc="-15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01" name="Rectangle 11">
            <a:extLst>
              <a:ext uri="{FF2B5EF4-FFF2-40B4-BE49-F238E27FC236}">
                <a16:creationId xmlns:a16="http://schemas.microsoft.com/office/drawing/2014/main" id="{80A169E8-7132-441B-A681-3D6EDFAB6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6614" y="3557418"/>
            <a:ext cx="22405626" cy="837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lnSpc>
                <a:spcPct val="110000"/>
              </a:lnSpc>
            </a:pPr>
            <a:r>
              <a:rPr lang="en-US" altLang="en-US" sz="44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alt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alt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r>
              <a:rPr lang="en-US" alt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alt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alt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alt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alt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alt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alt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en-US" altLang="en-US" sz="4400" b="1" i="1" dirty="0">
              <a:solidFill>
                <a:srgbClr val="14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Euclid Symbol" panose="05050102010706020507" pitchFamily="18" charset="2"/>
            </a:endParaRPr>
          </a:p>
        </p:txBody>
      </p: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84F426BF-0035-432D-932A-DB20E778434B}"/>
              </a:ext>
            </a:extLst>
          </p:cNvPr>
          <p:cNvGrpSpPr/>
          <p:nvPr/>
        </p:nvGrpSpPr>
        <p:grpSpPr>
          <a:xfrm>
            <a:off x="1811962" y="5886668"/>
            <a:ext cx="22190904" cy="1446550"/>
            <a:chOff x="1770144" y="4696252"/>
            <a:chExt cx="19076928" cy="1446717"/>
          </a:xfrm>
        </p:grpSpPr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A205DF40-A1F7-4D9A-ACDE-378DF5556838}"/>
                </a:ext>
              </a:extLst>
            </p:cNvPr>
            <p:cNvSpPr/>
            <p:nvPr/>
          </p:nvSpPr>
          <p:spPr>
            <a:xfrm>
              <a:off x="3914785" y="4696252"/>
              <a:ext cx="16932287" cy="144671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ọn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ên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ờng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ẳng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ày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ẻ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ờng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ẳng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song song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ờng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ia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E1310FC-4A41-4207-9A69-BB25F277920B}"/>
                </a:ext>
              </a:extLst>
            </p:cNvPr>
            <p:cNvGrpSpPr/>
            <p:nvPr/>
          </p:nvGrpSpPr>
          <p:grpSpPr>
            <a:xfrm>
              <a:off x="1770144" y="4717037"/>
              <a:ext cx="2457102" cy="1271183"/>
              <a:chOff x="4015409" y="4789964"/>
              <a:chExt cx="2457102" cy="1271183"/>
            </a:xfrm>
          </p:grpSpPr>
          <p:grpSp>
            <p:nvGrpSpPr>
              <p:cNvPr id="105" name="Group 21">
                <a:extLst>
                  <a:ext uri="{FF2B5EF4-FFF2-40B4-BE49-F238E27FC236}">
                    <a16:creationId xmlns:a16="http://schemas.microsoft.com/office/drawing/2014/main" id="{E20D086A-D0D1-45F8-A16E-7362830094C1}"/>
                  </a:ext>
                </a:extLst>
              </p:cNvPr>
              <p:cNvGrpSpPr/>
              <p:nvPr/>
            </p:nvGrpSpPr>
            <p:grpSpPr>
              <a:xfrm>
                <a:off x="4015409" y="4789964"/>
                <a:ext cx="2112067" cy="1271183"/>
                <a:chOff x="1033670" y="3939088"/>
                <a:chExt cx="2112067" cy="1271183"/>
              </a:xfrm>
            </p:grpSpPr>
            <p:sp>
              <p:nvSpPr>
                <p:cNvPr id="107" name="Right Triangle 106">
                  <a:extLst>
                    <a:ext uri="{FF2B5EF4-FFF2-40B4-BE49-F238E27FC236}">
                      <a16:creationId xmlns:a16="http://schemas.microsoft.com/office/drawing/2014/main" id="{F4CB4092-4AD1-45A3-B47A-B1217D214373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10" name="Round Same Side Corner Rectangle 23">
                  <a:extLst>
                    <a:ext uri="{FF2B5EF4-FFF2-40B4-BE49-F238E27FC236}">
                      <a16:creationId xmlns:a16="http://schemas.microsoft.com/office/drawing/2014/main" id="{BAA8BD67-19B7-4B66-86F7-819C926345A1}"/>
                    </a:ext>
                  </a:extLst>
                </p:cNvPr>
                <p:cNvSpPr/>
                <p:nvPr/>
              </p:nvSpPr>
              <p:spPr>
                <a:xfrm rot="5400000">
                  <a:off x="1744528" y="3228230"/>
                  <a:ext cx="690351" cy="211206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2" name="TextBox 121">
                  <a:extLst>
                    <a:ext uri="{FF2B5EF4-FFF2-40B4-BE49-F238E27FC236}">
                      <a16:creationId xmlns:a16="http://schemas.microsoft.com/office/drawing/2014/main" id="{13AFDF68-686D-4794-8FDB-CA1B5389A887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B82A2B95-0002-499D-B638-7426099D528C}"/>
                  </a:ext>
                </a:extLst>
              </p:cNvPr>
              <p:cNvSpPr/>
              <p:nvPr/>
            </p:nvSpPr>
            <p:spPr>
              <a:xfrm>
                <a:off x="4162263" y="4789964"/>
                <a:ext cx="2310248" cy="76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6AC2B9D1-C698-4442-927A-634669FBECD9}"/>
              </a:ext>
            </a:extLst>
          </p:cNvPr>
          <p:cNvGrpSpPr/>
          <p:nvPr/>
        </p:nvGrpSpPr>
        <p:grpSpPr>
          <a:xfrm>
            <a:off x="1811964" y="7706782"/>
            <a:ext cx="19136015" cy="935760"/>
            <a:chOff x="1770145" y="6904817"/>
            <a:chExt cx="10126693" cy="935868"/>
          </a:xfrm>
        </p:grpSpPr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59763B26-73F7-402A-91A0-46A1DC7BA839}"/>
                </a:ext>
              </a:extLst>
            </p:cNvPr>
            <p:cNvSpPr/>
            <p:nvPr/>
          </p:nvSpPr>
          <p:spPr>
            <a:xfrm>
              <a:off x="3476423" y="6962322"/>
              <a:ext cx="8420415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ựa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o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ệ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ợng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ặt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ẳng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ể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ó</a:t>
              </a:r>
              <a:r>
                <a:rPr lang="en-US" altLang="en-US" sz="4800" b="1" i="1" dirty="0">
                  <a:latin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8" name="Group 9">
              <a:extLst>
                <a:ext uri="{FF2B5EF4-FFF2-40B4-BE49-F238E27FC236}">
                  <a16:creationId xmlns:a16="http://schemas.microsoft.com/office/drawing/2014/main" id="{4C60BF0C-5D7E-4D15-B4A6-EFEEB1EE6723}"/>
                </a:ext>
              </a:extLst>
            </p:cNvPr>
            <p:cNvGrpSpPr/>
            <p:nvPr/>
          </p:nvGrpSpPr>
          <p:grpSpPr>
            <a:xfrm>
              <a:off x="1770145" y="6904817"/>
              <a:ext cx="1479117" cy="935868"/>
              <a:chOff x="4015410" y="6397488"/>
              <a:chExt cx="1479117" cy="935868"/>
            </a:xfrm>
          </p:grpSpPr>
          <p:grpSp>
            <p:nvGrpSpPr>
              <p:cNvPr id="130" name="Group 25">
                <a:extLst>
                  <a:ext uri="{FF2B5EF4-FFF2-40B4-BE49-F238E27FC236}">
                    <a16:creationId xmlns:a16="http://schemas.microsoft.com/office/drawing/2014/main" id="{33345FC3-9F49-4CCE-8931-9A104BE6E82C}"/>
                  </a:ext>
                </a:extLst>
              </p:cNvPr>
              <p:cNvGrpSpPr/>
              <p:nvPr/>
            </p:nvGrpSpPr>
            <p:grpSpPr>
              <a:xfrm>
                <a:off x="4015410" y="6397488"/>
                <a:ext cx="1479117" cy="935868"/>
                <a:chOff x="1033671" y="4274403"/>
                <a:chExt cx="1479117" cy="935868"/>
              </a:xfrm>
            </p:grpSpPr>
            <p:sp>
              <p:nvSpPr>
                <p:cNvPr id="134" name="Right Triangle 133">
                  <a:extLst>
                    <a:ext uri="{FF2B5EF4-FFF2-40B4-BE49-F238E27FC236}">
                      <a16:creationId xmlns:a16="http://schemas.microsoft.com/office/drawing/2014/main" id="{FECC3DAE-BAA6-4A5E-9602-28EAA9443439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5" name="Round Same Side Corner Rectangle 78">
                  <a:extLst>
                    <a:ext uri="{FF2B5EF4-FFF2-40B4-BE49-F238E27FC236}">
                      <a16:creationId xmlns:a16="http://schemas.microsoft.com/office/drawing/2014/main" id="{0B7A616E-FDFA-447E-8548-8C466DD97B6B}"/>
                    </a:ext>
                  </a:extLst>
                </p:cNvPr>
                <p:cNvSpPr/>
                <p:nvPr/>
              </p:nvSpPr>
              <p:spPr>
                <a:xfrm rot="5400000">
                  <a:off x="1379450" y="3949986"/>
                  <a:ext cx="787559" cy="147911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6" name="TextBox 135">
                  <a:extLst>
                    <a:ext uri="{FF2B5EF4-FFF2-40B4-BE49-F238E27FC236}">
                      <a16:creationId xmlns:a16="http://schemas.microsoft.com/office/drawing/2014/main" id="{25048158-2A4C-4B57-95C3-5EA1AB936928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C0E5027E-581B-4895-A35D-B7828133B0E5}"/>
                  </a:ext>
                </a:extLst>
              </p:cNvPr>
              <p:cNvSpPr/>
              <p:nvPr/>
            </p:nvSpPr>
            <p:spPr>
              <a:xfrm>
                <a:off x="4025159" y="6442487"/>
                <a:ext cx="1391232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09092B26-F638-4742-B417-381E6BD94E90}"/>
              </a:ext>
            </a:extLst>
          </p:cNvPr>
          <p:cNvGrpSpPr/>
          <p:nvPr/>
        </p:nvGrpSpPr>
        <p:grpSpPr>
          <a:xfrm>
            <a:off x="1869736" y="10221647"/>
            <a:ext cx="21922505" cy="1506478"/>
            <a:chOff x="1770144" y="5052352"/>
            <a:chExt cx="18846193" cy="1506652"/>
          </a:xfrm>
        </p:grpSpPr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FEECAB74-8927-40A3-B90B-09069F4D4D5F}"/>
                </a:ext>
              </a:extLst>
            </p:cNvPr>
            <p:cNvSpPr/>
            <p:nvPr/>
          </p:nvSpPr>
          <p:spPr>
            <a:xfrm>
              <a:off x="3914785" y="5112287"/>
              <a:ext cx="16701552" cy="144671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ựa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o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ô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ướng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ể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ỉ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ờng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i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ẳng</a:t>
              </a:r>
              <a:r>
                <a:rPr lang="en-US" alt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grpSp>
          <p:nvGrpSpPr>
            <p:cNvPr id="152" name="Group 151">
              <a:extLst>
                <a:ext uri="{FF2B5EF4-FFF2-40B4-BE49-F238E27FC236}">
                  <a16:creationId xmlns:a16="http://schemas.microsoft.com/office/drawing/2014/main" id="{FD70B9B9-F2FC-4275-9488-0EC5E9C72795}"/>
                </a:ext>
              </a:extLst>
            </p:cNvPr>
            <p:cNvGrpSpPr/>
            <p:nvPr/>
          </p:nvGrpSpPr>
          <p:grpSpPr>
            <a:xfrm>
              <a:off x="1770144" y="5052352"/>
              <a:ext cx="2144642" cy="935868"/>
              <a:chOff x="4015409" y="5125279"/>
              <a:chExt cx="2144642" cy="935868"/>
            </a:xfrm>
          </p:grpSpPr>
          <p:grpSp>
            <p:nvGrpSpPr>
              <p:cNvPr id="153" name="Group 21">
                <a:extLst>
                  <a:ext uri="{FF2B5EF4-FFF2-40B4-BE49-F238E27FC236}">
                    <a16:creationId xmlns:a16="http://schemas.microsoft.com/office/drawing/2014/main" id="{7719E93E-844B-4386-8C48-B71A22E1E7BF}"/>
                  </a:ext>
                </a:extLst>
              </p:cNvPr>
              <p:cNvGrpSpPr/>
              <p:nvPr/>
            </p:nvGrpSpPr>
            <p:grpSpPr>
              <a:xfrm>
                <a:off x="4015409" y="5125279"/>
                <a:ext cx="2112067" cy="935868"/>
                <a:chOff x="1033670" y="4274403"/>
                <a:chExt cx="2112067" cy="935868"/>
              </a:xfrm>
            </p:grpSpPr>
            <p:sp>
              <p:nvSpPr>
                <p:cNvPr id="155" name="Right Triangle 154">
                  <a:extLst>
                    <a:ext uri="{FF2B5EF4-FFF2-40B4-BE49-F238E27FC236}">
                      <a16:creationId xmlns:a16="http://schemas.microsoft.com/office/drawing/2014/main" id="{B8C79BDC-A44F-4381-978C-9E48CE84727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6" name="Round Same Side Corner Rectangle 23">
                  <a:extLst>
                    <a:ext uri="{FF2B5EF4-FFF2-40B4-BE49-F238E27FC236}">
                      <a16:creationId xmlns:a16="http://schemas.microsoft.com/office/drawing/2014/main" id="{25BA524B-A935-4C09-9EE0-0327A3A981A8}"/>
                    </a:ext>
                  </a:extLst>
                </p:cNvPr>
                <p:cNvSpPr/>
                <p:nvPr/>
              </p:nvSpPr>
              <p:spPr>
                <a:xfrm rot="5400000">
                  <a:off x="1744528" y="3627996"/>
                  <a:ext cx="690351" cy="211206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7" name="TextBox 156">
                  <a:extLst>
                    <a:ext uri="{FF2B5EF4-FFF2-40B4-BE49-F238E27FC236}">
                      <a16:creationId xmlns:a16="http://schemas.microsoft.com/office/drawing/2014/main" id="{C815034F-57FD-4041-9786-4518E4353107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54" name="Rectangle 153">
                <a:extLst>
                  <a:ext uri="{FF2B5EF4-FFF2-40B4-BE49-F238E27FC236}">
                    <a16:creationId xmlns:a16="http://schemas.microsoft.com/office/drawing/2014/main" id="{FCD90A19-88F1-4E70-B4E5-843A513DF6B2}"/>
                  </a:ext>
                </a:extLst>
              </p:cNvPr>
              <p:cNvSpPr/>
              <p:nvPr/>
            </p:nvSpPr>
            <p:spPr>
              <a:xfrm>
                <a:off x="4060976" y="5189731"/>
                <a:ext cx="2099075" cy="76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D9C57420-E0A3-4DFE-9A71-D0CDAAC9A146}"/>
              </a:ext>
            </a:extLst>
          </p:cNvPr>
          <p:cNvGrpSpPr/>
          <p:nvPr/>
        </p:nvGrpSpPr>
        <p:grpSpPr>
          <a:xfrm>
            <a:off x="1830386" y="12101688"/>
            <a:ext cx="21961854" cy="1647616"/>
            <a:chOff x="1743230" y="6835856"/>
            <a:chExt cx="15020968" cy="1647806"/>
          </a:xfrm>
        </p:grpSpPr>
        <p:sp>
          <p:nvSpPr>
            <p:cNvPr id="159" name="Rectangle 158">
              <a:extLst>
                <a:ext uri="{FF2B5EF4-FFF2-40B4-BE49-F238E27FC236}">
                  <a16:creationId xmlns:a16="http://schemas.microsoft.com/office/drawing/2014/main" id="{A4826CF7-AAF5-4CFD-BB8D-CF74A5AF4E75}"/>
                </a:ext>
              </a:extLst>
            </p:cNvPr>
            <p:cNvSpPr/>
            <p:nvPr/>
          </p:nvSpPr>
          <p:spPr>
            <a:xfrm>
              <a:off x="3476423" y="6913821"/>
              <a:ext cx="13287775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en-US" sz="4800" b="1" i="1" dirty="0" err="1">
                  <a:latin typeface="Tahoma" panose="020B0604030504040204" pitchFamily="34" charset="0"/>
                  <a:cs typeface="Tahoma" panose="020B0604030504040204" pitchFamily="34" charset="0"/>
                </a:rPr>
                <a:t>Từ</a:t>
              </a:r>
              <a:r>
                <a:rPr lang="en-US" altLang="en-US" sz="4800" b="1" i="1" dirty="0"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800" b="1" i="1" dirty="0" err="1">
                  <a:latin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altLang="en-US" sz="4800" b="1" i="1" dirty="0"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800" b="1" i="1" dirty="0" err="1">
                  <a:latin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altLang="en-US" sz="4800" b="1" i="1" dirty="0">
                  <a:latin typeface="Tahoma" panose="020B0604030504040204" pitchFamily="34" charset="0"/>
                  <a:cs typeface="Tahoma" panose="020B0604030504040204" pitchFamily="34" charset="0"/>
                </a:rPr>
                <a:t> 2 </a:t>
              </a:r>
              <a:r>
                <a:rPr lang="en-US" altLang="en-US" sz="4800" b="1" i="1" dirty="0" err="1">
                  <a:latin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r>
                <a:rPr lang="en-US" altLang="en-US" sz="4800" b="1" i="1" dirty="0"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800" b="1" i="1" dirty="0" err="1">
                  <a:latin typeface="Tahoma" panose="020B0604030504040204" pitchFamily="34" charset="0"/>
                  <a:cs typeface="Tahoma" panose="020B0604030504040204" pitchFamily="34" charset="0"/>
                </a:rPr>
                <a:t>chỉ</a:t>
              </a:r>
              <a:r>
                <a:rPr lang="en-US" altLang="en-US" sz="4800" b="1" i="1" dirty="0"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800" b="1" i="1" dirty="0" err="1">
                  <a:latin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en-US" sz="4800" b="1" i="1" dirty="0"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800" b="1" i="1" dirty="0" err="1">
                  <a:latin typeface="Tahoma" panose="020B0604030504040204" pitchFamily="34" charset="0"/>
                  <a:cs typeface="Tahoma" panose="020B0604030504040204" pitchFamily="34" charset="0"/>
                </a:rPr>
                <a:t>suy</a:t>
              </a:r>
              <a:r>
                <a:rPr lang="en-US" altLang="en-US" sz="4800" b="1" i="1" dirty="0">
                  <a:latin typeface="Tahoma" panose="020B0604030504040204" pitchFamily="34" charset="0"/>
                  <a:cs typeface="Tahoma" panose="020B0604030504040204" pitchFamily="34" charset="0"/>
                </a:rPr>
                <a:t> ra </a:t>
              </a:r>
              <a:r>
                <a:rPr lang="en-US" altLang="en-US" sz="4800" b="1" i="1" dirty="0" err="1">
                  <a:latin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altLang="en-US" sz="4800" b="1" i="1" dirty="0"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800" b="1" i="1" dirty="0" err="1">
                  <a:latin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altLang="en-US" sz="4800" b="1" i="1" dirty="0">
                  <a:latin typeface="Tahoma" panose="020B0604030504040204" pitchFamily="34" charset="0"/>
                  <a:cs typeface="Tahoma" panose="020B0604030504040204" pitchFamily="34" charset="0"/>
                </a:rPr>
                <a:t> 2 </a:t>
              </a:r>
              <a:r>
                <a:rPr lang="en-US" altLang="en-US" sz="4800" b="1" i="1" dirty="0" err="1">
                  <a:latin typeface="Tahoma" panose="020B0604030504040204" pitchFamily="34" charset="0"/>
                  <a:cs typeface="Tahoma" panose="020B0604030504040204" pitchFamily="34" charset="0"/>
                </a:rPr>
                <a:t>đường</a:t>
              </a:r>
              <a:r>
                <a:rPr lang="en-US" altLang="en-US" sz="4800" b="1" i="1" dirty="0"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800" b="1" i="1" dirty="0" err="1">
                  <a:latin typeface="Tahoma" panose="020B0604030504040204" pitchFamily="34" charset="0"/>
                  <a:cs typeface="Tahoma" panose="020B0604030504040204" pitchFamily="34" charset="0"/>
                </a:rPr>
                <a:t>thẳng</a:t>
              </a:r>
              <a:r>
                <a:rPr lang="en-US" altLang="en-US" sz="4800" b="1" i="1" dirty="0">
                  <a:latin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60" name="Group 9">
              <a:extLst>
                <a:ext uri="{FF2B5EF4-FFF2-40B4-BE49-F238E27FC236}">
                  <a16:creationId xmlns:a16="http://schemas.microsoft.com/office/drawing/2014/main" id="{76E23EB5-DAE1-429E-AFFC-26BD32DD078B}"/>
                </a:ext>
              </a:extLst>
            </p:cNvPr>
            <p:cNvGrpSpPr/>
            <p:nvPr/>
          </p:nvGrpSpPr>
          <p:grpSpPr>
            <a:xfrm>
              <a:off x="1743230" y="6835856"/>
              <a:ext cx="1707277" cy="1004829"/>
              <a:chOff x="3988495" y="6328527"/>
              <a:chExt cx="1707277" cy="1004829"/>
            </a:xfrm>
          </p:grpSpPr>
          <p:grpSp>
            <p:nvGrpSpPr>
              <p:cNvPr id="161" name="Group 25">
                <a:extLst>
                  <a:ext uri="{FF2B5EF4-FFF2-40B4-BE49-F238E27FC236}">
                    <a16:creationId xmlns:a16="http://schemas.microsoft.com/office/drawing/2014/main" id="{617C3258-8A99-44D8-BAB4-8188DE6ACB25}"/>
                  </a:ext>
                </a:extLst>
              </p:cNvPr>
              <p:cNvGrpSpPr/>
              <p:nvPr/>
            </p:nvGrpSpPr>
            <p:grpSpPr>
              <a:xfrm>
                <a:off x="4015409" y="6328527"/>
                <a:ext cx="1680363" cy="1004829"/>
                <a:chOff x="1033670" y="4205442"/>
                <a:chExt cx="1680363" cy="1004829"/>
              </a:xfrm>
            </p:grpSpPr>
            <p:sp>
              <p:nvSpPr>
                <p:cNvPr id="163" name="Right Triangle 162">
                  <a:extLst>
                    <a:ext uri="{FF2B5EF4-FFF2-40B4-BE49-F238E27FC236}">
                      <a16:creationId xmlns:a16="http://schemas.microsoft.com/office/drawing/2014/main" id="{D249C506-6E17-4184-AD48-3BC5CE250C0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4" name="Round Same Side Corner Rectangle 78">
                  <a:extLst>
                    <a:ext uri="{FF2B5EF4-FFF2-40B4-BE49-F238E27FC236}">
                      <a16:creationId xmlns:a16="http://schemas.microsoft.com/office/drawing/2014/main" id="{09A008A9-DB19-449C-A817-850C05D4C5FA}"/>
                    </a:ext>
                  </a:extLst>
                </p:cNvPr>
                <p:cNvSpPr/>
                <p:nvPr/>
              </p:nvSpPr>
              <p:spPr>
                <a:xfrm rot="5400000">
                  <a:off x="1461970" y="3777142"/>
                  <a:ext cx="823763" cy="1680363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5" name="TextBox 164">
                  <a:extLst>
                    <a:ext uri="{FF2B5EF4-FFF2-40B4-BE49-F238E27FC236}">
                      <a16:creationId xmlns:a16="http://schemas.microsoft.com/office/drawing/2014/main" id="{68DCDC0D-A887-4B4D-8156-249824F692CD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62" name="Rectangle 161">
                <a:extLst>
                  <a:ext uri="{FF2B5EF4-FFF2-40B4-BE49-F238E27FC236}">
                    <a16:creationId xmlns:a16="http://schemas.microsoft.com/office/drawing/2014/main" id="{4FBD9BF4-DE1C-4E59-8DFD-2C91BDC1D778}"/>
                  </a:ext>
                </a:extLst>
              </p:cNvPr>
              <p:cNvSpPr/>
              <p:nvPr/>
            </p:nvSpPr>
            <p:spPr>
              <a:xfrm>
                <a:off x="3988495" y="6397488"/>
                <a:ext cx="1693678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78223675-A18A-46A8-9200-3CDEB78E9819}"/>
              </a:ext>
            </a:extLst>
          </p:cNvPr>
          <p:cNvGrpSpPr/>
          <p:nvPr/>
        </p:nvGrpSpPr>
        <p:grpSpPr>
          <a:xfrm>
            <a:off x="1143391" y="4571997"/>
            <a:ext cx="20763251" cy="1064219"/>
            <a:chOff x="1770144" y="4923878"/>
            <a:chExt cx="17849613" cy="1064342"/>
          </a:xfrm>
        </p:grpSpPr>
        <p:sp>
          <p:nvSpPr>
            <p:cNvPr id="167" name="Rectangle 166">
              <a:extLst>
                <a:ext uri="{FF2B5EF4-FFF2-40B4-BE49-F238E27FC236}">
                  <a16:creationId xmlns:a16="http://schemas.microsoft.com/office/drawing/2014/main" id="{AF2F0B10-8B34-4935-B5A1-FD4E668CF54D}"/>
                </a:ext>
              </a:extLst>
            </p:cNvPr>
            <p:cNvSpPr/>
            <p:nvPr/>
          </p:nvSpPr>
          <p:spPr>
            <a:xfrm>
              <a:off x="6946234" y="4923878"/>
              <a:ext cx="12673523" cy="7695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p</a:t>
              </a:r>
              <a:r>
                <a:rPr lang="en-US" alt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ùng</a:t>
              </a:r>
              <a:r>
                <a:rPr lang="en-US" alt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endParaRPr lang="en-US" alt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68" name="Group 167">
              <a:extLst>
                <a:ext uri="{FF2B5EF4-FFF2-40B4-BE49-F238E27FC236}">
                  <a16:creationId xmlns:a16="http://schemas.microsoft.com/office/drawing/2014/main" id="{9EECE0A3-DA6D-41F7-BF7A-2393F8AD6DD2}"/>
                </a:ext>
              </a:extLst>
            </p:cNvPr>
            <p:cNvGrpSpPr/>
            <p:nvPr/>
          </p:nvGrpSpPr>
          <p:grpSpPr>
            <a:xfrm>
              <a:off x="1770144" y="4945653"/>
              <a:ext cx="4995020" cy="1042567"/>
              <a:chOff x="4015409" y="5018580"/>
              <a:chExt cx="4995020" cy="1042567"/>
            </a:xfrm>
          </p:grpSpPr>
          <p:grpSp>
            <p:nvGrpSpPr>
              <p:cNvPr id="169" name="Group 21">
                <a:extLst>
                  <a:ext uri="{FF2B5EF4-FFF2-40B4-BE49-F238E27FC236}">
                    <a16:creationId xmlns:a16="http://schemas.microsoft.com/office/drawing/2014/main" id="{50D05196-6C56-4738-9117-A9E5FEFA098F}"/>
                  </a:ext>
                </a:extLst>
              </p:cNvPr>
              <p:cNvGrpSpPr/>
              <p:nvPr/>
            </p:nvGrpSpPr>
            <p:grpSpPr>
              <a:xfrm>
                <a:off x="4015409" y="5018580"/>
                <a:ext cx="4995020" cy="1042567"/>
                <a:chOff x="1033670" y="4167704"/>
                <a:chExt cx="4995020" cy="1042567"/>
              </a:xfrm>
            </p:grpSpPr>
            <p:sp>
              <p:nvSpPr>
                <p:cNvPr id="171" name="Right Triangle 170">
                  <a:extLst>
                    <a:ext uri="{FF2B5EF4-FFF2-40B4-BE49-F238E27FC236}">
                      <a16:creationId xmlns:a16="http://schemas.microsoft.com/office/drawing/2014/main" id="{2800ABDE-1BD8-471D-BCC0-518AB0DD245E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2" name="Round Same Side Corner Rectangle 23">
                  <a:extLst>
                    <a:ext uri="{FF2B5EF4-FFF2-40B4-BE49-F238E27FC236}">
                      <a16:creationId xmlns:a16="http://schemas.microsoft.com/office/drawing/2014/main" id="{63456FAF-AA7E-4CF3-9122-AD63E0E41EB7}"/>
                    </a:ext>
                  </a:extLst>
                </p:cNvPr>
                <p:cNvSpPr/>
                <p:nvPr/>
              </p:nvSpPr>
              <p:spPr>
                <a:xfrm rot="5400000">
                  <a:off x="3100429" y="2100945"/>
                  <a:ext cx="861501" cy="4995020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3" name="TextBox 172">
                  <a:extLst>
                    <a:ext uri="{FF2B5EF4-FFF2-40B4-BE49-F238E27FC236}">
                      <a16:creationId xmlns:a16="http://schemas.microsoft.com/office/drawing/2014/main" id="{45EE4E7E-4E80-4504-9A58-8AEB9DED5096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0" name="Rectangle 169">
                <a:extLst>
                  <a:ext uri="{FF2B5EF4-FFF2-40B4-BE49-F238E27FC236}">
                    <a16:creationId xmlns:a16="http://schemas.microsoft.com/office/drawing/2014/main" id="{45669364-B62B-49EC-AAD3-F80AB05F1964}"/>
                  </a:ext>
                </a:extLst>
              </p:cNvPr>
              <p:cNvSpPr/>
              <p:nvPr/>
            </p:nvSpPr>
            <p:spPr>
              <a:xfrm>
                <a:off x="4487100" y="5073014"/>
                <a:ext cx="411483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lang="vi-VN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lang="en-US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91E09248-3779-4A3E-AD1C-82BE31B89BC7}"/>
              </a:ext>
            </a:extLst>
          </p:cNvPr>
          <p:cNvGrpSpPr/>
          <p:nvPr/>
        </p:nvGrpSpPr>
        <p:grpSpPr>
          <a:xfrm>
            <a:off x="1068390" y="8892995"/>
            <a:ext cx="12602048" cy="1078200"/>
            <a:chOff x="1770145" y="6762361"/>
            <a:chExt cx="3922835" cy="1078324"/>
          </a:xfrm>
        </p:grpSpPr>
        <p:sp>
          <p:nvSpPr>
            <p:cNvPr id="175" name="Rectangle 174">
              <a:extLst>
                <a:ext uri="{FF2B5EF4-FFF2-40B4-BE49-F238E27FC236}">
                  <a16:creationId xmlns:a16="http://schemas.microsoft.com/office/drawing/2014/main" id="{EB1FF1FD-F82B-43C8-B43F-1433D818A1E2}"/>
                </a:ext>
              </a:extLst>
            </p:cNvPr>
            <p:cNvSpPr/>
            <p:nvPr/>
          </p:nvSpPr>
          <p:spPr>
            <a:xfrm>
              <a:off x="3602175" y="6762361"/>
              <a:ext cx="2090805" cy="7695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p</a:t>
              </a:r>
              <a:r>
                <a:rPr lang="en-US" alt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r>
                <a:rPr lang="en-US" alt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76" name="Group 9">
              <a:extLst>
                <a:ext uri="{FF2B5EF4-FFF2-40B4-BE49-F238E27FC236}">
                  <a16:creationId xmlns:a16="http://schemas.microsoft.com/office/drawing/2014/main" id="{7944DD12-6413-43A3-807F-95D26F698808}"/>
                </a:ext>
              </a:extLst>
            </p:cNvPr>
            <p:cNvGrpSpPr/>
            <p:nvPr/>
          </p:nvGrpSpPr>
          <p:grpSpPr>
            <a:xfrm>
              <a:off x="1770145" y="6835855"/>
              <a:ext cx="1808684" cy="1004830"/>
              <a:chOff x="4015410" y="6328526"/>
              <a:chExt cx="1808684" cy="1004830"/>
            </a:xfrm>
          </p:grpSpPr>
          <p:grpSp>
            <p:nvGrpSpPr>
              <p:cNvPr id="177" name="Group 25">
                <a:extLst>
                  <a:ext uri="{FF2B5EF4-FFF2-40B4-BE49-F238E27FC236}">
                    <a16:creationId xmlns:a16="http://schemas.microsoft.com/office/drawing/2014/main" id="{41BDD377-64B0-4BB2-AD46-F19274C762D8}"/>
                  </a:ext>
                </a:extLst>
              </p:cNvPr>
              <p:cNvGrpSpPr/>
              <p:nvPr/>
            </p:nvGrpSpPr>
            <p:grpSpPr>
              <a:xfrm>
                <a:off x="4015410" y="6328526"/>
                <a:ext cx="1808684" cy="1004830"/>
                <a:chOff x="1033671" y="4205441"/>
                <a:chExt cx="1808684" cy="1004830"/>
              </a:xfrm>
            </p:grpSpPr>
            <p:sp>
              <p:nvSpPr>
                <p:cNvPr id="179" name="Right Triangle 178">
                  <a:extLst>
                    <a:ext uri="{FF2B5EF4-FFF2-40B4-BE49-F238E27FC236}">
                      <a16:creationId xmlns:a16="http://schemas.microsoft.com/office/drawing/2014/main" id="{0F1DEC32-1D21-4A8E-AEEF-6A53A8657516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0" name="Round Same Side Corner Rectangle 78">
                  <a:extLst>
                    <a:ext uri="{FF2B5EF4-FFF2-40B4-BE49-F238E27FC236}">
                      <a16:creationId xmlns:a16="http://schemas.microsoft.com/office/drawing/2014/main" id="{A188DC68-11AE-40B6-B026-7C4E401A8851}"/>
                    </a:ext>
                  </a:extLst>
                </p:cNvPr>
                <p:cNvSpPr/>
                <p:nvPr/>
              </p:nvSpPr>
              <p:spPr>
                <a:xfrm rot="5400000">
                  <a:off x="1526131" y="3712981"/>
                  <a:ext cx="823763" cy="1808684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1" name="TextBox 180">
                  <a:extLst>
                    <a:ext uri="{FF2B5EF4-FFF2-40B4-BE49-F238E27FC236}">
                      <a16:creationId xmlns:a16="http://schemas.microsoft.com/office/drawing/2014/main" id="{2DA67C9C-477D-4223-A68B-4A3C2E49982E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8" name="Rectangle 177">
                <a:extLst>
                  <a:ext uri="{FF2B5EF4-FFF2-40B4-BE49-F238E27FC236}">
                    <a16:creationId xmlns:a16="http://schemas.microsoft.com/office/drawing/2014/main" id="{BC27D3C7-31B4-4F6F-800B-C144E9035EFA}"/>
                  </a:ext>
                </a:extLst>
              </p:cNvPr>
              <p:cNvSpPr/>
              <p:nvPr/>
            </p:nvSpPr>
            <p:spPr>
              <a:xfrm>
                <a:off x="4086569" y="6392954"/>
                <a:ext cx="1656806" cy="707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kumimoji="0" lang="vi-VN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9" name="Group 68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70" name="Rounded Rectangle 6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7539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822932" y="3517406"/>
            <a:ext cx="22867507" cy="9512794"/>
            <a:chOff x="757717" y="4817667"/>
            <a:chExt cx="22870154" cy="9016916"/>
          </a:xfrm>
        </p:grpSpPr>
        <p:sp>
          <p:nvSpPr>
            <p:cNvPr id="41" name="Rounded Rectangle 40"/>
            <p:cNvSpPr/>
            <p:nvPr/>
          </p:nvSpPr>
          <p:spPr>
            <a:xfrm>
              <a:off x="757717" y="4817667"/>
              <a:ext cx="22870154" cy="9016916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ounded Rectangle 60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218177" y="4865871"/>
              <a:ext cx="1973617" cy="76944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dirty="0" err="1">
                  <a:solidFill>
                    <a:schemeClr val="bg1"/>
                  </a:solidFill>
                </a:rPr>
                <a:t>Trả</a:t>
              </a:r>
              <a:r>
                <a:rPr lang="en-US" dirty="0">
                  <a:solidFill>
                    <a:schemeClr val="bg1"/>
                  </a:solidFill>
                </a:rPr>
                <a:t> </a:t>
              </a:r>
              <a:r>
                <a:rPr lang="en-US" dirty="0" err="1">
                  <a:solidFill>
                    <a:schemeClr val="bg1"/>
                  </a:solidFill>
                </a:rPr>
                <a:t>lời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4" name="Group 22"/>
          <p:cNvGrpSpPr>
            <a:grpSpLocks/>
          </p:cNvGrpSpPr>
          <p:nvPr/>
        </p:nvGrpSpPr>
        <p:grpSpPr bwMode="auto">
          <a:xfrm>
            <a:off x="12472988" y="8076997"/>
            <a:ext cx="914400" cy="739776"/>
            <a:chOff x="3381" y="2496"/>
            <a:chExt cx="288" cy="233"/>
          </a:xfrm>
        </p:grpSpPr>
        <p:sp>
          <p:nvSpPr>
            <p:cNvPr id="45" name="Text Box 23"/>
            <p:cNvSpPr txBox="1">
              <a:spLocks noChangeArrowheads="1"/>
            </p:cNvSpPr>
            <p:nvPr/>
          </p:nvSpPr>
          <p:spPr bwMode="auto">
            <a:xfrm>
              <a:off x="3381" y="2496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ahoma" panose="020B0604030504040204" pitchFamily="34" charset="0"/>
                  <a:cs typeface="Tahoma" panose="020B0604030504040204" pitchFamily="34" charset="0"/>
                </a:rPr>
                <a:t>O</a:t>
              </a:r>
            </a:p>
          </p:txBody>
        </p:sp>
        <p:sp>
          <p:nvSpPr>
            <p:cNvPr id="46" name="Oval 24"/>
            <p:cNvSpPr>
              <a:spLocks noChangeArrowheads="1"/>
            </p:cNvSpPr>
            <p:nvPr/>
          </p:nvSpPr>
          <p:spPr bwMode="auto">
            <a:xfrm>
              <a:off x="3557" y="2625"/>
              <a:ext cx="58" cy="5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sz="4800"/>
            </a:p>
          </p:txBody>
        </p:sp>
      </p:grpSp>
      <p:sp>
        <p:nvSpPr>
          <p:cNvPr id="55" name="Arc 17"/>
          <p:cNvSpPr>
            <a:spLocks/>
          </p:cNvSpPr>
          <p:nvPr/>
        </p:nvSpPr>
        <p:spPr bwMode="auto">
          <a:xfrm>
            <a:off x="13704887" y="8325208"/>
            <a:ext cx="246063" cy="62117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419100 h 43200"/>
              <a:gd name="T4" fmla="*/ 0 w 21600"/>
              <a:gd name="T5" fmla="*/ 2095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endParaRPr lang="en-US" sz="8600"/>
          </a:p>
        </p:txBody>
      </p:sp>
      <p:sp>
        <p:nvSpPr>
          <p:cNvPr id="56" name="Line 20"/>
          <p:cNvSpPr>
            <a:spLocks noChangeShapeType="1"/>
          </p:cNvSpPr>
          <p:nvPr/>
        </p:nvSpPr>
        <p:spPr bwMode="auto">
          <a:xfrm>
            <a:off x="14039850" y="8731045"/>
            <a:ext cx="43830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endParaRPr lang="en-US" sz="8600"/>
          </a:p>
        </p:txBody>
      </p:sp>
      <p:sp>
        <p:nvSpPr>
          <p:cNvPr id="57" name="Oval 21"/>
          <p:cNvSpPr>
            <a:spLocks noChangeArrowheads="1"/>
          </p:cNvSpPr>
          <p:nvPr/>
        </p:nvSpPr>
        <p:spPr bwMode="auto">
          <a:xfrm>
            <a:off x="18430107" y="7696200"/>
            <a:ext cx="4845050" cy="207740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bg1">
                <a:alpha val="32941"/>
              </a:schemeClr>
            </a:solidFill>
            <a:round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lIns="0" tIns="0" rIns="0" bIns="0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800" b="1" i="1" dirty="0" err="1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800" b="1" i="1" dirty="0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giữa</a:t>
            </a:r>
            <a:endParaRPr lang="en-US" sz="4800" b="1" i="1" dirty="0">
              <a:solidFill>
                <a:schemeClr val="bg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vi-VN" sz="4800" b="1" i="1" dirty="0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hai vectơ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759833" y="2033084"/>
            <a:ext cx="23627341" cy="1572730"/>
            <a:chOff x="757716" y="2741325"/>
            <a:chExt cx="23630075" cy="1572911"/>
          </a:xfrm>
        </p:grpSpPr>
        <p:sp>
          <p:nvSpPr>
            <p:cNvPr id="64" name="Rounded Rectangle 63"/>
            <p:cNvSpPr/>
            <p:nvPr/>
          </p:nvSpPr>
          <p:spPr>
            <a:xfrm>
              <a:off x="757716" y="2741325"/>
              <a:ext cx="23018816" cy="1472285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2848870" y="2767353"/>
                  <a:ext cx="21538921" cy="154688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êu </a:t>
                  </a:r>
                  <a:r>
                    <a:rPr lang="en-US" sz="4400" b="1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h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ác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ịnh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ữa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ai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ectơ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ều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ác</a:t>
                  </a:r>
                  <a14:m>
                    <m:oMath xmlns:m="http://schemas.openxmlformats.org/officeDocument/2006/math"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acc>
                    </m:oMath>
                  </a14:m>
                  <a:r>
                    <a:rPr lang="vi-VN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4400" b="1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ình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ọc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ẳng</a:t>
                  </a:r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r>
                    <a:rPr lang="vi-VN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8870" y="2767353"/>
                  <a:ext cx="21538921" cy="1546883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1160" t="-1969" b="-177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6" name="Rounded Rectangle 65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862067" y="2805450"/>
              <a:ext cx="1932164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rgbClr val="FF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1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ounded Rectangle 41"/>
              <p:cNvSpPr/>
              <p:nvPr/>
            </p:nvSpPr>
            <p:spPr>
              <a:xfrm>
                <a:off x="2460253" y="4416157"/>
                <a:ext cx="21107400" cy="1577145"/>
              </a:xfrm>
              <a:prstGeom prst="roundRect">
                <a:avLst>
                  <a:gd name="adj" fmla="val 3479"/>
                </a:avLst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ều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2" name="Rounded 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253" y="4416157"/>
                <a:ext cx="21107400" cy="1577145"/>
              </a:xfrm>
              <a:prstGeom prst="roundRect">
                <a:avLst>
                  <a:gd name="adj" fmla="val 3479"/>
                </a:avLst>
              </a:prstGeom>
              <a:blipFill rotWithShape="1">
                <a:blip r:embed="rId3"/>
                <a:stretch>
                  <a:fillRect l="-1098" t="-772" b="-16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4878387" y="6652546"/>
            <a:ext cx="2743200" cy="1926099"/>
            <a:chOff x="4878387" y="6652546"/>
            <a:chExt cx="2743200" cy="1926099"/>
          </a:xfrm>
        </p:grpSpPr>
        <p:sp>
          <p:nvSpPr>
            <p:cNvPr id="32" name="Line 8"/>
            <p:cNvSpPr>
              <a:spLocks noChangeShapeType="1"/>
            </p:cNvSpPr>
            <p:nvPr/>
          </p:nvSpPr>
          <p:spPr bwMode="auto">
            <a:xfrm>
              <a:off x="4878387" y="6749845"/>
              <a:ext cx="2743200" cy="182880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5940800" y="6652546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0800" y="6652546"/>
                  <a:ext cx="697627" cy="94083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/>
          <p:cNvGrpSpPr/>
          <p:nvPr/>
        </p:nvGrpSpPr>
        <p:grpSpPr>
          <a:xfrm>
            <a:off x="4922865" y="8878133"/>
            <a:ext cx="5029200" cy="2133600"/>
            <a:chOff x="4922865" y="8878133"/>
            <a:chExt cx="5029200" cy="2133600"/>
          </a:xfrm>
        </p:grpSpPr>
        <p:sp>
          <p:nvSpPr>
            <p:cNvPr id="35" name="Line 5"/>
            <p:cNvSpPr>
              <a:spLocks noChangeShapeType="1"/>
            </p:cNvSpPr>
            <p:nvPr/>
          </p:nvSpPr>
          <p:spPr bwMode="auto">
            <a:xfrm flipV="1">
              <a:off x="4922865" y="8878133"/>
              <a:ext cx="5029200" cy="213360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5314142" y="9837003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4142" y="9837003"/>
                  <a:ext cx="707245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8" name="Group 67"/>
          <p:cNvGrpSpPr/>
          <p:nvPr/>
        </p:nvGrpSpPr>
        <p:grpSpPr>
          <a:xfrm>
            <a:off x="13233218" y="6372564"/>
            <a:ext cx="5029200" cy="2133600"/>
            <a:chOff x="4922865" y="8878133"/>
            <a:chExt cx="5029200" cy="2133600"/>
          </a:xfrm>
        </p:grpSpPr>
        <p:sp>
          <p:nvSpPr>
            <p:cNvPr id="69" name="Line 5"/>
            <p:cNvSpPr>
              <a:spLocks noChangeShapeType="1"/>
            </p:cNvSpPr>
            <p:nvPr/>
          </p:nvSpPr>
          <p:spPr bwMode="auto">
            <a:xfrm flipV="1">
              <a:off x="4922865" y="8878133"/>
              <a:ext cx="5029200" cy="213360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Rectangle 69"/>
                <p:cNvSpPr/>
                <p:nvPr/>
              </p:nvSpPr>
              <p:spPr>
                <a:xfrm>
                  <a:off x="6945905" y="9065946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70" name="Rectangle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5905" y="9065946"/>
                  <a:ext cx="707245" cy="83099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1" name="Group 70"/>
          <p:cNvGrpSpPr/>
          <p:nvPr/>
        </p:nvGrpSpPr>
        <p:grpSpPr>
          <a:xfrm>
            <a:off x="13200063" y="8610600"/>
            <a:ext cx="2743200" cy="2299217"/>
            <a:chOff x="4878387" y="6749845"/>
            <a:chExt cx="2743200" cy="2299217"/>
          </a:xfrm>
        </p:grpSpPr>
        <p:sp>
          <p:nvSpPr>
            <p:cNvPr id="72" name="Line 8"/>
            <p:cNvSpPr>
              <a:spLocks noChangeShapeType="1"/>
            </p:cNvSpPr>
            <p:nvPr/>
          </p:nvSpPr>
          <p:spPr bwMode="auto">
            <a:xfrm>
              <a:off x="4878387" y="6749845"/>
              <a:ext cx="2743200" cy="182880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Rectangle 72"/>
                <p:cNvSpPr/>
                <p:nvPr/>
              </p:nvSpPr>
              <p:spPr>
                <a:xfrm>
                  <a:off x="6315946" y="8108227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73" name="Rectangle 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5946" y="8108227"/>
                  <a:ext cx="697627" cy="94083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17881418" y="5462826"/>
            <a:ext cx="86536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5600" i="1" dirty="0">
                <a:latin typeface="VNI-Times" pitchFamily="2" charset="0"/>
              </a:rPr>
              <a:t>A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15943263" y="10559845"/>
            <a:ext cx="9144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5600" i="1" dirty="0">
                <a:latin typeface="VNI-Times" pitchFamily="2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044858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42" grpId="0"/>
      <p:bldP spid="30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" name="Group 54">
            <a:extLst>
              <a:ext uri="{FF2B5EF4-FFF2-40B4-BE49-F238E27FC236}">
                <a16:creationId xmlns:a16="http://schemas.microsoft.com/office/drawing/2014/main" id="{70A27234-6D9D-4860-B167-17A8F1C038F8}"/>
              </a:ext>
            </a:extLst>
          </p:cNvPr>
          <p:cNvGrpSpPr/>
          <p:nvPr/>
        </p:nvGrpSpPr>
        <p:grpSpPr>
          <a:xfrm>
            <a:off x="779459" y="2214388"/>
            <a:ext cx="22275381" cy="3452023"/>
            <a:chOff x="1050361" y="3405486"/>
            <a:chExt cx="22275381" cy="3452023"/>
          </a:xfrm>
        </p:grpSpPr>
        <p:sp>
          <p:nvSpPr>
            <p:cNvPr id="152" name="Rounded Rectangle 61">
              <a:extLst>
                <a:ext uri="{FF2B5EF4-FFF2-40B4-BE49-F238E27FC236}">
                  <a16:creationId xmlns:a16="http://schemas.microsoft.com/office/drawing/2014/main" id="{12702803-54A7-4B51-9C5E-715F6A807CFF}"/>
                </a:ext>
              </a:extLst>
            </p:cNvPr>
            <p:cNvSpPr/>
            <p:nvPr/>
          </p:nvSpPr>
          <p:spPr>
            <a:xfrm>
              <a:off x="1050361" y="3790950"/>
              <a:ext cx="22275381" cy="3066559"/>
            </a:xfrm>
            <a:prstGeom prst="roundRect">
              <a:avLst>
                <a:gd name="adj" fmla="val 5347"/>
              </a:avLst>
            </a:prstGeom>
            <a:solidFill>
              <a:srgbClr val="70AD47">
                <a:lumMod val="20000"/>
                <a:lumOff val="80000"/>
              </a:srgbClr>
            </a:solidFill>
            <a:ln w="28575" cap="flat" cmpd="sng" algn="ctr">
              <a:solidFill>
                <a:srgbClr val="70AD47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3" name="Group 67">
              <a:extLst>
                <a:ext uri="{FF2B5EF4-FFF2-40B4-BE49-F238E27FC236}">
                  <a16:creationId xmlns:a16="http://schemas.microsoft.com/office/drawing/2014/main" id="{55D65916-F629-4305-8CEF-FDE48916AFFE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54" name="Freeform 20">
                <a:extLst>
                  <a:ext uri="{FF2B5EF4-FFF2-40B4-BE49-F238E27FC236}">
                    <a16:creationId xmlns:a16="http://schemas.microsoft.com/office/drawing/2014/main" id="{724446F4-BC62-4FF5-AF7F-0BD0C02C420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rgbClr val="70AD47">
                  <a:lumMod val="75000"/>
                </a:srgbClr>
              </a:solidFill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8309416F-BB33-4692-81D5-A4806C2D9221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56" name="Group 70">
                <a:extLst>
                  <a:ext uri="{FF2B5EF4-FFF2-40B4-BE49-F238E27FC236}">
                    <a16:creationId xmlns:a16="http://schemas.microsoft.com/office/drawing/2014/main" id="{EF475AA6-381E-48D7-89AC-BBD7BEEA16BD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7" name="Rectangle 156">
                  <a:extLst>
                    <a:ext uri="{FF2B5EF4-FFF2-40B4-BE49-F238E27FC236}">
                      <a16:creationId xmlns:a16="http://schemas.microsoft.com/office/drawing/2014/main" id="{68CE9D15-E211-4EE2-8459-89F25324F3A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8" name="Freeform 13">
                  <a:extLst>
                    <a:ext uri="{FF2B5EF4-FFF2-40B4-BE49-F238E27FC236}">
                      <a16:creationId xmlns:a16="http://schemas.microsoft.com/office/drawing/2014/main" id="{15025C1F-AA81-48CA-8624-D501761A03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9" name="Freeform 14">
                  <a:extLst>
                    <a:ext uri="{FF2B5EF4-FFF2-40B4-BE49-F238E27FC236}">
                      <a16:creationId xmlns:a16="http://schemas.microsoft.com/office/drawing/2014/main" id="{7062DC2C-9660-4921-A30D-FBA43F58F1A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0" name="Freeform 15">
                  <a:extLst>
                    <a:ext uri="{FF2B5EF4-FFF2-40B4-BE49-F238E27FC236}">
                      <a16:creationId xmlns:a16="http://schemas.microsoft.com/office/drawing/2014/main" id="{2A5A3336-E9ED-4976-919B-0D7EE51EBDE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1" name="Freeform 16">
                  <a:extLst>
                    <a:ext uri="{FF2B5EF4-FFF2-40B4-BE49-F238E27FC236}">
                      <a16:creationId xmlns:a16="http://schemas.microsoft.com/office/drawing/2014/main" id="{825C7038-AF54-4AE7-BC43-5051AC96185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2" name="Freeform 17">
                  <a:extLst>
                    <a:ext uri="{FF2B5EF4-FFF2-40B4-BE49-F238E27FC236}">
                      <a16:creationId xmlns:a16="http://schemas.microsoft.com/office/drawing/2014/main" id="{3F51868C-0EAA-4822-9229-A60E9ED8E5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3" name="Freeform 18">
                  <a:extLst>
                    <a:ext uri="{FF2B5EF4-FFF2-40B4-BE49-F238E27FC236}">
                      <a16:creationId xmlns:a16="http://schemas.microsoft.com/office/drawing/2014/main" id="{D53E94B5-131E-47F6-B18C-A6B8BBBBF61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4" name="Freeform 19">
                  <a:extLst>
                    <a:ext uri="{FF2B5EF4-FFF2-40B4-BE49-F238E27FC236}">
                      <a16:creationId xmlns:a16="http://schemas.microsoft.com/office/drawing/2014/main" id="{9F55C384-8EA0-41FA-9B3F-69D921C4EB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5" name="Freeform 20">
                  <a:extLst>
                    <a:ext uri="{FF2B5EF4-FFF2-40B4-BE49-F238E27FC236}">
                      <a16:creationId xmlns:a16="http://schemas.microsoft.com/office/drawing/2014/main" id="{C4DC52DF-3015-4475-911A-D6E24B2C23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6" name="Freeform 21">
                  <a:extLst>
                    <a:ext uri="{FF2B5EF4-FFF2-40B4-BE49-F238E27FC236}">
                      <a16:creationId xmlns:a16="http://schemas.microsoft.com/office/drawing/2014/main" id="{1EBF9166-DB6E-48E0-8BEE-DA12A68B511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7" name="Freeform 22">
                  <a:extLst>
                    <a:ext uri="{FF2B5EF4-FFF2-40B4-BE49-F238E27FC236}">
                      <a16:creationId xmlns:a16="http://schemas.microsoft.com/office/drawing/2014/main" id="{4B857CFF-1CD3-421D-A266-D5E01DAB54D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8" name="Freeform 23">
                  <a:extLst>
                    <a:ext uri="{FF2B5EF4-FFF2-40B4-BE49-F238E27FC236}">
                      <a16:creationId xmlns:a16="http://schemas.microsoft.com/office/drawing/2014/main" id="{CE314231-F9D4-4B34-9B30-99D5B6FADC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9" name="Freeform 24">
                  <a:extLst>
                    <a:ext uri="{FF2B5EF4-FFF2-40B4-BE49-F238E27FC236}">
                      <a16:creationId xmlns:a16="http://schemas.microsoft.com/office/drawing/2014/main" id="{95A0B950-D14E-4060-BBD1-ACD52E16A7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0" name="Freeform 25">
                  <a:extLst>
                    <a:ext uri="{FF2B5EF4-FFF2-40B4-BE49-F238E27FC236}">
                      <a16:creationId xmlns:a16="http://schemas.microsoft.com/office/drawing/2014/main" id="{413BA274-ACBE-4A93-834C-A086187A8B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1" name="Freeform 26">
                  <a:extLst>
                    <a:ext uri="{FF2B5EF4-FFF2-40B4-BE49-F238E27FC236}">
                      <a16:creationId xmlns:a16="http://schemas.microsoft.com/office/drawing/2014/main" id="{FD64C468-A2F5-48CA-A71D-34F9D4F513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2" name="Freeform 27">
                  <a:extLst>
                    <a:ext uri="{FF2B5EF4-FFF2-40B4-BE49-F238E27FC236}">
                      <a16:creationId xmlns:a16="http://schemas.microsoft.com/office/drawing/2014/main" id="{64765486-A587-4537-8FE9-E51763578C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3" name="Freeform 28">
                  <a:extLst>
                    <a:ext uri="{FF2B5EF4-FFF2-40B4-BE49-F238E27FC236}">
                      <a16:creationId xmlns:a16="http://schemas.microsoft.com/office/drawing/2014/main" id="{46BDC522-10C3-4506-B132-B5F5D759F3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4" name="Freeform 29">
                  <a:extLst>
                    <a:ext uri="{FF2B5EF4-FFF2-40B4-BE49-F238E27FC236}">
                      <a16:creationId xmlns:a16="http://schemas.microsoft.com/office/drawing/2014/main" id="{7A277974-FC90-4274-B374-78DAC8C6F3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5" name="Freeform 30">
                  <a:extLst>
                    <a:ext uri="{FF2B5EF4-FFF2-40B4-BE49-F238E27FC236}">
                      <a16:creationId xmlns:a16="http://schemas.microsoft.com/office/drawing/2014/main" id="{CD9BA440-DBFC-4DAB-AFFB-146EDCE2F7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6" name="Freeform 31">
                  <a:extLst>
                    <a:ext uri="{FF2B5EF4-FFF2-40B4-BE49-F238E27FC236}">
                      <a16:creationId xmlns:a16="http://schemas.microsoft.com/office/drawing/2014/main" id="{E159598A-8A87-4130-AEA8-E645F087E3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7" name="Freeform 32">
                  <a:extLst>
                    <a:ext uri="{FF2B5EF4-FFF2-40B4-BE49-F238E27FC236}">
                      <a16:creationId xmlns:a16="http://schemas.microsoft.com/office/drawing/2014/main" id="{F9434B30-7B74-4ABD-B327-14B4B3F60B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8" name="Freeform 33">
                  <a:extLst>
                    <a:ext uri="{FF2B5EF4-FFF2-40B4-BE49-F238E27FC236}">
                      <a16:creationId xmlns:a16="http://schemas.microsoft.com/office/drawing/2014/main" id="{006822E8-F5C8-46E6-A606-52CE3A4F94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9" name="Freeform 34">
                  <a:extLst>
                    <a:ext uri="{FF2B5EF4-FFF2-40B4-BE49-F238E27FC236}">
                      <a16:creationId xmlns:a16="http://schemas.microsoft.com/office/drawing/2014/main" id="{6F6FB764-D898-41FF-91D0-C5C8637B6F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0" name="Freeform 35">
                  <a:extLst>
                    <a:ext uri="{FF2B5EF4-FFF2-40B4-BE49-F238E27FC236}">
                      <a16:creationId xmlns:a16="http://schemas.microsoft.com/office/drawing/2014/main" id="{BD36866F-5872-4074-A40A-5EBB520CDF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1" name="Freeform 36">
                  <a:extLst>
                    <a:ext uri="{FF2B5EF4-FFF2-40B4-BE49-F238E27FC236}">
                      <a16:creationId xmlns:a16="http://schemas.microsoft.com/office/drawing/2014/main" id="{E5864873-D5A8-45AA-9C64-3CC6F4F6E4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grpSp>
        <p:nvGrpSpPr>
          <p:cNvPr id="113" name="Group 10"/>
          <p:cNvGrpSpPr/>
          <p:nvPr/>
        </p:nvGrpSpPr>
        <p:grpSpPr>
          <a:xfrm>
            <a:off x="905485" y="6070016"/>
            <a:ext cx="22275380" cy="7283837"/>
            <a:chOff x="1270511" y="5884230"/>
            <a:chExt cx="21819676" cy="8024222"/>
          </a:xfrm>
        </p:grpSpPr>
        <p:sp>
          <p:nvSpPr>
            <p:cNvPr id="114" name="Rounded Rectangle 113"/>
            <p:cNvSpPr/>
            <p:nvPr/>
          </p:nvSpPr>
          <p:spPr>
            <a:xfrm>
              <a:off x="1272210" y="6139009"/>
              <a:ext cx="21817977" cy="776944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5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11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2273976" y="633511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8" name="Round Diagonal Corner Rectangle 11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05" name="Freeform 104"/>
          <p:cNvSpPr/>
          <p:nvPr/>
        </p:nvSpPr>
        <p:spPr>
          <a:xfrm>
            <a:off x="20997327" y="10098724"/>
            <a:ext cx="782017" cy="295241"/>
          </a:xfrm>
          <a:custGeom>
            <a:avLst/>
            <a:gdLst>
              <a:gd name="connsiteX0" fmla="*/ 782108 w 782108"/>
              <a:gd name="connsiteY0" fmla="*/ 19050 h 295275"/>
              <a:gd name="connsiteX1" fmla="*/ 128058 w 782108"/>
              <a:gd name="connsiteY1" fmla="*/ 292100 h 295275"/>
              <a:gd name="connsiteX2" fmla="*/ 13758 w 782108"/>
              <a:gd name="connsiteY2" fmla="*/ 0 h 295275"/>
              <a:gd name="connsiteX3" fmla="*/ 782108 w 782108"/>
              <a:gd name="connsiteY3" fmla="*/ 19050 h 295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2108" h="295275">
                <a:moveTo>
                  <a:pt x="782108" y="19050"/>
                </a:moveTo>
                <a:cubicBezTo>
                  <a:pt x="519112" y="157162"/>
                  <a:pt x="256116" y="295275"/>
                  <a:pt x="128058" y="292100"/>
                </a:cubicBezTo>
                <a:cubicBezTo>
                  <a:pt x="0" y="288925"/>
                  <a:pt x="21166" y="46567"/>
                  <a:pt x="13758" y="0"/>
                </a:cubicBezTo>
                <a:lnTo>
                  <a:pt x="782108" y="190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" name="Freeform 101"/>
          <p:cNvSpPr/>
          <p:nvPr/>
        </p:nvSpPr>
        <p:spPr>
          <a:xfrm>
            <a:off x="17961290" y="10106635"/>
            <a:ext cx="697625" cy="300002"/>
          </a:xfrm>
          <a:custGeom>
            <a:avLst/>
            <a:gdLst>
              <a:gd name="connsiteX0" fmla="*/ 0 w 697706"/>
              <a:gd name="connsiteY0" fmla="*/ 297656 h 304800"/>
              <a:gd name="connsiteX1" fmla="*/ 521494 w 697706"/>
              <a:gd name="connsiteY1" fmla="*/ 304800 h 304800"/>
              <a:gd name="connsiteX2" fmla="*/ 697706 w 697706"/>
              <a:gd name="connsiteY2" fmla="*/ 14287 h 304800"/>
              <a:gd name="connsiteX3" fmla="*/ 180975 w 697706"/>
              <a:gd name="connsiteY3" fmla="*/ 0 h 304800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7706" h="300037">
                <a:moveTo>
                  <a:pt x="0" y="292893"/>
                </a:moveTo>
                <a:lnTo>
                  <a:pt x="521494" y="300037"/>
                </a:lnTo>
                <a:lnTo>
                  <a:pt x="697706" y="9524"/>
                </a:lnTo>
                <a:lnTo>
                  <a:pt x="171452" y="0"/>
                </a:lnTo>
              </a:path>
            </a:pathLst>
          </a:custGeom>
          <a:solidFill>
            <a:srgbClr val="FFFF00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 flipV="1">
            <a:off x="17051100" y="10091232"/>
            <a:ext cx="4877154" cy="1996819"/>
          </a:xfrm>
          <a:prstGeom prst="line">
            <a:avLst/>
          </a:prstGeom>
          <a:ln w="889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1" name="Rounded Rectangle 3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3614806" y="3284462"/>
            <a:ext cx="20002964" cy="22775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D.A’B’C’D’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>
              <a:spcBef>
                <a:spcPts val="120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AB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’C’		b) AC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’C’	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16978023" y="8858432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0797106" y="8858432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21943024" y="6824633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8152512" y="6830982"/>
            <a:ext cx="0" cy="3301618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16980563" y="8860972"/>
            <a:ext cx="3817178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6980563" y="12121955"/>
            <a:ext cx="3817178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6" name="Group 105"/>
          <p:cNvGrpSpPr/>
          <p:nvPr/>
        </p:nvGrpSpPr>
        <p:grpSpPr>
          <a:xfrm>
            <a:off x="20518130" y="10099902"/>
            <a:ext cx="1428947" cy="2473313"/>
            <a:chOff x="20907285" y="9497978"/>
            <a:chExt cx="1429112" cy="2473599"/>
          </a:xfrm>
        </p:grpSpPr>
        <p:cxnSp>
          <p:nvCxnSpPr>
            <p:cNvPr id="47" name="Straight Connector 46"/>
            <p:cNvCxnSpPr/>
            <p:nvPr/>
          </p:nvCxnSpPr>
          <p:spPr>
            <a:xfrm flipH="1">
              <a:off x="21184269" y="949797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2" name="Group 61"/>
            <p:cNvGrpSpPr/>
            <p:nvPr/>
          </p:nvGrpSpPr>
          <p:grpSpPr>
            <a:xfrm>
              <a:off x="20907285" y="10109314"/>
              <a:ext cx="1429112" cy="1862263"/>
              <a:chOff x="19066718" y="10069438"/>
              <a:chExt cx="1429112" cy="1862263"/>
            </a:xfrm>
          </p:grpSpPr>
          <p:sp>
            <p:nvSpPr>
              <p:cNvPr id="63" name="TextBox 62"/>
              <p:cNvSpPr txBox="1"/>
              <p:nvPr/>
            </p:nvSpPr>
            <p:spPr>
              <a:xfrm>
                <a:off x="19541208" y="11026626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D</a:t>
                </a: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09" name="Group 108"/>
          <p:cNvGrpSpPr/>
          <p:nvPr/>
        </p:nvGrpSpPr>
        <p:grpSpPr>
          <a:xfrm>
            <a:off x="20521790" y="6838921"/>
            <a:ext cx="1417668" cy="2502781"/>
            <a:chOff x="20910945" y="6236618"/>
            <a:chExt cx="1417832" cy="2503070"/>
          </a:xfrm>
        </p:grpSpPr>
        <p:cxnSp>
          <p:nvCxnSpPr>
            <p:cNvPr id="46" name="Straight Connector 45"/>
            <p:cNvCxnSpPr/>
            <p:nvPr/>
          </p:nvCxnSpPr>
          <p:spPr>
            <a:xfrm flipH="1">
              <a:off x="21176649" y="623661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5" name="Group 64"/>
            <p:cNvGrpSpPr/>
            <p:nvPr/>
          </p:nvGrpSpPr>
          <p:grpSpPr>
            <a:xfrm>
              <a:off x="20910945" y="6830219"/>
              <a:ext cx="1371962" cy="1909469"/>
              <a:chOff x="19066718" y="10069438"/>
              <a:chExt cx="1371962" cy="1909469"/>
            </a:xfrm>
          </p:grpSpPr>
          <p:sp>
            <p:nvSpPr>
              <p:cNvPr id="66" name="TextBox 65"/>
              <p:cNvSpPr txBox="1"/>
              <p:nvPr/>
            </p:nvSpPr>
            <p:spPr>
              <a:xfrm>
                <a:off x="19484058" y="11209377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D’</a:t>
                </a: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18124185" y="5420653"/>
            <a:ext cx="4830888" cy="1862048"/>
            <a:chOff x="18513062" y="4818187"/>
            <a:chExt cx="4831447" cy="1862263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18513062" y="6247224"/>
              <a:ext cx="3817620" cy="0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4" name="Group 73"/>
            <p:cNvGrpSpPr/>
            <p:nvPr/>
          </p:nvGrpSpPr>
          <p:grpSpPr>
            <a:xfrm>
              <a:off x="22047124" y="4818187"/>
              <a:ext cx="1297385" cy="1862263"/>
              <a:chOff x="19066718" y="10069438"/>
              <a:chExt cx="1297385" cy="1862263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19409481" y="10917153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C’</a:t>
                </a: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04" name="Group 103"/>
          <p:cNvGrpSpPr/>
          <p:nvPr/>
        </p:nvGrpSpPr>
        <p:grpSpPr>
          <a:xfrm>
            <a:off x="18124184" y="8677826"/>
            <a:ext cx="4840412" cy="1862048"/>
            <a:chOff x="18513062" y="8075737"/>
            <a:chExt cx="4840972" cy="1862263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18513062" y="9500964"/>
              <a:ext cx="3817620" cy="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7" name="Group 76"/>
            <p:cNvGrpSpPr/>
            <p:nvPr/>
          </p:nvGrpSpPr>
          <p:grpSpPr>
            <a:xfrm>
              <a:off x="22056649" y="8075737"/>
              <a:ext cx="1297385" cy="1862263"/>
              <a:chOff x="19066718" y="10069438"/>
              <a:chExt cx="1297385" cy="1862263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19409481" y="10917153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</p:grpSp>
      </p:grpSp>
      <p:cxnSp>
        <p:nvCxnSpPr>
          <p:cNvPr id="80" name="Straight Connector 79"/>
          <p:cNvCxnSpPr/>
          <p:nvPr/>
        </p:nvCxnSpPr>
        <p:spPr>
          <a:xfrm>
            <a:off x="18124185" y="6851123"/>
            <a:ext cx="3817178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1" name="Group 110"/>
          <p:cNvGrpSpPr/>
          <p:nvPr/>
        </p:nvGrpSpPr>
        <p:grpSpPr>
          <a:xfrm>
            <a:off x="2840976" y="8158673"/>
            <a:ext cx="11680372" cy="1713643"/>
            <a:chOff x="2839100" y="8159619"/>
            <a:chExt cx="11681724" cy="1713842"/>
          </a:xfrm>
        </p:grpSpPr>
        <p:sp>
          <p:nvSpPr>
            <p:cNvPr id="87" name="Rectangle 86"/>
            <p:cNvSpPr/>
            <p:nvPr/>
          </p:nvSpPr>
          <p:spPr>
            <a:xfrm>
              <a:off x="2839100" y="8321601"/>
              <a:ext cx="8561606" cy="7695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B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B’C’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ằng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pSp>
          <p:nvGrpSpPr>
            <p:cNvPr id="95" name="Group 94"/>
            <p:cNvGrpSpPr/>
            <p:nvPr/>
          </p:nvGrpSpPr>
          <p:grpSpPr>
            <a:xfrm>
              <a:off x="11424480" y="8159619"/>
              <a:ext cx="3096344" cy="1713842"/>
              <a:chOff x="12336810" y="5922706"/>
              <a:chExt cx="3096344" cy="1713842"/>
            </a:xfrm>
          </p:grpSpPr>
          <p:sp>
            <p:nvSpPr>
              <p:cNvPr id="91" name="TextBox 90"/>
              <p:cNvSpPr txBox="1"/>
              <p:nvPr/>
            </p:nvSpPr>
            <p:spPr>
              <a:xfrm>
                <a:off x="12336810" y="6066706"/>
                <a:ext cx="3096344" cy="15698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ABC = 90</a:t>
                </a:r>
                <a:r>
                  <a:rPr lang="en-US" sz="4800" b="1" baseline="30000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0</a:t>
                </a:r>
                <a:endParaRPr lang="en-US" sz="48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2" name="Group 91"/>
              <p:cNvGrpSpPr/>
              <p:nvPr/>
            </p:nvGrpSpPr>
            <p:grpSpPr>
              <a:xfrm>
                <a:off x="12376051" y="5922706"/>
                <a:ext cx="1255901" cy="216008"/>
                <a:chOff x="21528014" y="6132584"/>
                <a:chExt cx="1255901" cy="216008"/>
              </a:xfrm>
            </p:grpSpPr>
            <p:cxnSp>
              <p:nvCxnSpPr>
                <p:cNvPr id="93" name="Straight Connector 92"/>
                <p:cNvCxnSpPr/>
                <p:nvPr/>
              </p:nvCxnSpPr>
              <p:spPr>
                <a:xfrm flipH="1">
                  <a:off x="21528014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>
                  <a:off x="22143835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12" name="Group 111"/>
          <p:cNvGrpSpPr/>
          <p:nvPr/>
        </p:nvGrpSpPr>
        <p:grpSpPr>
          <a:xfrm>
            <a:off x="2867035" y="9603944"/>
            <a:ext cx="11774541" cy="1713643"/>
            <a:chOff x="2865162" y="9605061"/>
            <a:chExt cx="11775904" cy="1713842"/>
          </a:xfrm>
        </p:grpSpPr>
        <p:sp>
          <p:nvSpPr>
            <p:cNvPr id="89" name="Rectangle 88"/>
            <p:cNvSpPr/>
            <p:nvPr/>
          </p:nvSpPr>
          <p:spPr>
            <a:xfrm>
              <a:off x="2865162" y="9761761"/>
              <a:ext cx="11775904" cy="7695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C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B’C’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ằng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11424480" y="9605061"/>
              <a:ext cx="3096344" cy="1713842"/>
              <a:chOff x="12336810" y="5922706"/>
              <a:chExt cx="3096344" cy="1713842"/>
            </a:xfrm>
          </p:grpSpPr>
          <p:sp>
            <p:nvSpPr>
              <p:cNvPr id="97" name="TextBox 96"/>
              <p:cNvSpPr txBox="1"/>
              <p:nvPr/>
            </p:nvSpPr>
            <p:spPr>
              <a:xfrm>
                <a:off x="12336810" y="6066706"/>
                <a:ext cx="3096344" cy="15698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ACB</a:t>
                </a:r>
                <a:r>
                  <a:rPr lang="en-US" sz="48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= 45</a:t>
                </a:r>
                <a:r>
                  <a:rPr lang="en-US" sz="4800" b="1" baseline="30000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0</a:t>
                </a:r>
                <a:endParaRPr lang="en-US" sz="48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8" name="Group 97"/>
              <p:cNvGrpSpPr/>
              <p:nvPr/>
            </p:nvGrpSpPr>
            <p:grpSpPr>
              <a:xfrm>
                <a:off x="12414151" y="5922706"/>
                <a:ext cx="1255901" cy="216008"/>
                <a:chOff x="21566114" y="6132584"/>
                <a:chExt cx="1255901" cy="216008"/>
              </a:xfrm>
            </p:grpSpPr>
            <p:cxnSp>
              <p:nvCxnSpPr>
                <p:cNvPr id="99" name="Straight Connector 98"/>
                <p:cNvCxnSpPr/>
                <p:nvPr/>
              </p:nvCxnSpPr>
              <p:spPr>
                <a:xfrm flipH="1">
                  <a:off x="21566114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22181935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07" name="Group 106"/>
          <p:cNvGrpSpPr/>
          <p:nvPr/>
        </p:nvGrpSpPr>
        <p:grpSpPr>
          <a:xfrm>
            <a:off x="16384587" y="5420654"/>
            <a:ext cx="2091118" cy="3864323"/>
            <a:chOff x="16773263" y="4818187"/>
            <a:chExt cx="2091360" cy="3864770"/>
          </a:xfrm>
        </p:grpSpPr>
        <p:cxnSp>
          <p:nvCxnSpPr>
            <p:cNvPr id="45" name="Straight Connector 44"/>
            <p:cNvCxnSpPr/>
            <p:nvPr/>
          </p:nvCxnSpPr>
          <p:spPr>
            <a:xfrm flipH="1">
              <a:off x="17368554" y="623661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" name="Group 55"/>
            <p:cNvGrpSpPr/>
            <p:nvPr/>
          </p:nvGrpSpPr>
          <p:grpSpPr>
            <a:xfrm>
              <a:off x="16773263" y="6820694"/>
              <a:ext cx="954622" cy="1862263"/>
              <a:chOff x="18739595" y="10069438"/>
              <a:chExt cx="954622" cy="1862263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A’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17910001" y="4818187"/>
              <a:ext cx="954622" cy="1862263"/>
              <a:chOff x="18739595" y="10069438"/>
              <a:chExt cx="954622" cy="1862263"/>
            </a:xfrm>
          </p:grpSpPr>
          <p:sp>
            <p:nvSpPr>
              <p:cNvPr id="69" name="TextBox 68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B’</a:t>
                </a: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03" name="Group 102"/>
          <p:cNvGrpSpPr/>
          <p:nvPr/>
        </p:nvGrpSpPr>
        <p:grpSpPr>
          <a:xfrm>
            <a:off x="16993143" y="8685654"/>
            <a:ext cx="1507475" cy="3430240"/>
            <a:chOff x="17381889" y="8083565"/>
            <a:chExt cx="1507649" cy="3430637"/>
          </a:xfrm>
        </p:grpSpPr>
        <p:cxnSp>
          <p:nvCxnSpPr>
            <p:cNvPr id="48" name="Straight Connector 47"/>
            <p:cNvCxnSpPr/>
            <p:nvPr/>
          </p:nvCxnSpPr>
          <p:spPr>
            <a:xfrm flipH="1">
              <a:off x="17381889" y="9497978"/>
              <a:ext cx="1152128" cy="2016224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1" name="Group 70"/>
            <p:cNvGrpSpPr/>
            <p:nvPr/>
          </p:nvGrpSpPr>
          <p:grpSpPr>
            <a:xfrm>
              <a:off x="17934916" y="8083565"/>
              <a:ext cx="954622" cy="1862263"/>
              <a:chOff x="18739595" y="10069438"/>
              <a:chExt cx="954622" cy="1862263"/>
            </a:xfrm>
          </p:grpSpPr>
          <p:sp>
            <p:nvSpPr>
              <p:cNvPr id="72" name="TextBox 71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</p:grpSp>
      </p:grpSp>
      <p:cxnSp>
        <p:nvCxnSpPr>
          <p:cNvPr id="81" name="Straight Connector 80"/>
          <p:cNvCxnSpPr/>
          <p:nvPr/>
        </p:nvCxnSpPr>
        <p:spPr>
          <a:xfrm flipH="1">
            <a:off x="17022528" y="10048696"/>
            <a:ext cx="1151995" cy="2015991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>
            <a:off x="16384587" y="10698470"/>
            <a:ext cx="954512" cy="1862048"/>
            <a:chOff x="18739595" y="10056738"/>
            <a:chExt cx="954622" cy="1862263"/>
          </a:xfrm>
        </p:grpSpPr>
        <p:sp>
          <p:nvSpPr>
            <p:cNvPr id="60" name="TextBox 59"/>
            <p:cNvSpPr txBox="1"/>
            <p:nvPr/>
          </p:nvSpPr>
          <p:spPr>
            <a:xfrm>
              <a:off x="18739595" y="10858862"/>
              <a:ext cx="95462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9079418" y="10056738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  <a:sym typeface="Symbol"/>
                </a:rPr>
                <a:t></a:t>
              </a:r>
              <a:endParaRPr lang="en-US" sz="11500" b="1" dirty="0">
                <a:solidFill>
                  <a:srgbClr val="FF0000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</p:txBody>
        </p:sp>
      </p:grpSp>
      <p:cxnSp>
        <p:nvCxnSpPr>
          <p:cNvPr id="110" name="Straight Connector 109"/>
          <p:cNvCxnSpPr/>
          <p:nvPr/>
        </p:nvCxnSpPr>
        <p:spPr>
          <a:xfrm>
            <a:off x="18124185" y="10112105"/>
            <a:ext cx="3817178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347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0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" name="Group 54">
            <a:extLst>
              <a:ext uri="{FF2B5EF4-FFF2-40B4-BE49-F238E27FC236}">
                <a16:creationId xmlns:a16="http://schemas.microsoft.com/office/drawing/2014/main" id="{55D4022B-28BC-46BE-97FD-285D242967C1}"/>
              </a:ext>
            </a:extLst>
          </p:cNvPr>
          <p:cNvGrpSpPr/>
          <p:nvPr/>
        </p:nvGrpSpPr>
        <p:grpSpPr>
          <a:xfrm>
            <a:off x="850806" y="2331681"/>
            <a:ext cx="22162730" cy="2010396"/>
            <a:chOff x="1268078" y="3405486"/>
            <a:chExt cx="22162730" cy="2010396"/>
          </a:xfrm>
        </p:grpSpPr>
        <p:sp>
          <p:nvSpPr>
            <p:cNvPr id="99" name="Rounded Rectangle 61">
              <a:extLst>
                <a:ext uri="{FF2B5EF4-FFF2-40B4-BE49-F238E27FC236}">
                  <a16:creationId xmlns:a16="http://schemas.microsoft.com/office/drawing/2014/main" id="{E7F0A635-A94A-468A-9753-F1BBAD198390}"/>
                </a:ext>
              </a:extLst>
            </p:cNvPr>
            <p:cNvSpPr/>
            <p:nvPr/>
          </p:nvSpPr>
          <p:spPr>
            <a:xfrm>
              <a:off x="1285957" y="3655438"/>
              <a:ext cx="22144851" cy="1760444"/>
            </a:xfrm>
            <a:prstGeom prst="roundRect">
              <a:avLst>
                <a:gd name="adj" fmla="val 5347"/>
              </a:avLst>
            </a:prstGeom>
            <a:solidFill>
              <a:srgbClr val="70AD47">
                <a:lumMod val="20000"/>
                <a:lumOff val="80000"/>
              </a:srgbClr>
            </a:solidFill>
            <a:ln w="28575" cap="flat" cmpd="sng" algn="ctr">
              <a:solidFill>
                <a:srgbClr val="70AD47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01" name="Group 67">
              <a:extLst>
                <a:ext uri="{FF2B5EF4-FFF2-40B4-BE49-F238E27FC236}">
                  <a16:creationId xmlns:a16="http://schemas.microsoft.com/office/drawing/2014/main" id="{58AAD264-2F7D-4CC1-9296-F965629E0705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03" name="Freeform 20">
                <a:extLst>
                  <a:ext uri="{FF2B5EF4-FFF2-40B4-BE49-F238E27FC236}">
                    <a16:creationId xmlns:a16="http://schemas.microsoft.com/office/drawing/2014/main" id="{4D47A408-298F-4C95-95FD-B2101486277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rgbClr val="70AD47">
                  <a:lumMod val="75000"/>
                </a:srgbClr>
              </a:solidFill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38E96EC7-47DB-48A9-97F2-3D8D26F6B871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05" name="Group 70">
                <a:extLst>
                  <a:ext uri="{FF2B5EF4-FFF2-40B4-BE49-F238E27FC236}">
                    <a16:creationId xmlns:a16="http://schemas.microsoft.com/office/drawing/2014/main" id="{DA827DE8-FC44-474E-9074-5B12BDD5AAE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6" name="Rectangle 105">
                  <a:extLst>
                    <a:ext uri="{FF2B5EF4-FFF2-40B4-BE49-F238E27FC236}">
                      <a16:creationId xmlns:a16="http://schemas.microsoft.com/office/drawing/2014/main" id="{66F8BDF6-7CFA-46C1-87EB-AE370B4C7BD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7" name="Freeform 13">
                  <a:extLst>
                    <a:ext uri="{FF2B5EF4-FFF2-40B4-BE49-F238E27FC236}">
                      <a16:creationId xmlns:a16="http://schemas.microsoft.com/office/drawing/2014/main" id="{8100D84A-E3C1-4BE8-916E-CA14F3FC8C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8" name="Freeform 14">
                  <a:extLst>
                    <a:ext uri="{FF2B5EF4-FFF2-40B4-BE49-F238E27FC236}">
                      <a16:creationId xmlns:a16="http://schemas.microsoft.com/office/drawing/2014/main" id="{81D474EE-D28A-4CE3-8C69-1D16DCDCB26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" name="Freeform 15">
                  <a:extLst>
                    <a:ext uri="{FF2B5EF4-FFF2-40B4-BE49-F238E27FC236}">
                      <a16:creationId xmlns:a16="http://schemas.microsoft.com/office/drawing/2014/main" id="{1FC5F891-AAA2-4710-92AE-CEC336D3A82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" name="Freeform 16">
                  <a:extLst>
                    <a:ext uri="{FF2B5EF4-FFF2-40B4-BE49-F238E27FC236}">
                      <a16:creationId xmlns:a16="http://schemas.microsoft.com/office/drawing/2014/main" id="{0B61EC4E-C5BA-487B-A150-EE8AD6C0CB5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1" name="Freeform 17">
                  <a:extLst>
                    <a:ext uri="{FF2B5EF4-FFF2-40B4-BE49-F238E27FC236}">
                      <a16:creationId xmlns:a16="http://schemas.microsoft.com/office/drawing/2014/main" id="{F8A18505-C354-488F-8F25-FDF675B61A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2" name="Freeform 18">
                  <a:extLst>
                    <a:ext uri="{FF2B5EF4-FFF2-40B4-BE49-F238E27FC236}">
                      <a16:creationId xmlns:a16="http://schemas.microsoft.com/office/drawing/2014/main" id="{E1ECCA7F-EA0B-40F8-97F9-8DD7FFE7BC9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3" name="Freeform 19">
                  <a:extLst>
                    <a:ext uri="{FF2B5EF4-FFF2-40B4-BE49-F238E27FC236}">
                      <a16:creationId xmlns:a16="http://schemas.microsoft.com/office/drawing/2014/main" id="{1D692816-7C54-4E28-B762-11B9B0B871D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4" name="Freeform 20">
                  <a:extLst>
                    <a:ext uri="{FF2B5EF4-FFF2-40B4-BE49-F238E27FC236}">
                      <a16:creationId xmlns:a16="http://schemas.microsoft.com/office/drawing/2014/main" id="{2EEA579A-E8AC-4A4A-BD97-AF1CB179A2B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5" name="Freeform 21">
                  <a:extLst>
                    <a:ext uri="{FF2B5EF4-FFF2-40B4-BE49-F238E27FC236}">
                      <a16:creationId xmlns:a16="http://schemas.microsoft.com/office/drawing/2014/main" id="{E860DC6C-1922-4067-ADDA-3D15449C3D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6" name="Freeform 22">
                  <a:extLst>
                    <a:ext uri="{FF2B5EF4-FFF2-40B4-BE49-F238E27FC236}">
                      <a16:creationId xmlns:a16="http://schemas.microsoft.com/office/drawing/2014/main" id="{E3FE20AC-9490-48CB-9744-7FF6DEBEEE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7" name="Freeform 23">
                  <a:extLst>
                    <a:ext uri="{FF2B5EF4-FFF2-40B4-BE49-F238E27FC236}">
                      <a16:creationId xmlns:a16="http://schemas.microsoft.com/office/drawing/2014/main" id="{2327BB7F-2878-42A9-9595-519998E600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8" name="Freeform 24">
                  <a:extLst>
                    <a:ext uri="{FF2B5EF4-FFF2-40B4-BE49-F238E27FC236}">
                      <a16:creationId xmlns:a16="http://schemas.microsoft.com/office/drawing/2014/main" id="{C81FFA39-C746-4A9B-9B04-10356BC8B8A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9" name="Freeform 25">
                  <a:extLst>
                    <a:ext uri="{FF2B5EF4-FFF2-40B4-BE49-F238E27FC236}">
                      <a16:creationId xmlns:a16="http://schemas.microsoft.com/office/drawing/2014/main" id="{28E24581-6A0B-4A84-BBEF-7156DF71B7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0" name="Freeform 26">
                  <a:extLst>
                    <a:ext uri="{FF2B5EF4-FFF2-40B4-BE49-F238E27FC236}">
                      <a16:creationId xmlns:a16="http://schemas.microsoft.com/office/drawing/2014/main" id="{CC0AFA52-2BC6-4ECC-A7B5-D95B66E3A0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1" name="Freeform 27">
                  <a:extLst>
                    <a:ext uri="{FF2B5EF4-FFF2-40B4-BE49-F238E27FC236}">
                      <a16:creationId xmlns:a16="http://schemas.microsoft.com/office/drawing/2014/main" id="{478CE08D-9C02-476F-96E6-7080510982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2" name="Freeform 28">
                  <a:extLst>
                    <a:ext uri="{FF2B5EF4-FFF2-40B4-BE49-F238E27FC236}">
                      <a16:creationId xmlns:a16="http://schemas.microsoft.com/office/drawing/2014/main" id="{107164CD-3D4B-4C14-BA71-61867981A9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3" name="Freeform 29">
                  <a:extLst>
                    <a:ext uri="{FF2B5EF4-FFF2-40B4-BE49-F238E27FC236}">
                      <a16:creationId xmlns:a16="http://schemas.microsoft.com/office/drawing/2014/main" id="{40D7CD1C-783F-4872-A954-31FC52171F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4" name="Freeform 30">
                  <a:extLst>
                    <a:ext uri="{FF2B5EF4-FFF2-40B4-BE49-F238E27FC236}">
                      <a16:creationId xmlns:a16="http://schemas.microsoft.com/office/drawing/2014/main" id="{C4CDF9EC-E704-4EB0-812E-8105C31159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5" name="Freeform 31">
                  <a:extLst>
                    <a:ext uri="{FF2B5EF4-FFF2-40B4-BE49-F238E27FC236}">
                      <a16:creationId xmlns:a16="http://schemas.microsoft.com/office/drawing/2014/main" id="{0E367D68-25CE-47FB-B10B-89EDDCD745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6" name="Freeform 32">
                  <a:extLst>
                    <a:ext uri="{FF2B5EF4-FFF2-40B4-BE49-F238E27FC236}">
                      <a16:creationId xmlns:a16="http://schemas.microsoft.com/office/drawing/2014/main" id="{016A7DD8-95DD-4F06-91BB-2E6577672F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7" name="Freeform 33">
                  <a:extLst>
                    <a:ext uri="{FF2B5EF4-FFF2-40B4-BE49-F238E27FC236}">
                      <a16:creationId xmlns:a16="http://schemas.microsoft.com/office/drawing/2014/main" id="{CB1FECF8-AD53-41D1-8245-B1A548F7BD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8" name="Freeform 34">
                  <a:extLst>
                    <a:ext uri="{FF2B5EF4-FFF2-40B4-BE49-F238E27FC236}">
                      <a16:creationId xmlns:a16="http://schemas.microsoft.com/office/drawing/2014/main" id="{33BA1DBE-4C8E-4AA7-BDA3-5B9EAB8582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9" name="Freeform 35">
                  <a:extLst>
                    <a:ext uri="{FF2B5EF4-FFF2-40B4-BE49-F238E27FC236}">
                      <a16:creationId xmlns:a16="http://schemas.microsoft.com/office/drawing/2014/main" id="{ED2EB1B9-DF4A-488C-A36B-25286E536C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0" name="Freeform 36">
                  <a:extLst>
                    <a:ext uri="{FF2B5EF4-FFF2-40B4-BE49-F238E27FC236}">
                      <a16:creationId xmlns:a16="http://schemas.microsoft.com/office/drawing/2014/main" id="{E91C369E-4A82-4D5B-99CE-5282AFA6F1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grpSp>
        <p:nvGrpSpPr>
          <p:cNvPr id="135" name="Group 10"/>
          <p:cNvGrpSpPr/>
          <p:nvPr/>
        </p:nvGrpSpPr>
        <p:grpSpPr>
          <a:xfrm>
            <a:off x="866615" y="4629102"/>
            <a:ext cx="22144850" cy="9120011"/>
            <a:chOff x="1270511" y="5884230"/>
            <a:chExt cx="21819676" cy="10047039"/>
          </a:xfrm>
        </p:grpSpPr>
        <p:sp>
          <p:nvSpPr>
            <p:cNvPr id="137" name="Rounded Rectangle 136"/>
            <p:cNvSpPr/>
            <p:nvPr/>
          </p:nvSpPr>
          <p:spPr>
            <a:xfrm>
              <a:off x="1272210" y="6139009"/>
              <a:ext cx="21817977" cy="979226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5" name="Group 60"/>
            <p:cNvGrpSpPr/>
            <p:nvPr/>
          </p:nvGrpSpPr>
          <p:grpSpPr>
            <a:xfrm>
              <a:off x="1270511" y="5884230"/>
              <a:ext cx="3568119" cy="927782"/>
              <a:chOff x="1224541" y="6322797"/>
              <a:chExt cx="3568119" cy="927782"/>
            </a:xfrm>
          </p:grpSpPr>
          <p:sp>
            <p:nvSpPr>
              <p:cNvPr id="14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TextBox 146"/>
              <p:cNvSpPr txBox="1"/>
              <p:nvPr/>
            </p:nvSpPr>
            <p:spPr>
              <a:xfrm>
                <a:off x="2273976" y="6335113"/>
                <a:ext cx="2470548" cy="915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8" name="Round Diagonal Corner Rectangle 14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563903" y="2723069"/>
                <a:ext cx="18759415" cy="1666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.AB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 = SB = SC = AB = AC = a, BC =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C.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903" y="2723069"/>
                <a:ext cx="18759415" cy="1666290"/>
              </a:xfrm>
              <a:prstGeom prst="rect">
                <a:avLst/>
              </a:prstGeom>
              <a:blipFill>
                <a:blip r:embed="rId3"/>
                <a:stretch>
                  <a:fillRect l="-1332" t="-4396" b="-16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4" name="Rounded Rectangle 3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64" name="Rectangle 63"/>
          <p:cNvSpPr/>
          <p:nvPr/>
        </p:nvSpPr>
        <p:spPr>
          <a:xfrm>
            <a:off x="2327175" y="7152284"/>
            <a:ext cx="1322008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40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+ AC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2a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BC</a:t>
            </a:r>
            <a:r>
              <a:rPr lang="en-US" sz="4800" b="1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>
              <a:spcBef>
                <a:spcPts val="240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10935867" y="8093521"/>
                <a:ext cx="3824365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  <a:sym typeface="Symbol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  <a:sym typeface="Symbol"/>
                  </a:rPr>
                  <a:t>= 0</a:t>
                </a:r>
                <a:endPara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5867" y="8093521"/>
                <a:ext cx="3824365" cy="856068"/>
              </a:xfrm>
              <a:prstGeom prst="rect">
                <a:avLst/>
              </a:prstGeom>
              <a:blipFill rotWithShape="1">
                <a:blip r:embed="rId4"/>
                <a:stretch>
                  <a:fillRect l="-6539" t="-5000" r="-4944" b="-3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2327176" y="9354732"/>
                <a:ext cx="13671545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B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= 120</a:t>
                </a:r>
                <a:r>
                  <a:rPr lang="vi-VN" sz="4800" b="1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176" y="9354732"/>
                <a:ext cx="13671545" cy="856068"/>
              </a:xfrm>
              <a:prstGeom prst="rect">
                <a:avLst/>
              </a:prstGeom>
              <a:blipFill>
                <a:blip r:embed="rId5"/>
                <a:stretch>
                  <a:fillRect l="-1829" t="-5714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/>
          <p:cNvGrpSpPr/>
          <p:nvPr/>
        </p:nvGrpSpPr>
        <p:grpSpPr>
          <a:xfrm>
            <a:off x="2327176" y="10337803"/>
            <a:ext cx="12230218" cy="1168397"/>
            <a:chOff x="3054471" y="9471508"/>
            <a:chExt cx="12231633" cy="11685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3054471" y="9471508"/>
                  <a:ext cx="12231633" cy="11685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1800"/>
                    </a:spcBef>
                  </a:pP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o </a:t>
                  </a:r>
                  <a:r>
                    <a:rPr lang="en-US" sz="4400" b="1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ó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 i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 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 i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 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= </a:t>
                  </a:r>
                  <a:r>
                    <a:rPr lang="en-US" sz="4400" b="1" i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.a.cos120</a:t>
                  </a:r>
                  <a:r>
                    <a:rPr lang="en-US" sz="4800" b="1" i="1" baseline="300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0</a:t>
                  </a:r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4471" y="9471508"/>
                  <a:ext cx="12231633" cy="1168532"/>
                </a:xfrm>
                <a:prstGeom prst="rect">
                  <a:avLst/>
                </a:prstGeom>
                <a:blipFill>
                  <a:blip r:embed="rId6"/>
                  <a:stretch>
                    <a:fillRect l="-2044" b="-98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1" name="Object 8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9922734"/>
                    </p:ext>
                  </p:extLst>
                </p:nvPr>
              </p:nvGraphicFramePr>
              <p:xfrm>
                <a:off x="11595142" y="9774757"/>
                <a:ext cx="266731" cy="4699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102" name="Equation" r:id="rId7" imgW="266400" imgH="469800" progId="Equation.DSMT4">
                        <p:embed/>
                      </p:oleObj>
                    </mc:Choice>
                    <mc:Fallback>
                      <p:oleObj name="Equation" r:id="rId7" imgW="266400" imgH="469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95142" y="9774757"/>
                              <a:ext cx="266731" cy="4699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1" name="Object 8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9922734"/>
                    </p:ext>
                  </p:extLst>
                </p:nvPr>
              </p:nvGraphicFramePr>
              <p:xfrm>
                <a:off x="11595142" y="9774757"/>
                <a:ext cx="266731" cy="4699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9859" name="Equation" r:id="rId9" imgW="266400" imgH="469800" progId="Equation.DSMT4">
                        <p:embed/>
                      </p:oleObj>
                    </mc:Choice>
                    <mc:Fallback>
                      <p:oleObj name="Equation" r:id="rId9" imgW="266400" imgH="469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95142" y="9774757"/>
                              <a:ext cx="266731" cy="4699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10333822" y="12210982"/>
                <a:ext cx="6001983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/>
                  </a:rPr>
                  <a:t>= 120</a:t>
                </a:r>
                <a:r>
                  <a:rPr lang="en-US" sz="4800" b="1" baseline="30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/>
                  </a:rPr>
                  <a:t>0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3822" y="12210982"/>
                <a:ext cx="6001983" cy="856068"/>
              </a:xfrm>
              <a:prstGeom prst="rect">
                <a:avLst/>
              </a:prstGeom>
              <a:blipFill>
                <a:blip r:embed="rId11"/>
                <a:stretch>
                  <a:fillRect l="-4061" t="-4965" b="-32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2" name="Group 131"/>
          <p:cNvGrpSpPr/>
          <p:nvPr/>
        </p:nvGrpSpPr>
        <p:grpSpPr>
          <a:xfrm>
            <a:off x="19645367" y="10235015"/>
            <a:ext cx="2849208" cy="1584613"/>
            <a:chOff x="17286312" y="10236200"/>
            <a:chExt cx="2849538" cy="1584796"/>
          </a:xfrm>
        </p:grpSpPr>
        <p:cxnSp>
          <p:nvCxnSpPr>
            <p:cNvPr id="102" name="Straight Connector 101"/>
            <p:cNvCxnSpPr/>
            <p:nvPr/>
          </p:nvCxnSpPr>
          <p:spPr>
            <a:xfrm flipV="1">
              <a:off x="17286312" y="10236200"/>
              <a:ext cx="2849538" cy="158479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1" name="Object 130"/>
            <p:cNvGraphicFramePr>
              <a:graphicFrameLocks noChangeAspect="1"/>
            </p:cNvGraphicFramePr>
            <p:nvPr/>
          </p:nvGraphicFramePr>
          <p:xfrm>
            <a:off x="18752368" y="10902156"/>
            <a:ext cx="9144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" name="Equation" r:id="rId12" imgW="914400" imgH="584200" progId="Equation.DSMT4">
                    <p:embed/>
                  </p:oleObj>
                </mc:Choice>
                <mc:Fallback>
                  <p:oleObj name="Equation" r:id="rId12" imgW="914400" imgH="584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2368" y="10902156"/>
                          <a:ext cx="9144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6" name="Group 135"/>
          <p:cNvGrpSpPr/>
          <p:nvPr/>
        </p:nvGrpSpPr>
        <p:grpSpPr>
          <a:xfrm>
            <a:off x="18196122" y="10222317"/>
            <a:ext cx="1468292" cy="1603660"/>
            <a:chOff x="15836900" y="10223500"/>
            <a:chExt cx="1468462" cy="1603846"/>
          </a:xfrm>
        </p:grpSpPr>
        <p:cxnSp>
          <p:nvCxnSpPr>
            <p:cNvPr id="100" name="Straight Connector 99"/>
            <p:cNvCxnSpPr/>
            <p:nvPr/>
          </p:nvCxnSpPr>
          <p:spPr>
            <a:xfrm>
              <a:off x="15836900" y="10223500"/>
              <a:ext cx="1468462" cy="160384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Box 127"/>
            <p:cNvSpPr txBox="1"/>
            <p:nvPr/>
          </p:nvSpPr>
          <p:spPr>
            <a:xfrm>
              <a:off x="16037684" y="10646190"/>
              <a:ext cx="5760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a</a:t>
              </a:r>
              <a:endParaRPr lang="en-US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18234218" y="9551014"/>
            <a:ext cx="4190515" cy="769441"/>
            <a:chOff x="18234124" y="9552118"/>
            <a:chExt cx="4191000" cy="769530"/>
          </a:xfrm>
        </p:grpSpPr>
        <p:cxnSp>
          <p:nvCxnSpPr>
            <p:cNvPr id="98" name="Straight Connector 97"/>
            <p:cNvCxnSpPr/>
            <p:nvPr/>
          </p:nvCxnSpPr>
          <p:spPr>
            <a:xfrm>
              <a:off x="18234124" y="10236200"/>
              <a:ext cx="4191000" cy="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TextBox 129"/>
            <p:cNvSpPr txBox="1"/>
            <p:nvPr/>
          </p:nvSpPr>
          <p:spPr>
            <a:xfrm>
              <a:off x="20514630" y="9552118"/>
              <a:ext cx="5760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a</a:t>
              </a:r>
              <a:endParaRPr lang="en-US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</p:txBody>
        </p:sp>
      </p:grpSp>
      <p:cxnSp>
        <p:nvCxnSpPr>
          <p:cNvPr id="126" name="Straight Connector 125"/>
          <p:cNvCxnSpPr/>
          <p:nvPr/>
        </p:nvCxnSpPr>
        <p:spPr>
          <a:xfrm>
            <a:off x="18232035" y="10241984"/>
            <a:ext cx="4190515" cy="0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8" name="Group 137"/>
          <p:cNvGrpSpPr/>
          <p:nvPr/>
        </p:nvGrpSpPr>
        <p:grpSpPr>
          <a:xfrm>
            <a:off x="17606010" y="7073999"/>
            <a:ext cx="2490402" cy="3606829"/>
            <a:chOff x="17605844" y="7074818"/>
            <a:chExt cx="2490690" cy="3607246"/>
          </a:xfrm>
        </p:grpSpPr>
        <p:grpSp>
          <p:nvGrpSpPr>
            <p:cNvPr id="133" name="Group 132"/>
            <p:cNvGrpSpPr/>
            <p:nvPr/>
          </p:nvGrpSpPr>
          <p:grpSpPr>
            <a:xfrm>
              <a:off x="18224326" y="7074818"/>
              <a:ext cx="1872208" cy="3168352"/>
              <a:chOff x="15865202" y="7074818"/>
              <a:chExt cx="1872208" cy="3168352"/>
            </a:xfrm>
          </p:grpSpPr>
          <p:cxnSp>
            <p:nvCxnSpPr>
              <p:cNvPr id="109" name="Straight Connector 108"/>
              <p:cNvCxnSpPr/>
              <p:nvPr/>
            </p:nvCxnSpPr>
            <p:spPr>
              <a:xfrm flipV="1">
                <a:off x="15865202" y="7074818"/>
                <a:ext cx="1872208" cy="316835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TextBox 126"/>
              <p:cNvSpPr txBox="1"/>
              <p:nvPr/>
            </p:nvSpPr>
            <p:spPr>
              <a:xfrm>
                <a:off x="16182262" y="8311148"/>
                <a:ext cx="576064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a</a:t>
                </a:r>
                <a:endPara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17605844" y="8819801"/>
              <a:ext cx="954622" cy="1862263"/>
              <a:chOff x="18739595" y="10069438"/>
              <a:chExt cx="954622" cy="1862263"/>
            </a:xfrm>
          </p:grpSpPr>
          <p:sp>
            <p:nvSpPr>
              <p:cNvPr id="115" name="TextBox 114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0" name="Group 139"/>
          <p:cNvGrpSpPr/>
          <p:nvPr/>
        </p:nvGrpSpPr>
        <p:grpSpPr>
          <a:xfrm>
            <a:off x="20080948" y="7053127"/>
            <a:ext cx="3428474" cy="3639375"/>
            <a:chOff x="20081067" y="7053943"/>
            <a:chExt cx="3428871" cy="3639796"/>
          </a:xfrm>
        </p:grpSpPr>
        <p:grpSp>
          <p:nvGrpSpPr>
            <p:cNvPr id="134" name="Group 133"/>
            <p:cNvGrpSpPr/>
            <p:nvPr/>
          </p:nvGrpSpPr>
          <p:grpSpPr>
            <a:xfrm>
              <a:off x="20081067" y="7053943"/>
              <a:ext cx="2380343" cy="3222171"/>
              <a:chOff x="17721943" y="7053943"/>
              <a:chExt cx="2380343" cy="3222171"/>
            </a:xfrm>
          </p:grpSpPr>
          <p:cxnSp>
            <p:nvCxnSpPr>
              <p:cNvPr id="113" name="Straight Connector 112"/>
              <p:cNvCxnSpPr/>
              <p:nvPr/>
            </p:nvCxnSpPr>
            <p:spPr>
              <a:xfrm>
                <a:off x="17721943" y="7053943"/>
                <a:ext cx="2380343" cy="3222171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" name="TextBox 128"/>
              <p:cNvSpPr txBox="1"/>
              <p:nvPr/>
            </p:nvSpPr>
            <p:spPr>
              <a:xfrm>
                <a:off x="18975498" y="8155500"/>
                <a:ext cx="576064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a</a:t>
                </a:r>
                <a:endPara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120" name="Group 119"/>
            <p:cNvGrpSpPr/>
            <p:nvPr/>
          </p:nvGrpSpPr>
          <p:grpSpPr>
            <a:xfrm>
              <a:off x="22161235" y="8831476"/>
              <a:ext cx="1348703" cy="1862263"/>
              <a:chOff x="19066718" y="10069438"/>
              <a:chExt cx="1348703" cy="1862263"/>
            </a:xfrm>
          </p:grpSpPr>
          <p:sp>
            <p:nvSpPr>
              <p:cNvPr id="121" name="TextBox 120"/>
              <p:cNvSpPr txBox="1"/>
              <p:nvPr/>
            </p:nvSpPr>
            <p:spPr>
              <a:xfrm>
                <a:off x="19460799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39" name="Group 138"/>
          <p:cNvGrpSpPr/>
          <p:nvPr/>
        </p:nvGrpSpPr>
        <p:grpSpPr>
          <a:xfrm>
            <a:off x="19376416" y="7073999"/>
            <a:ext cx="1314510" cy="5389612"/>
            <a:chOff x="19376454" y="7074818"/>
            <a:chExt cx="1314662" cy="5390236"/>
          </a:xfrm>
        </p:grpSpPr>
        <p:cxnSp>
          <p:nvCxnSpPr>
            <p:cNvPr id="111" name="Straight Connector 110"/>
            <p:cNvCxnSpPr/>
            <p:nvPr/>
          </p:nvCxnSpPr>
          <p:spPr>
            <a:xfrm flipH="1">
              <a:off x="19664486" y="7074818"/>
              <a:ext cx="432048" cy="468052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3" name="Group 122"/>
            <p:cNvGrpSpPr/>
            <p:nvPr/>
          </p:nvGrpSpPr>
          <p:grpSpPr>
            <a:xfrm>
              <a:off x="19376454" y="10358158"/>
              <a:ext cx="1314662" cy="2106896"/>
              <a:chOff x="19066718" y="10069438"/>
              <a:chExt cx="1314662" cy="2106896"/>
            </a:xfrm>
          </p:grpSpPr>
          <p:sp>
            <p:nvSpPr>
              <p:cNvPr id="124" name="TextBox 123"/>
              <p:cNvSpPr txBox="1"/>
              <p:nvPr/>
            </p:nvSpPr>
            <p:spPr>
              <a:xfrm>
                <a:off x="19426758" y="11406804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19066718" y="10069438"/>
                <a:ext cx="504056" cy="1862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</p:grpSp>
      </p:grpSp>
      <p:cxnSp>
        <p:nvCxnSpPr>
          <p:cNvPr id="142" name="Straight Connector 141"/>
          <p:cNvCxnSpPr/>
          <p:nvPr/>
        </p:nvCxnSpPr>
        <p:spPr>
          <a:xfrm flipH="1">
            <a:off x="19662505" y="7112095"/>
            <a:ext cx="431998" cy="467997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7" name="Group 116"/>
          <p:cNvGrpSpPr/>
          <p:nvPr/>
        </p:nvGrpSpPr>
        <p:grpSpPr>
          <a:xfrm>
            <a:off x="19804948" y="5662469"/>
            <a:ext cx="1428947" cy="1862048"/>
            <a:chOff x="19066718" y="10069438"/>
            <a:chExt cx="1429112" cy="1862263"/>
          </a:xfrm>
        </p:grpSpPr>
        <p:sp>
          <p:nvSpPr>
            <p:cNvPr id="118" name="TextBox 117"/>
            <p:cNvSpPr txBox="1"/>
            <p:nvPr/>
          </p:nvSpPr>
          <p:spPr>
            <a:xfrm>
              <a:off x="19541208" y="11026626"/>
              <a:ext cx="95462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S</a:t>
              </a:r>
              <a:endParaRPr lang="en-US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9066718" y="10069438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  <a:sym typeface="Symbol"/>
                </a:rPr>
                <a:t></a:t>
              </a:r>
              <a:endParaRPr lang="en-US" sz="11500" b="1" dirty="0">
                <a:solidFill>
                  <a:srgbClr val="FF0000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327176" y="4944925"/>
            <a:ext cx="8631028" cy="1760675"/>
            <a:chOff x="2327176" y="4762500"/>
            <a:chExt cx="8631028" cy="1760675"/>
          </a:xfrm>
        </p:grpSpPr>
        <p:grpSp>
          <p:nvGrpSpPr>
            <p:cNvPr id="144" name="Group 143"/>
            <p:cNvGrpSpPr/>
            <p:nvPr/>
          </p:nvGrpSpPr>
          <p:grpSpPr>
            <a:xfrm>
              <a:off x="2327176" y="5283189"/>
              <a:ext cx="8282419" cy="817578"/>
              <a:chOff x="2325241" y="5283795"/>
              <a:chExt cx="8283375" cy="817672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2325241" y="5283795"/>
                <a:ext cx="828337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4" name="Object 4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13928896"/>
                      </p:ext>
                    </p:extLst>
                  </p:nvPr>
                </p:nvGraphicFramePr>
                <p:xfrm>
                  <a:off x="7391638" y="5593408"/>
                  <a:ext cx="279432" cy="5080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104" name="Equation" r:id="rId14" imgW="279360" imgH="507960" progId="Equation.DSMT4">
                          <p:embed/>
                        </p:oleObj>
                      </mc:Choice>
                      <mc:Fallback>
                        <p:oleObj name="Equation" r:id="rId14" imgW="279360" imgH="507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91638" y="5593408"/>
                                <a:ext cx="279432" cy="5080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4" name="Object 4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13928896"/>
                      </p:ext>
                    </p:extLst>
                  </p:nvPr>
                </p:nvGraphicFramePr>
                <p:xfrm>
                  <a:off x="7391638" y="5593408"/>
                  <a:ext cx="279432" cy="5080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61" name="Equation" r:id="rId16" imgW="279360" imgH="507960" progId="Equation.DSMT4">
                          <p:embed/>
                        </p:oleObj>
                      </mc:Choice>
                      <mc:Fallback>
                        <p:oleObj name="Equation" r:id="rId16" imgW="279360" imgH="507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91638" y="5593408"/>
                                <a:ext cx="279432" cy="5080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3944937" y="4762500"/>
                  <a:ext cx="7013267" cy="17606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𝑺𝑪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​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𝑺𝑪</m:t>
                                </m:r>
                              </m:e>
                            </m:acc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𝑺𝑪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400" b="1" i="1" dirty="0"/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4937" y="4762500"/>
                  <a:ext cx="7013267" cy="1760675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10674643" y="4977119"/>
                <a:ext cx="4872616" cy="15433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𝑨𝑩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 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𝑺𝑨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+ 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𝑨𝑪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 </m:t>
                              </m:r>
                            </m:e>
                          </m:d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4643" y="4977119"/>
                <a:ext cx="4872616" cy="154330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15422416" y="4970325"/>
                <a:ext cx="5064271" cy="15396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/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𝑺𝑨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+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2416" y="4970325"/>
                <a:ext cx="5064271" cy="153965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7" name="Group 86"/>
          <p:cNvGrpSpPr/>
          <p:nvPr/>
        </p:nvGrpSpPr>
        <p:grpSpPr>
          <a:xfrm>
            <a:off x="2327176" y="11428196"/>
            <a:ext cx="8000117" cy="1906804"/>
            <a:chOff x="2977629" y="11202947"/>
            <a:chExt cx="8000117" cy="1906804"/>
          </a:xfrm>
        </p:grpSpPr>
        <p:grpSp>
          <p:nvGrpSpPr>
            <p:cNvPr id="143" name="Group 142"/>
            <p:cNvGrpSpPr/>
            <p:nvPr/>
          </p:nvGrpSpPr>
          <p:grpSpPr>
            <a:xfrm>
              <a:off x="2977629" y="11901486"/>
              <a:ext cx="4599509" cy="981928"/>
              <a:chOff x="2975770" y="11902866"/>
              <a:chExt cx="4600041" cy="982042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2975770" y="12115378"/>
                <a:ext cx="186551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86" name="Object 8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55002879"/>
                      </p:ext>
                    </p:extLst>
                  </p:nvPr>
                </p:nvGraphicFramePr>
                <p:xfrm>
                  <a:off x="7309080" y="11902866"/>
                  <a:ext cx="266731" cy="469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105" name="Equation" r:id="rId21" imgW="266400" imgH="469800" progId="Equation.DSMT4">
                          <p:embed/>
                        </p:oleObj>
                      </mc:Choice>
                      <mc:Fallback>
                        <p:oleObj name="Equation" r:id="rId21" imgW="266400" imgH="469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09080" y="11902866"/>
                                <a:ext cx="266731" cy="46995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86" name="Object 8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55002879"/>
                      </p:ext>
                    </p:extLst>
                  </p:nvPr>
                </p:nvGraphicFramePr>
                <p:xfrm>
                  <a:off x="7309080" y="11902866"/>
                  <a:ext cx="266731" cy="469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62" name="Equation" r:id="rId23" imgW="266400" imgH="469800" progId="Equation.DSMT4">
                          <p:embed/>
                        </p:oleObj>
                      </mc:Choice>
                      <mc:Fallback>
                        <p:oleObj name="Equation" r:id="rId23" imgW="266400" imgH="469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09080" y="11902866"/>
                                <a:ext cx="266731" cy="46995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Rectangle 79"/>
                <p:cNvSpPr/>
                <p:nvPr/>
              </p:nvSpPr>
              <p:spPr>
                <a:xfrm>
                  <a:off x="4111764" y="11202947"/>
                  <a:ext cx="6865982" cy="190680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𝑪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44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num>
                          <m:den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80" name="Rectangle 7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1764" y="11202947"/>
                  <a:ext cx="6865982" cy="1906804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71008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8" grpId="0"/>
      <p:bldP spid="66" grpId="0"/>
      <p:bldP spid="94" grpId="0"/>
      <p:bldP spid="69" grpId="0"/>
      <p:bldP spid="7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" name="Group 54">
            <a:extLst>
              <a:ext uri="{FF2B5EF4-FFF2-40B4-BE49-F238E27FC236}">
                <a16:creationId xmlns:a16="http://schemas.microsoft.com/office/drawing/2014/main" id="{D8F2CBF0-16FF-4C30-BB98-4F133AE6DE23}"/>
              </a:ext>
            </a:extLst>
          </p:cNvPr>
          <p:cNvGrpSpPr/>
          <p:nvPr/>
        </p:nvGrpSpPr>
        <p:grpSpPr>
          <a:xfrm>
            <a:off x="918036" y="2056962"/>
            <a:ext cx="22185389" cy="3220059"/>
            <a:chOff x="1050361" y="3405486"/>
            <a:chExt cx="22185389" cy="3220059"/>
          </a:xfrm>
        </p:grpSpPr>
        <p:sp>
          <p:nvSpPr>
            <p:cNvPr id="101" name="Rounded Rectangle 61">
              <a:extLst>
                <a:ext uri="{FF2B5EF4-FFF2-40B4-BE49-F238E27FC236}">
                  <a16:creationId xmlns:a16="http://schemas.microsoft.com/office/drawing/2014/main" id="{0DCAB4CF-E2BE-47F6-9A0E-F0B9082A0E2E}"/>
                </a:ext>
              </a:extLst>
            </p:cNvPr>
            <p:cNvSpPr/>
            <p:nvPr/>
          </p:nvSpPr>
          <p:spPr>
            <a:xfrm>
              <a:off x="1050361" y="3790950"/>
              <a:ext cx="22185389" cy="2834595"/>
            </a:xfrm>
            <a:prstGeom prst="roundRect">
              <a:avLst>
                <a:gd name="adj" fmla="val 5347"/>
              </a:avLst>
            </a:prstGeom>
            <a:solidFill>
              <a:srgbClr val="70AD47">
                <a:lumMod val="20000"/>
                <a:lumOff val="80000"/>
              </a:srgbClr>
            </a:solidFill>
            <a:ln w="28575" cap="flat" cmpd="sng" algn="ctr">
              <a:solidFill>
                <a:srgbClr val="70AD47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02" name="Group 67">
              <a:extLst>
                <a:ext uri="{FF2B5EF4-FFF2-40B4-BE49-F238E27FC236}">
                  <a16:creationId xmlns:a16="http://schemas.microsoft.com/office/drawing/2014/main" id="{78E158C6-B50B-4F92-815B-2CA10A874C82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03" name="Freeform 20">
                <a:extLst>
                  <a:ext uri="{FF2B5EF4-FFF2-40B4-BE49-F238E27FC236}">
                    <a16:creationId xmlns:a16="http://schemas.microsoft.com/office/drawing/2014/main" id="{94908638-C1A4-4285-9B10-FF8F2CDE7D0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rgbClr val="70AD47">
                  <a:lumMod val="75000"/>
                </a:srgbClr>
              </a:solidFill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C69BE3D3-FBE8-45E3-A4D5-B631F74DA07E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105" name="Group 70">
                <a:extLst>
                  <a:ext uri="{FF2B5EF4-FFF2-40B4-BE49-F238E27FC236}">
                    <a16:creationId xmlns:a16="http://schemas.microsoft.com/office/drawing/2014/main" id="{0A6B6C95-3A73-4C71-8792-4D2360EB7F23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6" name="Rectangle 105">
                  <a:extLst>
                    <a:ext uri="{FF2B5EF4-FFF2-40B4-BE49-F238E27FC236}">
                      <a16:creationId xmlns:a16="http://schemas.microsoft.com/office/drawing/2014/main" id="{19270DED-F287-4E26-8D4D-101E6B0EBA5C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7" name="Freeform 13">
                  <a:extLst>
                    <a:ext uri="{FF2B5EF4-FFF2-40B4-BE49-F238E27FC236}">
                      <a16:creationId xmlns:a16="http://schemas.microsoft.com/office/drawing/2014/main" id="{A7545B69-B1DA-4758-BF05-E5A7F03810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8" name="Freeform 14">
                  <a:extLst>
                    <a:ext uri="{FF2B5EF4-FFF2-40B4-BE49-F238E27FC236}">
                      <a16:creationId xmlns:a16="http://schemas.microsoft.com/office/drawing/2014/main" id="{0080BEBC-F5FB-427F-AE03-7AF77BDB98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" name="Freeform 15">
                  <a:extLst>
                    <a:ext uri="{FF2B5EF4-FFF2-40B4-BE49-F238E27FC236}">
                      <a16:creationId xmlns:a16="http://schemas.microsoft.com/office/drawing/2014/main" id="{1535D593-31FD-4DB2-87E2-3ACCC303E81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" name="Freeform 16">
                  <a:extLst>
                    <a:ext uri="{FF2B5EF4-FFF2-40B4-BE49-F238E27FC236}">
                      <a16:creationId xmlns:a16="http://schemas.microsoft.com/office/drawing/2014/main" id="{0A256B9A-8AF9-4702-A63B-6C9A49C1BB5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" name="Freeform 17">
                  <a:extLst>
                    <a:ext uri="{FF2B5EF4-FFF2-40B4-BE49-F238E27FC236}">
                      <a16:creationId xmlns:a16="http://schemas.microsoft.com/office/drawing/2014/main" id="{DEAFC2CB-B9B7-4023-B904-2D66A75022B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" name="Freeform 18">
                  <a:extLst>
                    <a:ext uri="{FF2B5EF4-FFF2-40B4-BE49-F238E27FC236}">
                      <a16:creationId xmlns:a16="http://schemas.microsoft.com/office/drawing/2014/main" id="{3A8A5ACB-3DD9-4B33-B59A-2C4A583D56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" name="Freeform 19">
                  <a:extLst>
                    <a:ext uri="{FF2B5EF4-FFF2-40B4-BE49-F238E27FC236}">
                      <a16:creationId xmlns:a16="http://schemas.microsoft.com/office/drawing/2014/main" id="{58ADDD7F-3683-41EE-9513-3E7578EB401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4" name="Freeform 20">
                  <a:extLst>
                    <a:ext uri="{FF2B5EF4-FFF2-40B4-BE49-F238E27FC236}">
                      <a16:creationId xmlns:a16="http://schemas.microsoft.com/office/drawing/2014/main" id="{84671601-61E6-4D34-8587-D904B93F0A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5" name="Freeform 21">
                  <a:extLst>
                    <a:ext uri="{FF2B5EF4-FFF2-40B4-BE49-F238E27FC236}">
                      <a16:creationId xmlns:a16="http://schemas.microsoft.com/office/drawing/2014/main" id="{46008183-2D1A-4435-81D4-44B0A41FD40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6" name="Freeform 22">
                  <a:extLst>
                    <a:ext uri="{FF2B5EF4-FFF2-40B4-BE49-F238E27FC236}">
                      <a16:creationId xmlns:a16="http://schemas.microsoft.com/office/drawing/2014/main" id="{810DE58E-5C96-4FFA-9B7C-5258D47C7F2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7" name="Freeform 23">
                  <a:extLst>
                    <a:ext uri="{FF2B5EF4-FFF2-40B4-BE49-F238E27FC236}">
                      <a16:creationId xmlns:a16="http://schemas.microsoft.com/office/drawing/2014/main" id="{C276D9DA-0D58-42E6-B293-4A3EEECF11E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Freeform 24">
                  <a:extLst>
                    <a:ext uri="{FF2B5EF4-FFF2-40B4-BE49-F238E27FC236}">
                      <a16:creationId xmlns:a16="http://schemas.microsoft.com/office/drawing/2014/main" id="{ABD56C99-78B4-48B3-8B6D-AC3D51E2901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9" name="Freeform 25">
                  <a:extLst>
                    <a:ext uri="{FF2B5EF4-FFF2-40B4-BE49-F238E27FC236}">
                      <a16:creationId xmlns:a16="http://schemas.microsoft.com/office/drawing/2014/main" id="{80D755DA-202E-41B1-986E-544A078D16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Freeform 26">
                  <a:extLst>
                    <a:ext uri="{FF2B5EF4-FFF2-40B4-BE49-F238E27FC236}">
                      <a16:creationId xmlns:a16="http://schemas.microsoft.com/office/drawing/2014/main" id="{83668D5B-9316-43C1-926D-E34E82A2A7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1" name="Freeform 27">
                  <a:extLst>
                    <a:ext uri="{FF2B5EF4-FFF2-40B4-BE49-F238E27FC236}">
                      <a16:creationId xmlns:a16="http://schemas.microsoft.com/office/drawing/2014/main" id="{0B5507BE-0E6A-46F3-A61B-F1F9409FB6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2" name="Freeform 28">
                  <a:extLst>
                    <a:ext uri="{FF2B5EF4-FFF2-40B4-BE49-F238E27FC236}">
                      <a16:creationId xmlns:a16="http://schemas.microsoft.com/office/drawing/2014/main" id="{9B1C1A5C-3889-4243-AA8F-0E0DBA4339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3" name="Freeform 29">
                  <a:extLst>
                    <a:ext uri="{FF2B5EF4-FFF2-40B4-BE49-F238E27FC236}">
                      <a16:creationId xmlns:a16="http://schemas.microsoft.com/office/drawing/2014/main" id="{EBAF6DEF-6D71-43A4-A055-42E752B721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4" name="Freeform 30">
                  <a:extLst>
                    <a:ext uri="{FF2B5EF4-FFF2-40B4-BE49-F238E27FC236}">
                      <a16:creationId xmlns:a16="http://schemas.microsoft.com/office/drawing/2014/main" id="{7C85E7A7-082C-415C-8152-82E667483B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5" name="Freeform 31">
                  <a:extLst>
                    <a:ext uri="{FF2B5EF4-FFF2-40B4-BE49-F238E27FC236}">
                      <a16:creationId xmlns:a16="http://schemas.microsoft.com/office/drawing/2014/main" id="{039C1A7F-E56F-4F0E-A211-0A1BD9984C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6" name="Freeform 32">
                  <a:extLst>
                    <a:ext uri="{FF2B5EF4-FFF2-40B4-BE49-F238E27FC236}">
                      <a16:creationId xmlns:a16="http://schemas.microsoft.com/office/drawing/2014/main" id="{60FF5F0E-7B5D-497E-901A-998EA57C9F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7" name="Freeform 33">
                  <a:extLst>
                    <a:ext uri="{FF2B5EF4-FFF2-40B4-BE49-F238E27FC236}">
                      <a16:creationId xmlns:a16="http://schemas.microsoft.com/office/drawing/2014/main" id="{E8799DEC-144A-474A-9AEC-E0572BFB21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8" name="Freeform 34">
                  <a:extLst>
                    <a:ext uri="{FF2B5EF4-FFF2-40B4-BE49-F238E27FC236}">
                      <a16:creationId xmlns:a16="http://schemas.microsoft.com/office/drawing/2014/main" id="{CEF057B4-0ABB-4CB5-A074-3CE6A21A05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9" name="Freeform 35">
                  <a:extLst>
                    <a:ext uri="{FF2B5EF4-FFF2-40B4-BE49-F238E27FC236}">
                      <a16:creationId xmlns:a16="http://schemas.microsoft.com/office/drawing/2014/main" id="{CC2C3059-B19B-4125-B928-A939F8A39C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0" name="Freeform 36">
                  <a:extLst>
                    <a:ext uri="{FF2B5EF4-FFF2-40B4-BE49-F238E27FC236}">
                      <a16:creationId xmlns:a16="http://schemas.microsoft.com/office/drawing/2014/main" id="{0BA90477-613B-4DCE-BF49-4F135D252F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918036" y="5668872"/>
            <a:ext cx="22185389" cy="8133736"/>
            <a:chOff x="1270511" y="5867400"/>
            <a:chExt cx="22185389" cy="899860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183690" cy="872699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1839525" y="2834277"/>
                <a:ext cx="20983974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Cho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𝑰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𝑱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. 45</a:t>
                </a:r>
                <a:r>
                  <a:rPr lang="en-US" sz="4400" b="1" baseline="300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		B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0</a:t>
                </a:r>
                <a:r>
                  <a:rPr lang="en-US" sz="4400" b="1" baseline="300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  <a:r>
                  <a:rPr lang="en-US" sz="4400" b="1" baseline="-250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	C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0</a:t>
                </a:r>
                <a:r>
                  <a:rPr lang="en-US" sz="4400" b="1" baseline="300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  	 D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20</a:t>
                </a:r>
                <a:r>
                  <a:rPr lang="en-US" sz="4400" b="1" baseline="300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525" y="2834277"/>
                <a:ext cx="20983974" cy="2123658"/>
              </a:xfrm>
              <a:prstGeom prst="rect">
                <a:avLst/>
              </a:prstGeom>
              <a:blipFill>
                <a:blip r:embed="rId3"/>
                <a:stretch>
                  <a:fillRect l="-1191" t="-6322" b="-12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2784CC9-CE8A-442B-A7D9-A0ACE631CD80}"/>
                  </a:ext>
                </a:extLst>
              </p:cNvPr>
              <p:cNvSpPr txBox="1"/>
              <p:nvPr/>
            </p:nvSpPr>
            <p:spPr>
              <a:xfrm>
                <a:off x="1635867" y="9899131"/>
                <a:ext cx="1445846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2784CC9-CE8A-442B-A7D9-A0ACE631C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9899131"/>
                <a:ext cx="14458469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686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A6E2FCD-D2DF-4B24-BAC8-B3D2490CB066}"/>
                  </a:ext>
                </a:extLst>
              </p:cNvPr>
              <p:cNvSpPr txBox="1"/>
              <p:nvPr/>
            </p:nvSpPr>
            <p:spPr>
              <a:xfrm>
                <a:off x="1635867" y="10786964"/>
                <a:ext cx="1410722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𝑱𝑲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A6E2FCD-D2DF-4B24-BAC8-B3D2490CB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0786964"/>
                <a:ext cx="14107229" cy="769441"/>
              </a:xfrm>
              <a:prstGeom prst="rect">
                <a:avLst/>
              </a:prstGeom>
              <a:blipFill rotWithShape="1">
                <a:blip r:embed="rId5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C10A502-7E69-4DAE-92B5-D76FB7EAB600}"/>
                  </a:ext>
                </a:extLst>
              </p:cNvPr>
              <p:cNvSpPr txBox="1"/>
              <p:nvPr/>
            </p:nvSpPr>
            <p:spPr>
              <a:xfrm>
                <a:off x="1635867" y="11674797"/>
                <a:ext cx="16882320" cy="7871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Suy ra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𝑰𝑱𝑲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𝑲𝑰𝑱</m:t>
                        </m:r>
                      </m:e>
                    </m:acc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C10A502-7E69-4DAE-92B5-D76FB7EAB6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1674797"/>
                <a:ext cx="16882320" cy="787139"/>
              </a:xfrm>
              <a:prstGeom prst="rect">
                <a:avLst/>
              </a:prstGeom>
              <a:blipFill rotWithShape="1">
                <a:blip r:embed="rId6"/>
                <a:stretch>
                  <a:fillRect l="-1444" t="-13953" b="-35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89866AD0-FF26-4827-A6FC-AA08CDEF57E6}"/>
                  </a:ext>
                </a:extLst>
              </p:cNvPr>
              <p:cNvSpPr txBox="1"/>
              <p:nvPr/>
            </p:nvSpPr>
            <p:spPr>
              <a:xfrm>
                <a:off x="1635867" y="12581930"/>
                <a:ext cx="17415720" cy="7871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𝑲𝑰𝑱</m:t>
                        </m:r>
                      </m:e>
                    </m:acc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9866AD0-FF26-4827-A6FC-AA08CDEF57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2581930"/>
                <a:ext cx="17415720" cy="787139"/>
              </a:xfrm>
              <a:prstGeom prst="rect">
                <a:avLst/>
              </a:prstGeom>
              <a:blipFill rotWithShape="1">
                <a:blip r:embed="rId7"/>
                <a:stretch>
                  <a:fillRect l="-1400" t="-13953" b="-35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E99250CA-8A4B-4E41-A86D-01BBDA1D5700}"/>
                  </a:ext>
                </a:extLst>
              </p:cNvPr>
              <p:cNvSpPr txBox="1"/>
              <p:nvPr/>
            </p:nvSpPr>
            <p:spPr>
              <a:xfrm>
                <a:off x="1635867" y="6172200"/>
                <a:ext cx="1120458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𝑲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E99250CA-8A4B-4E41-A86D-01BBDA1D57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6172200"/>
                <a:ext cx="11204587" cy="769441"/>
              </a:xfrm>
              <a:prstGeom prst="rect">
                <a:avLst/>
              </a:prstGeom>
              <a:blipFill>
                <a:blip r:embed="rId9"/>
                <a:stretch>
                  <a:fillRect l="-2176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12A347E4-B77F-484A-8DE5-0B854781D6F7}"/>
                  </a:ext>
                </a:extLst>
              </p:cNvPr>
              <p:cNvSpPr txBox="1"/>
              <p:nvPr/>
            </p:nvSpPr>
            <p:spPr>
              <a:xfrm>
                <a:off x="1635867" y="7060033"/>
                <a:ext cx="14525104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//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</a:p>
              <a:p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2A347E4-B77F-484A-8DE5-0B854781D6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7060033"/>
                <a:ext cx="14525104" cy="1446550"/>
              </a:xfrm>
              <a:prstGeom prst="rect">
                <a:avLst/>
              </a:prstGeom>
              <a:blipFill rotWithShape="1">
                <a:blip r:embed="rId10"/>
                <a:stretch>
                  <a:fillRect l="-1679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EE4C342-2CCD-40D7-8E16-2E56C5562BDA}"/>
                  </a:ext>
                </a:extLst>
              </p:cNvPr>
              <p:cNvSpPr txBox="1"/>
              <p:nvPr/>
            </p:nvSpPr>
            <p:spPr>
              <a:xfrm>
                <a:off x="1635867" y="8686529"/>
                <a:ext cx="14605397" cy="1067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𝑲𝑱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EE4C342-2CCD-40D7-8E16-2E56C5562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8686529"/>
                <a:ext cx="14605397" cy="1067152"/>
              </a:xfrm>
              <a:prstGeom prst="rect">
                <a:avLst/>
              </a:prstGeom>
              <a:blipFill rotWithShape="1">
                <a:blip r:embed="rId11"/>
                <a:stretch>
                  <a:fillRect l="-1669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8154987" y="4114800"/>
            <a:ext cx="921126" cy="878233"/>
          </a:xfrm>
          <a:prstGeom prst="donut">
            <a:avLst>
              <a:gd name="adj" fmla="val 9865"/>
            </a:avLst>
          </a:prstGeom>
          <a:solidFill>
            <a:srgbClr val="FF0000"/>
          </a:solidFill>
          <a:ln w="31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36987" y="6629400"/>
            <a:ext cx="6378341" cy="640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436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4" grpId="0"/>
      <p:bldP spid="95" grpId="0"/>
      <p:bldP spid="96" grpId="0"/>
      <p:bldP spid="97" grpId="0"/>
      <p:bldP spid="98" grpId="0"/>
      <p:bldP spid="99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Group 54">
            <a:extLst>
              <a:ext uri="{FF2B5EF4-FFF2-40B4-BE49-F238E27FC236}">
                <a16:creationId xmlns:a16="http://schemas.microsoft.com/office/drawing/2014/main" id="{C8DCB75E-0AA6-4C43-8794-CB2A7EFD7AB0}"/>
              </a:ext>
            </a:extLst>
          </p:cNvPr>
          <p:cNvGrpSpPr/>
          <p:nvPr/>
        </p:nvGrpSpPr>
        <p:grpSpPr>
          <a:xfrm>
            <a:off x="929831" y="2517608"/>
            <a:ext cx="22273799" cy="3813954"/>
            <a:chOff x="1050361" y="3405486"/>
            <a:chExt cx="22273799" cy="3813954"/>
          </a:xfrm>
        </p:grpSpPr>
        <p:sp>
          <p:nvSpPr>
            <p:cNvPr id="93" name="Rounded Rectangle 61">
              <a:extLst>
                <a:ext uri="{FF2B5EF4-FFF2-40B4-BE49-F238E27FC236}">
                  <a16:creationId xmlns:a16="http://schemas.microsoft.com/office/drawing/2014/main" id="{A03ECED5-53F2-438D-954F-DC12F749FDDD}"/>
                </a:ext>
              </a:extLst>
            </p:cNvPr>
            <p:cNvSpPr/>
            <p:nvPr/>
          </p:nvSpPr>
          <p:spPr>
            <a:xfrm>
              <a:off x="1050361" y="3790949"/>
              <a:ext cx="22273799" cy="3428491"/>
            </a:xfrm>
            <a:prstGeom prst="roundRect">
              <a:avLst>
                <a:gd name="adj" fmla="val 5347"/>
              </a:avLst>
            </a:prstGeom>
            <a:solidFill>
              <a:srgbClr val="70AD47">
                <a:lumMod val="20000"/>
                <a:lumOff val="80000"/>
              </a:srgbClr>
            </a:solidFill>
            <a:ln w="28575" cap="flat" cmpd="sng" algn="ctr">
              <a:solidFill>
                <a:srgbClr val="70AD47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94" name="Group 67">
              <a:extLst>
                <a:ext uri="{FF2B5EF4-FFF2-40B4-BE49-F238E27FC236}">
                  <a16:creationId xmlns:a16="http://schemas.microsoft.com/office/drawing/2014/main" id="{7634558C-8D54-4524-9124-02D8C607AAD5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95" name="Freeform 20">
                <a:extLst>
                  <a:ext uri="{FF2B5EF4-FFF2-40B4-BE49-F238E27FC236}">
                    <a16:creationId xmlns:a16="http://schemas.microsoft.com/office/drawing/2014/main" id="{F71A10DB-69BB-429B-AE49-39B0A37A8B4B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rgbClr val="70AD47">
                  <a:lumMod val="75000"/>
                </a:srgbClr>
              </a:solidFill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0C21E29-5921-4795-974F-51A506CEE25E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97" name="Group 70">
                <a:extLst>
                  <a:ext uri="{FF2B5EF4-FFF2-40B4-BE49-F238E27FC236}">
                    <a16:creationId xmlns:a16="http://schemas.microsoft.com/office/drawing/2014/main" id="{E1736951-B83C-4B0C-9622-78BD719F00E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8" name="Rectangle 97">
                  <a:extLst>
                    <a:ext uri="{FF2B5EF4-FFF2-40B4-BE49-F238E27FC236}">
                      <a16:creationId xmlns:a16="http://schemas.microsoft.com/office/drawing/2014/main" id="{F20FF30C-5152-4868-B4CE-4FA321335F29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9" name="Freeform 13">
                  <a:extLst>
                    <a:ext uri="{FF2B5EF4-FFF2-40B4-BE49-F238E27FC236}">
                      <a16:creationId xmlns:a16="http://schemas.microsoft.com/office/drawing/2014/main" id="{CF45F0CF-F599-4FB1-8D87-DDCCD25EEC5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7" name="Freeform 14">
                  <a:extLst>
                    <a:ext uri="{FF2B5EF4-FFF2-40B4-BE49-F238E27FC236}">
                      <a16:creationId xmlns:a16="http://schemas.microsoft.com/office/drawing/2014/main" id="{5A333A18-98FF-43D0-9770-FA588CDA1B5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8" name="Freeform 15">
                  <a:extLst>
                    <a:ext uri="{FF2B5EF4-FFF2-40B4-BE49-F238E27FC236}">
                      <a16:creationId xmlns:a16="http://schemas.microsoft.com/office/drawing/2014/main" id="{FF05B4B1-B602-498E-A8C9-411A8C081A7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" name="Freeform 16">
                  <a:extLst>
                    <a:ext uri="{FF2B5EF4-FFF2-40B4-BE49-F238E27FC236}">
                      <a16:creationId xmlns:a16="http://schemas.microsoft.com/office/drawing/2014/main" id="{C6843CFC-9B45-41EB-A32D-3F0587B11F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" name="Freeform 17">
                  <a:extLst>
                    <a:ext uri="{FF2B5EF4-FFF2-40B4-BE49-F238E27FC236}">
                      <a16:creationId xmlns:a16="http://schemas.microsoft.com/office/drawing/2014/main" id="{7FACAD18-69AF-4F7B-8940-FB13D74C9CE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" name="Freeform 18">
                  <a:extLst>
                    <a:ext uri="{FF2B5EF4-FFF2-40B4-BE49-F238E27FC236}">
                      <a16:creationId xmlns:a16="http://schemas.microsoft.com/office/drawing/2014/main" id="{731E8D41-2C44-4CED-8D5E-758C12FC4A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" name="Freeform 19">
                  <a:extLst>
                    <a:ext uri="{FF2B5EF4-FFF2-40B4-BE49-F238E27FC236}">
                      <a16:creationId xmlns:a16="http://schemas.microsoft.com/office/drawing/2014/main" id="{11BB2812-250E-49B5-B04C-7589ED0492B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" name="Freeform 20">
                  <a:extLst>
                    <a:ext uri="{FF2B5EF4-FFF2-40B4-BE49-F238E27FC236}">
                      <a16:creationId xmlns:a16="http://schemas.microsoft.com/office/drawing/2014/main" id="{87AB91EB-B2DA-4B17-834F-681C121B831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4" name="Freeform 21">
                  <a:extLst>
                    <a:ext uri="{FF2B5EF4-FFF2-40B4-BE49-F238E27FC236}">
                      <a16:creationId xmlns:a16="http://schemas.microsoft.com/office/drawing/2014/main" id="{CCD561D8-FA03-4BE7-902B-C9F18F2B59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5" name="Freeform 22">
                  <a:extLst>
                    <a:ext uri="{FF2B5EF4-FFF2-40B4-BE49-F238E27FC236}">
                      <a16:creationId xmlns:a16="http://schemas.microsoft.com/office/drawing/2014/main" id="{A252CF29-11DD-4D6B-B23F-9570DABAECB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6" name="Freeform 23">
                  <a:extLst>
                    <a:ext uri="{FF2B5EF4-FFF2-40B4-BE49-F238E27FC236}">
                      <a16:creationId xmlns:a16="http://schemas.microsoft.com/office/drawing/2014/main" id="{3CC0EAD7-2182-4B4E-9089-BF6461427B3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7" name="Freeform 24">
                  <a:extLst>
                    <a:ext uri="{FF2B5EF4-FFF2-40B4-BE49-F238E27FC236}">
                      <a16:creationId xmlns:a16="http://schemas.microsoft.com/office/drawing/2014/main" id="{5D5C5C33-3B0D-4A36-8EE4-058948618F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Freeform 25">
                  <a:extLst>
                    <a:ext uri="{FF2B5EF4-FFF2-40B4-BE49-F238E27FC236}">
                      <a16:creationId xmlns:a16="http://schemas.microsoft.com/office/drawing/2014/main" id="{4162D317-C816-4AB5-B3B6-1BBDEEA57F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9" name="Freeform 26">
                  <a:extLst>
                    <a:ext uri="{FF2B5EF4-FFF2-40B4-BE49-F238E27FC236}">
                      <a16:creationId xmlns:a16="http://schemas.microsoft.com/office/drawing/2014/main" id="{334295F8-B373-4008-A2BA-E46B5871CB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Freeform 27">
                  <a:extLst>
                    <a:ext uri="{FF2B5EF4-FFF2-40B4-BE49-F238E27FC236}">
                      <a16:creationId xmlns:a16="http://schemas.microsoft.com/office/drawing/2014/main" id="{CFD4EA4B-F1CE-4633-AF01-2DF67FF891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1" name="Freeform 28">
                  <a:extLst>
                    <a:ext uri="{FF2B5EF4-FFF2-40B4-BE49-F238E27FC236}">
                      <a16:creationId xmlns:a16="http://schemas.microsoft.com/office/drawing/2014/main" id="{7D632117-2309-42D9-9DAE-A84EE93EB2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2" name="Freeform 29">
                  <a:extLst>
                    <a:ext uri="{FF2B5EF4-FFF2-40B4-BE49-F238E27FC236}">
                      <a16:creationId xmlns:a16="http://schemas.microsoft.com/office/drawing/2014/main" id="{1273614E-F06F-4E3C-8BF5-AFEF747EE9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3" name="Freeform 30">
                  <a:extLst>
                    <a:ext uri="{FF2B5EF4-FFF2-40B4-BE49-F238E27FC236}">
                      <a16:creationId xmlns:a16="http://schemas.microsoft.com/office/drawing/2014/main" id="{B22DE4F1-7345-4FE3-A3F1-161B249D54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4" name="Freeform 31">
                  <a:extLst>
                    <a:ext uri="{FF2B5EF4-FFF2-40B4-BE49-F238E27FC236}">
                      <a16:creationId xmlns:a16="http://schemas.microsoft.com/office/drawing/2014/main" id="{4DB81DDE-1825-4E6C-B989-2D467C6888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5" name="Freeform 32">
                  <a:extLst>
                    <a:ext uri="{FF2B5EF4-FFF2-40B4-BE49-F238E27FC236}">
                      <a16:creationId xmlns:a16="http://schemas.microsoft.com/office/drawing/2014/main" id="{6C7F93EA-A324-44D5-9A5B-1CD1ECC65D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6" name="Freeform 33">
                  <a:extLst>
                    <a:ext uri="{FF2B5EF4-FFF2-40B4-BE49-F238E27FC236}">
                      <a16:creationId xmlns:a16="http://schemas.microsoft.com/office/drawing/2014/main" id="{512C574C-7D33-4E29-8CD8-13AD69E55A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7" name="Freeform 34">
                  <a:extLst>
                    <a:ext uri="{FF2B5EF4-FFF2-40B4-BE49-F238E27FC236}">
                      <a16:creationId xmlns:a16="http://schemas.microsoft.com/office/drawing/2014/main" id="{B75D1B66-42DD-4654-99AB-E4EA68F910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8" name="Freeform 35">
                  <a:extLst>
                    <a:ext uri="{FF2B5EF4-FFF2-40B4-BE49-F238E27FC236}">
                      <a16:creationId xmlns:a16="http://schemas.microsoft.com/office/drawing/2014/main" id="{E3F61C91-D595-432F-A313-ADD3A84986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9" name="Freeform 36">
                  <a:extLst>
                    <a:ext uri="{FF2B5EF4-FFF2-40B4-BE49-F238E27FC236}">
                      <a16:creationId xmlns:a16="http://schemas.microsoft.com/office/drawing/2014/main" id="{1E764FEA-C00E-42AC-B999-B53F566EB9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936716" y="6747387"/>
            <a:ext cx="22266914" cy="6968613"/>
            <a:chOff x="1270511" y="5867400"/>
            <a:chExt cx="22266914" cy="6791921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2265215" cy="65203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1609261" y="2861188"/>
                <a:ext cx="21494164" cy="31632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𝑺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𝑺𝑨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𝑺𝑩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𝑴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	 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		D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261" y="2861188"/>
                <a:ext cx="21494164" cy="3163238"/>
              </a:xfrm>
              <a:prstGeom prst="rect">
                <a:avLst/>
              </a:prstGeom>
              <a:blipFill rotWithShape="1">
                <a:blip r:embed="rId3"/>
                <a:stretch>
                  <a:fillRect l="-1163" t="-2312" r="-1134" b="-2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3506787" y="5195655"/>
            <a:ext cx="1047984" cy="979231"/>
          </a:xfrm>
          <a:prstGeom prst="donut">
            <a:avLst>
              <a:gd name="adj" fmla="val 8732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7170FC0-8C06-4A37-8AF2-6A6AB34A774D}"/>
                  </a:ext>
                </a:extLst>
              </p:cNvPr>
              <p:cNvSpPr txBox="1"/>
              <p:nvPr/>
            </p:nvSpPr>
            <p:spPr>
              <a:xfrm>
                <a:off x="4913397" y="7236280"/>
                <a:ext cx="1251534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𝑷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𝑺𝑨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7170FC0-8C06-4A37-8AF2-6A6AB34A7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3397" y="7236280"/>
                <a:ext cx="12515346" cy="769441"/>
              </a:xfrm>
              <a:prstGeom prst="rect">
                <a:avLst/>
              </a:prstGeom>
              <a:blipFill>
                <a:blip r:embed="rId4"/>
                <a:stretch>
                  <a:fillRect l="-633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7D54073C-9AD1-4FFD-BB5C-6B10236BD286}"/>
                  </a:ext>
                </a:extLst>
              </p:cNvPr>
              <p:cNvSpPr txBox="1"/>
              <p:nvPr/>
            </p:nvSpPr>
            <p:spPr>
              <a:xfrm>
                <a:off x="6478587" y="8915059"/>
                <a:ext cx="10274703" cy="809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Suy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(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𝑺𝑩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𝑴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</m:e>
                    </m:acc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̂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𝑵𝑷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𝑵𝑪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acc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D54073C-9AD1-4FFD-BB5C-6B10236BD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587" y="8915059"/>
                <a:ext cx="10274703" cy="809773"/>
              </a:xfrm>
              <a:prstGeom prst="rect">
                <a:avLst/>
              </a:prstGeom>
              <a:blipFill rotWithShape="1">
                <a:blip r:embed="rId5"/>
                <a:stretch>
                  <a:fillRect l="-2433" t="-11278" b="-33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63CB9D9-EDA1-4120-8215-E132BD4B7D0A}"/>
                  </a:ext>
                </a:extLst>
              </p:cNvPr>
              <p:cNvSpPr txBox="1"/>
              <p:nvPr/>
            </p:nvSpPr>
            <p:spPr>
              <a:xfrm>
                <a:off x="1720351" y="8518933"/>
                <a:ext cx="5659935" cy="1390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cs typeface="Tahoma" panose="020B0604030504040204" pitchFamily="34" charset="0"/>
                      </a:rPr>
                      <m:t>Ta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cs typeface="Tahoma" panose="020B0604030504040204" pitchFamily="34" charset="0"/>
                      </a:rPr>
                      <m:t>ó 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𝑺𝑩</m:t>
                            </m:r>
                            <m:r>
                              <m:rPr>
                                <m:nor/>
                              </m:rPr>
                              <a:rPr lang="en-US" sz="4400" b="1"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cs typeface="Tahoma" panose="020B0604030504040204" pitchFamily="34" charset="0"/>
                              </a:rPr>
                              <m:t>//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𝑷</m:t>
                            </m:r>
                          </m:e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𝑴</m:t>
                            </m:r>
                            <m:r>
                              <m:rPr>
                                <m:nor/>
                              </m:rPr>
                              <a:rPr lang="en-US" sz="4400" b="1">
                                <a:solidFill>
                                  <a:schemeClr val="tx1"/>
                                </a:solidFill>
                                <a:latin typeface="Tahoma" panose="020B0604030504040204" pitchFamily="34" charset="0"/>
                                <a:cs typeface="Tahoma" panose="020B0604030504040204" pitchFamily="34" charset="0"/>
                              </a:rPr>
                              <m:t>//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𝑪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63CB9D9-EDA1-4120-8215-E132BD4B7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8518933"/>
                <a:ext cx="5659935" cy="139083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" name="Picture 102">
            <a:extLst>
              <a:ext uri="{FF2B5EF4-FFF2-40B4-BE49-F238E27FC236}">
                <a16:creationId xmlns:a16="http://schemas.microsoft.com/office/drawing/2014/main" id="{22AA8ADE-3AFD-4935-A60E-A8BC66AC2108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9185" y="7071812"/>
            <a:ext cx="6844240" cy="589363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2D5426C-6EDB-4569-B84C-1C98F48570AB}"/>
                  </a:ext>
                </a:extLst>
              </p:cNvPr>
              <p:cNvSpPr txBox="1"/>
              <p:nvPr/>
            </p:nvSpPr>
            <p:spPr>
              <a:xfrm>
                <a:off x="1720351" y="10515600"/>
                <a:ext cx="14165726" cy="11833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𝜟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𝑵𝑷𝑪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𝑵𝑷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𝑷𝑪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𝑵𝑪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2D5426C-6EDB-4569-B84C-1C98F4857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10515600"/>
                <a:ext cx="14165726" cy="1183337"/>
              </a:xfrm>
              <a:prstGeom prst="rect">
                <a:avLst/>
              </a:prstGeom>
              <a:blipFill>
                <a:blip r:embed="rId8"/>
                <a:stretch>
                  <a:fillRect l="-1721" b="-9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A6A04B-4A22-444F-9FCF-1A96467A611A}"/>
                  </a:ext>
                </a:extLst>
              </p:cNvPr>
              <p:cNvSpPr txBox="1"/>
              <p:nvPr/>
            </p:nvSpPr>
            <p:spPr>
              <a:xfrm>
                <a:off x="1720351" y="12215791"/>
                <a:ext cx="8983265" cy="856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func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𝑷𝑵𝑪</m:t>
                                </m:r>
                              </m:e>
                            </m:acc>
                          </m:e>
                        </m:func>
                      </m:e>
                    </m:d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5A6A04B-4A22-444F-9FCF-1A96467A61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12215791"/>
                <a:ext cx="8983265" cy="856581"/>
              </a:xfrm>
              <a:prstGeom prst="rect">
                <a:avLst/>
              </a:prstGeom>
              <a:blipFill rotWithShape="1">
                <a:blip r:embed="rId9"/>
                <a:stretch>
                  <a:fillRect l="-2714" t="-11429" b="-26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CDE42D9-5B78-440B-94F2-69D88968CD14}"/>
                  </a:ext>
                </a:extLst>
              </p:cNvPr>
              <p:cNvSpPr txBox="1"/>
              <p:nvPr/>
            </p:nvSpPr>
            <p:spPr>
              <a:xfrm>
                <a:off x="9069387" y="11963400"/>
                <a:ext cx="7216079" cy="1285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𝑷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𝑷</m:t>
                            </m:r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𝑪</m:t>
                            </m:r>
                          </m:den>
                        </m:f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CDE42D9-5B78-440B-94F2-69D88968CD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9387" y="11963400"/>
                <a:ext cx="7216079" cy="1285673"/>
              </a:xfrm>
              <a:prstGeom prst="rect">
                <a:avLst/>
              </a:prstGeom>
              <a:blipFill rotWithShape="1">
                <a:blip r:embed="rId10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100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0" grpId="0"/>
      <p:bldP spid="101" grpId="0"/>
      <p:bldP spid="102" grpId="0"/>
      <p:bldP spid="104" grpId="0"/>
      <p:bldP spid="105" grpId="0"/>
      <p:bldP spid="10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" name="Group 54">
            <a:extLst>
              <a:ext uri="{FF2B5EF4-FFF2-40B4-BE49-F238E27FC236}">
                <a16:creationId xmlns:a16="http://schemas.microsoft.com/office/drawing/2014/main" id="{CEC95E42-1E17-4EE3-976F-CB4A8B7CE79E}"/>
              </a:ext>
            </a:extLst>
          </p:cNvPr>
          <p:cNvGrpSpPr/>
          <p:nvPr/>
        </p:nvGrpSpPr>
        <p:grpSpPr>
          <a:xfrm>
            <a:off x="1237291" y="2377948"/>
            <a:ext cx="22275381" cy="3387524"/>
            <a:chOff x="1249235" y="3405486"/>
            <a:chExt cx="22275381" cy="3387524"/>
          </a:xfrm>
        </p:grpSpPr>
        <p:sp>
          <p:nvSpPr>
            <p:cNvPr id="95" name="Rounded Rectangle 61">
              <a:extLst>
                <a:ext uri="{FF2B5EF4-FFF2-40B4-BE49-F238E27FC236}">
                  <a16:creationId xmlns:a16="http://schemas.microsoft.com/office/drawing/2014/main" id="{D658C7FC-9826-4B48-AFC9-1A0353D59688}"/>
                </a:ext>
              </a:extLst>
            </p:cNvPr>
            <p:cNvSpPr/>
            <p:nvPr/>
          </p:nvSpPr>
          <p:spPr>
            <a:xfrm>
              <a:off x="1249235" y="3726451"/>
              <a:ext cx="22275381" cy="3066559"/>
            </a:xfrm>
            <a:prstGeom prst="roundRect">
              <a:avLst>
                <a:gd name="adj" fmla="val 5347"/>
              </a:avLst>
            </a:prstGeom>
            <a:solidFill>
              <a:srgbClr val="70AD47">
                <a:lumMod val="20000"/>
                <a:lumOff val="80000"/>
              </a:srgbClr>
            </a:solidFill>
            <a:ln w="28575" cap="flat" cmpd="sng" algn="ctr">
              <a:solidFill>
                <a:srgbClr val="70AD47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96" name="Group 67">
              <a:extLst>
                <a:ext uri="{FF2B5EF4-FFF2-40B4-BE49-F238E27FC236}">
                  <a16:creationId xmlns:a16="http://schemas.microsoft.com/office/drawing/2014/main" id="{A7496772-98C5-4022-AD3D-907942DCD546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97" name="Freeform 20">
                <a:extLst>
                  <a:ext uri="{FF2B5EF4-FFF2-40B4-BE49-F238E27FC236}">
                    <a16:creationId xmlns:a16="http://schemas.microsoft.com/office/drawing/2014/main" id="{C0B5A6C8-0310-4787-A9EE-F04FF18B417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rgbClr val="70AD47">
                  <a:lumMod val="75000"/>
                </a:srgbClr>
              </a:solidFill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0E8C6D7-EB6E-4575-8D46-8594EAFBF2BC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99" name="Group 70">
                <a:extLst>
                  <a:ext uri="{FF2B5EF4-FFF2-40B4-BE49-F238E27FC236}">
                    <a16:creationId xmlns:a16="http://schemas.microsoft.com/office/drawing/2014/main" id="{291E39BF-CBFB-405F-8F61-47F6270EB85C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5" name="Rectangle 104">
                  <a:extLst>
                    <a:ext uri="{FF2B5EF4-FFF2-40B4-BE49-F238E27FC236}">
                      <a16:creationId xmlns:a16="http://schemas.microsoft.com/office/drawing/2014/main" id="{C073E8B7-82E7-4C5A-9D78-30BC10E3595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7" name="Freeform 13">
                  <a:extLst>
                    <a:ext uri="{FF2B5EF4-FFF2-40B4-BE49-F238E27FC236}">
                      <a16:creationId xmlns:a16="http://schemas.microsoft.com/office/drawing/2014/main" id="{0C027878-653E-453B-BABF-824706C83A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8" name="Freeform 14">
                  <a:extLst>
                    <a:ext uri="{FF2B5EF4-FFF2-40B4-BE49-F238E27FC236}">
                      <a16:creationId xmlns:a16="http://schemas.microsoft.com/office/drawing/2014/main" id="{B4F4BBF6-D7E0-414C-92AD-058E4668DB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" name="Freeform 15">
                  <a:extLst>
                    <a:ext uri="{FF2B5EF4-FFF2-40B4-BE49-F238E27FC236}">
                      <a16:creationId xmlns:a16="http://schemas.microsoft.com/office/drawing/2014/main" id="{73AE4CBB-55CB-4613-AA7E-02F50107A6B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" name="Freeform 16">
                  <a:extLst>
                    <a:ext uri="{FF2B5EF4-FFF2-40B4-BE49-F238E27FC236}">
                      <a16:creationId xmlns:a16="http://schemas.microsoft.com/office/drawing/2014/main" id="{7B87421B-9CD9-4AA8-83DE-741163FBAA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" name="Freeform 17">
                  <a:extLst>
                    <a:ext uri="{FF2B5EF4-FFF2-40B4-BE49-F238E27FC236}">
                      <a16:creationId xmlns:a16="http://schemas.microsoft.com/office/drawing/2014/main" id="{000B13E5-813C-436A-84DA-D34C3C18DC8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" name="Freeform 18">
                  <a:extLst>
                    <a:ext uri="{FF2B5EF4-FFF2-40B4-BE49-F238E27FC236}">
                      <a16:creationId xmlns:a16="http://schemas.microsoft.com/office/drawing/2014/main" id="{5D37BDF3-C3DE-497B-8B03-B2664EBEE0A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" name="Freeform 19">
                  <a:extLst>
                    <a:ext uri="{FF2B5EF4-FFF2-40B4-BE49-F238E27FC236}">
                      <a16:creationId xmlns:a16="http://schemas.microsoft.com/office/drawing/2014/main" id="{8DA0ADCF-7E02-447A-B6ED-4C6126D7D6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4" name="Freeform 20">
                  <a:extLst>
                    <a:ext uri="{FF2B5EF4-FFF2-40B4-BE49-F238E27FC236}">
                      <a16:creationId xmlns:a16="http://schemas.microsoft.com/office/drawing/2014/main" id="{2C31951E-7BA2-4AD0-A2D6-A9BD361DE8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5" name="Freeform 21">
                  <a:extLst>
                    <a:ext uri="{FF2B5EF4-FFF2-40B4-BE49-F238E27FC236}">
                      <a16:creationId xmlns:a16="http://schemas.microsoft.com/office/drawing/2014/main" id="{A46F67AA-AEB8-40F7-B27B-D4F466DC70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6" name="Freeform 22">
                  <a:extLst>
                    <a:ext uri="{FF2B5EF4-FFF2-40B4-BE49-F238E27FC236}">
                      <a16:creationId xmlns:a16="http://schemas.microsoft.com/office/drawing/2014/main" id="{52F876F4-0E48-487E-AD13-63BA0937FF1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7" name="Freeform 23">
                  <a:extLst>
                    <a:ext uri="{FF2B5EF4-FFF2-40B4-BE49-F238E27FC236}">
                      <a16:creationId xmlns:a16="http://schemas.microsoft.com/office/drawing/2014/main" id="{A271D7BB-9BCE-4D1E-9B9A-E734B1B847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Freeform 24">
                  <a:extLst>
                    <a:ext uri="{FF2B5EF4-FFF2-40B4-BE49-F238E27FC236}">
                      <a16:creationId xmlns:a16="http://schemas.microsoft.com/office/drawing/2014/main" id="{99AEDC4B-3282-4906-BA71-C19D4FC69E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9" name="Freeform 25">
                  <a:extLst>
                    <a:ext uri="{FF2B5EF4-FFF2-40B4-BE49-F238E27FC236}">
                      <a16:creationId xmlns:a16="http://schemas.microsoft.com/office/drawing/2014/main" id="{3E020B9C-3634-4C8A-816A-924039952A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Freeform 26">
                  <a:extLst>
                    <a:ext uri="{FF2B5EF4-FFF2-40B4-BE49-F238E27FC236}">
                      <a16:creationId xmlns:a16="http://schemas.microsoft.com/office/drawing/2014/main" id="{434EADDB-0526-41AC-AF00-BED544FF12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1" name="Freeform 27">
                  <a:extLst>
                    <a:ext uri="{FF2B5EF4-FFF2-40B4-BE49-F238E27FC236}">
                      <a16:creationId xmlns:a16="http://schemas.microsoft.com/office/drawing/2014/main" id="{0EBE2E40-909C-4F59-BDB0-278FFF13EE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2" name="Freeform 28">
                  <a:extLst>
                    <a:ext uri="{FF2B5EF4-FFF2-40B4-BE49-F238E27FC236}">
                      <a16:creationId xmlns:a16="http://schemas.microsoft.com/office/drawing/2014/main" id="{322C55D7-4BF2-4906-BB82-7B3F88A1E1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3" name="Freeform 29">
                  <a:extLst>
                    <a:ext uri="{FF2B5EF4-FFF2-40B4-BE49-F238E27FC236}">
                      <a16:creationId xmlns:a16="http://schemas.microsoft.com/office/drawing/2014/main" id="{5F269B07-573C-467B-BBCA-75AC73314C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4" name="Freeform 30">
                  <a:extLst>
                    <a:ext uri="{FF2B5EF4-FFF2-40B4-BE49-F238E27FC236}">
                      <a16:creationId xmlns:a16="http://schemas.microsoft.com/office/drawing/2014/main" id="{1251B485-A3E4-415E-827B-40A1DA6754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5" name="Freeform 31">
                  <a:extLst>
                    <a:ext uri="{FF2B5EF4-FFF2-40B4-BE49-F238E27FC236}">
                      <a16:creationId xmlns:a16="http://schemas.microsoft.com/office/drawing/2014/main" id="{994DADE1-B77D-4CBD-9104-FE4899D31D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6" name="Freeform 32">
                  <a:extLst>
                    <a:ext uri="{FF2B5EF4-FFF2-40B4-BE49-F238E27FC236}">
                      <a16:creationId xmlns:a16="http://schemas.microsoft.com/office/drawing/2014/main" id="{3BAFE021-7454-421C-A2D7-41054BE33E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7" name="Freeform 33">
                  <a:extLst>
                    <a:ext uri="{FF2B5EF4-FFF2-40B4-BE49-F238E27FC236}">
                      <a16:creationId xmlns:a16="http://schemas.microsoft.com/office/drawing/2014/main" id="{A98F02EF-6F2D-460E-947E-4F3E09335B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8" name="Freeform 34">
                  <a:extLst>
                    <a:ext uri="{FF2B5EF4-FFF2-40B4-BE49-F238E27FC236}">
                      <a16:creationId xmlns:a16="http://schemas.microsoft.com/office/drawing/2014/main" id="{7414F5C9-4D32-4019-A142-FB46BCA70A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9" name="Freeform 35">
                  <a:extLst>
                    <a:ext uri="{FF2B5EF4-FFF2-40B4-BE49-F238E27FC236}">
                      <a16:creationId xmlns:a16="http://schemas.microsoft.com/office/drawing/2014/main" id="{944195BC-8C55-4242-BB34-AF378EC20E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0" name="Freeform 36">
                  <a:extLst>
                    <a:ext uri="{FF2B5EF4-FFF2-40B4-BE49-F238E27FC236}">
                      <a16:creationId xmlns:a16="http://schemas.microsoft.com/office/drawing/2014/main" id="{943AF7D5-51B4-4C1F-B020-3B9501DD21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4697" y="5950527"/>
            <a:ext cx="22796090" cy="7682345"/>
            <a:chOff x="1270511" y="5867400"/>
            <a:chExt cx="22796090" cy="8499218"/>
          </a:xfrm>
        </p:grpSpPr>
        <p:sp>
          <p:nvSpPr>
            <p:cNvPr id="53" name="Rounded Rectangle 52"/>
            <p:cNvSpPr/>
            <p:nvPr/>
          </p:nvSpPr>
          <p:spPr>
            <a:xfrm>
              <a:off x="1272209" y="6139009"/>
              <a:ext cx="22794392" cy="822760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1777772" y="3101163"/>
                <a:ext cx="21194421" cy="25357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si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𝑫𝑴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lvl="0"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	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772" y="3101163"/>
                <a:ext cx="21194421" cy="2535759"/>
              </a:xfrm>
              <a:prstGeom prst="rect">
                <a:avLst/>
              </a:prstGeom>
              <a:blipFill>
                <a:blip r:embed="rId3"/>
                <a:stretch>
                  <a:fillRect l="-1180" t="-5288" r="-1180"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7926387" y="4629018"/>
            <a:ext cx="1066800" cy="979684"/>
          </a:xfrm>
          <a:prstGeom prst="donut">
            <a:avLst>
              <a:gd name="adj" fmla="val 12095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601D64AB-2F93-47F1-9EEE-C0D447E6A36A}"/>
                  </a:ext>
                </a:extLst>
              </p:cNvPr>
              <p:cNvSpPr txBox="1"/>
              <p:nvPr/>
            </p:nvSpPr>
            <p:spPr>
              <a:xfrm>
                <a:off x="4889646" y="6234913"/>
                <a:ext cx="1035061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601D64AB-2F93-47F1-9EEE-C0D447E6A3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9646" y="6234913"/>
                <a:ext cx="10350619" cy="769441"/>
              </a:xfrm>
              <a:prstGeom prst="rect">
                <a:avLst/>
              </a:prstGeom>
              <a:blipFill>
                <a:blip r:embed="rId4"/>
                <a:stretch>
                  <a:fillRect l="-2356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3061FE9-7257-4DA9-8BFE-29C69DD4A49E}"/>
                  </a:ext>
                </a:extLst>
              </p:cNvPr>
              <p:cNvSpPr txBox="1"/>
              <p:nvPr/>
            </p:nvSpPr>
            <p:spPr>
              <a:xfrm>
                <a:off x="13624937" y="6227618"/>
                <a:ext cx="1091305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 // 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𝑴𝑵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𝑴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𝑩</m:t>
                        </m:r>
                      </m:e>
                    </m:d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𝑴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𝑴𝑵</m:t>
                        </m:r>
                      </m:e>
                    </m:d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3061FE9-7257-4DA9-8BFE-29C69DD4A4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4937" y="6227618"/>
                <a:ext cx="10913050" cy="769441"/>
              </a:xfrm>
              <a:prstGeom prst="rect">
                <a:avLst/>
              </a:prstGeom>
              <a:blipFill>
                <a:blip r:embed="rId5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" name="Picture 101">
            <a:extLst>
              <a:ext uri="{FF2B5EF4-FFF2-40B4-BE49-F238E27FC236}">
                <a16:creationId xmlns:a16="http://schemas.microsoft.com/office/drawing/2014/main" id="{74DEF31A-E0C4-4960-A31D-B0858C687196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82012" y="7182114"/>
            <a:ext cx="4429702" cy="47764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3077148-E910-4C64-9A9F-0F9465D0741D}"/>
                  </a:ext>
                </a:extLst>
              </p:cNvPr>
              <p:cNvSpPr txBox="1"/>
              <p:nvPr/>
            </p:nvSpPr>
            <p:spPr>
              <a:xfrm>
                <a:off x="1484025" y="6975764"/>
                <a:ext cx="14749853" cy="1178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𝑫𝑴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𝑫𝑵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𝑴𝑵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3077148-E910-4C64-9A9F-0F9465D07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25" y="6975764"/>
                <a:ext cx="14749853" cy="1178336"/>
              </a:xfrm>
              <a:prstGeom prst="rect">
                <a:avLst/>
              </a:prstGeom>
              <a:blipFill>
                <a:blip r:embed="rId7"/>
                <a:stretch>
                  <a:fillRect l="-1653" b="-9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14839806" y="11907982"/>
            <a:ext cx="6546295" cy="1516697"/>
            <a:chOff x="2122897" y="11877627"/>
            <a:chExt cx="6546295" cy="15166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D7633050-AEF1-4809-8B64-7BC4153B4498}"/>
                    </a:ext>
                  </a:extLst>
                </p:cNvPr>
                <p:cNvSpPr txBox="1"/>
                <p:nvPr/>
              </p:nvSpPr>
              <p:spPr>
                <a:xfrm>
                  <a:off x="2122897" y="12261201"/>
                  <a:ext cx="5299362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cs typeface="Tahoma" panose="020B0604030504040204" pitchFamily="34" charset="0"/>
                    </a:rPr>
                    <a:t>Vậy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𝑫𝑴</m:t>
                              </m:r>
                              <m:r>
                                <a:rPr lang="en-US" sz="44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𝑨𝑩</m:t>
                              </m:r>
                            </m:e>
                          </m:d>
                        </m:e>
                      </m:func>
                    </m:oMath>
                  </a14:m>
                  <a:endPara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D7633050-AEF1-4809-8B64-7BC4153B44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2897" y="12261201"/>
                  <a:ext cx="5299362" cy="769441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4598" t="-16535" b="-354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7069202" y="11877627"/>
                  <a:ext cx="1599990" cy="15166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69202" y="11877627"/>
                  <a:ext cx="1599990" cy="151669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718569" y="11889842"/>
                <a:ext cx="6563335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ê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𝑫𝑴</m:t>
                              </m:r>
                              <m:r>
                                <a:rPr lang="en-US" sz="4400" b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400" b="1" i="1">
                                  <a:latin typeface="Cambria Math"/>
                                </a:rPr>
                                <m:t>𝑴𝑵</m:t>
                              </m:r>
                            </m:e>
                          </m:d>
                        </m:e>
                      </m:func>
                      <m:r>
                        <a:rPr lang="en-US" sz="44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8569" y="11889842"/>
                <a:ext cx="6563335" cy="151669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1484025" y="11889842"/>
                <a:ext cx="5927520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ì </m:t>
                      </m:r>
                      <m:func>
                        <m:func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𝑫𝑴𝑵</m:t>
                              </m:r>
                            </m:e>
                          </m:acc>
                        </m:e>
                      </m:func>
                      <m:r>
                        <a:rPr lang="en-US" sz="4400" b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25" y="11889842"/>
                <a:ext cx="5927520" cy="15166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10162127" y="9134484"/>
            <a:ext cx="5306295" cy="2828916"/>
            <a:chOff x="14859451" y="9009269"/>
            <a:chExt cx="5306295" cy="28289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4859451" y="9009269"/>
                  <a:ext cx="3756413" cy="28289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𝟒</m:t>
                                </m:r>
                              </m:den>
                            </m:f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>
                                <a:latin typeface="Cambria Math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/>
                                  </a:rPr>
                                  <m:t>𝒂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𝟑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4800" b="1">
                                <a:latin typeface="Cambria Math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/>
                                  </a:rPr>
                                  <m:t>𝒂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59451" y="9009269"/>
                  <a:ext cx="3756413" cy="282891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18437581" y="9444408"/>
                  <a:ext cx="1728165" cy="16461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37581" y="9444408"/>
                  <a:ext cx="1728165" cy="1646156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/>
          <p:cNvGrpSpPr/>
          <p:nvPr/>
        </p:nvGrpSpPr>
        <p:grpSpPr>
          <a:xfrm>
            <a:off x="1366885" y="8615930"/>
            <a:ext cx="8289384" cy="2460127"/>
            <a:chOff x="2049977" y="9181284"/>
            <a:chExt cx="8289384" cy="246012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E927D7C-C582-460B-89D7-7AC577EC330C}"/>
                    </a:ext>
                  </a:extLst>
                </p:cNvPr>
                <p:cNvSpPr txBox="1"/>
                <p:nvPr/>
              </p:nvSpPr>
              <p:spPr>
                <a:xfrm>
                  <a:off x="2167117" y="9181284"/>
                  <a:ext cx="5337011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𝐃</m:t>
                      </m:r>
                      <m:r>
                        <a:rPr lang="en-US" sz="4400" b="1" i="0">
                          <a:solidFill>
                            <a:schemeClr val="tx1"/>
                          </a:solidFill>
                          <a:latin typeface="Cambria Math"/>
                        </a:rPr>
                        <m:t>𝐌𝐍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ta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vi-VN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  <a:endPara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E927D7C-C582-460B-89D7-7AC577EC33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7117" y="9181284"/>
                  <a:ext cx="5337011" cy="769441"/>
                </a:xfrm>
                <a:prstGeom prst="rect">
                  <a:avLst/>
                </a:prstGeom>
                <a:blipFill>
                  <a:blip r:embed="rId14"/>
                  <a:stretch>
                    <a:fillRect l="-4566" t="-16535" r="-1484" b="-354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2049977" y="10177484"/>
                  <a:ext cx="8289384" cy="146392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𝑫𝑴𝑵</m:t>
                                </m:r>
                              </m:e>
                            </m:acc>
                          </m:e>
                        </m:func>
                        <m:r>
                          <a:rPr lang="en-US" sz="44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𝑴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𝑴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𝑫𝑴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.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𝑴𝑵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9977" y="10177484"/>
                  <a:ext cx="8289384" cy="146392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0634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0" grpId="0"/>
      <p:bldP spid="101" grpId="0"/>
      <p:bldP spid="103" grpId="0"/>
      <p:bldP spid="13" grpId="0"/>
      <p:bldP spid="9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/>
          <p:cNvGrpSpPr/>
          <p:nvPr/>
        </p:nvGrpSpPr>
        <p:grpSpPr>
          <a:xfrm>
            <a:off x="2977564" y="8190268"/>
            <a:ext cx="3024052" cy="897612"/>
            <a:chOff x="2975704" y="8191216"/>
            <a:chExt cx="3024402" cy="897716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2975704" y="9088932"/>
              <a:ext cx="2959751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8" name="Group 77"/>
            <p:cNvGrpSpPr/>
            <p:nvPr/>
          </p:nvGrpSpPr>
          <p:grpSpPr>
            <a:xfrm>
              <a:off x="5360026" y="8191216"/>
              <a:ext cx="640080" cy="831093"/>
              <a:chOff x="2810718" y="6066706"/>
              <a:chExt cx="640080" cy="831093"/>
            </a:xfrm>
          </p:grpSpPr>
          <p:sp>
            <p:nvSpPr>
              <p:cNvPr id="79" name="TextBox 78"/>
              <p:cNvSpPr txBox="1"/>
              <p:nvPr/>
            </p:nvSpPr>
            <p:spPr>
              <a:xfrm>
                <a:off x="2831754" y="6066706"/>
                <a:ext cx="504056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+mj-lt"/>
                    <a:ea typeface="Tahoma" pitchFamily="34" charset="0"/>
                    <a:cs typeface="Tahoma" pitchFamily="34" charset="0"/>
                  </a:rPr>
                  <a:t>v</a:t>
                </a:r>
                <a:endParaRPr lang="en-US" sz="4800" b="1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cxnSp>
            <p:nvCxnSpPr>
              <p:cNvPr id="80" name="Straight Arrow Connector 79"/>
              <p:cNvCxnSpPr/>
              <p:nvPr/>
            </p:nvCxnSpPr>
            <p:spPr>
              <a:xfrm>
                <a:off x="2810718" y="6167742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70149" y="2894770"/>
            <a:ext cx="22810635" cy="2891310"/>
            <a:chOff x="1144587" y="2581276"/>
            <a:chExt cx="22813276" cy="2891645"/>
          </a:xfrm>
        </p:grpSpPr>
        <p:sp>
          <p:nvSpPr>
            <p:cNvPr id="7" name="Rounded Rectangle 6"/>
            <p:cNvSpPr/>
            <p:nvPr/>
          </p:nvSpPr>
          <p:spPr>
            <a:xfrm>
              <a:off x="1380721" y="2917507"/>
              <a:ext cx="22577142" cy="2555414"/>
            </a:xfrm>
            <a:prstGeom prst="roundRect">
              <a:avLst>
                <a:gd name="adj" fmla="val 592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144587" y="2581276"/>
              <a:ext cx="4448211" cy="824978"/>
              <a:chOff x="166396" y="8712046"/>
              <a:chExt cx="4448211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24" name="Rectangle 23"/>
          <p:cNvSpPr/>
          <p:nvPr/>
        </p:nvSpPr>
        <p:spPr>
          <a:xfrm>
            <a:off x="1488249" y="3761509"/>
            <a:ext cx="2289892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0</a:t>
            </a:r>
            <a:r>
              <a:rPr lang="en-US" sz="4400" b="1" baseline="30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210885" y="4676066"/>
            <a:ext cx="1889810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</a:t>
            </a:r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 </a:t>
            </a:r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 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74" name="Group 73"/>
          <p:cNvGrpSpPr/>
          <p:nvPr/>
        </p:nvGrpSpPr>
        <p:grpSpPr>
          <a:xfrm>
            <a:off x="1545628" y="7386079"/>
            <a:ext cx="791996" cy="2604721"/>
            <a:chOff x="1543602" y="7386934"/>
            <a:chExt cx="792088" cy="2605023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2110617" y="7386934"/>
              <a:ext cx="0" cy="2444521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29"/>
            <p:cNvSpPr/>
            <p:nvPr/>
          </p:nvSpPr>
          <p:spPr>
            <a:xfrm>
              <a:off x="1543602" y="9068520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a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2348086" y="9544632"/>
            <a:ext cx="3077533" cy="923330"/>
            <a:chOff x="2346153" y="9545737"/>
            <a:chExt cx="3077889" cy="923437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2346153" y="10268223"/>
              <a:ext cx="2807820" cy="12463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4631954" y="9545737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cxnSp>
        <p:nvCxnSpPr>
          <p:cNvPr id="40" name="Straight Connector 39"/>
          <p:cNvCxnSpPr/>
          <p:nvPr/>
        </p:nvCxnSpPr>
        <p:spPr>
          <a:xfrm>
            <a:off x="6649613" y="6339757"/>
            <a:ext cx="0" cy="635021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7009611" y="6742993"/>
            <a:ext cx="791996" cy="2581890"/>
            <a:chOff x="8166653" y="6361086"/>
            <a:chExt cx="792088" cy="2582189"/>
          </a:xfrm>
        </p:grpSpPr>
        <p:cxnSp>
          <p:nvCxnSpPr>
            <p:cNvPr id="39" name="Straight Connector 38"/>
            <p:cNvCxnSpPr/>
            <p:nvPr/>
          </p:nvCxnSpPr>
          <p:spPr>
            <a:xfrm flipV="1">
              <a:off x="8736410" y="6498754"/>
              <a:ext cx="0" cy="2444521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8166653" y="6361086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a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8155299" y="9184632"/>
            <a:ext cx="3976996" cy="923330"/>
            <a:chOff x="9384482" y="8968234"/>
            <a:chExt cx="3977456" cy="923437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9384482" y="9708086"/>
              <a:ext cx="3528146" cy="1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12569850" y="8968234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c</a:t>
              </a: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8619048" y="7888638"/>
            <a:ext cx="3894451" cy="923330"/>
            <a:chOff x="10047292" y="7506866"/>
            <a:chExt cx="3894902" cy="923437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10047292" y="8267926"/>
              <a:ext cx="3528146" cy="1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13150106" y="7506866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13417582" y="9936100"/>
            <a:ext cx="4679978" cy="2618650"/>
            <a:chOff x="13416930" y="9937250"/>
            <a:chExt cx="4680520" cy="2618953"/>
          </a:xfrm>
        </p:grpSpPr>
        <p:sp>
          <p:nvSpPr>
            <p:cNvPr id="27" name="Parallelogram 26"/>
            <p:cNvSpPr/>
            <p:nvPr/>
          </p:nvSpPr>
          <p:spPr>
            <a:xfrm>
              <a:off x="13416930" y="10027146"/>
              <a:ext cx="4680520" cy="2529057"/>
            </a:xfrm>
            <a:prstGeom prst="parallelogram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15032749" y="11405481"/>
              <a:ext cx="2200605" cy="923437"/>
              <a:chOff x="16573199" y="11229992"/>
              <a:chExt cx="2200605" cy="923437"/>
            </a:xfrm>
          </p:grpSpPr>
          <p:sp>
            <p:nvSpPr>
              <p:cNvPr id="54" name="Rectangle 53"/>
              <p:cNvSpPr/>
              <p:nvPr/>
            </p:nvSpPr>
            <p:spPr>
              <a:xfrm>
                <a:off x="17904270" y="11229992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 flipV="1">
                <a:off x="16573199" y="11999433"/>
                <a:ext cx="2200605" cy="12464"/>
              </a:xfrm>
              <a:prstGeom prst="line">
                <a:avLst/>
              </a:prstGeom>
              <a:ln w="635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Group 87"/>
            <p:cNvGrpSpPr/>
            <p:nvPr/>
          </p:nvGrpSpPr>
          <p:grpSpPr>
            <a:xfrm>
              <a:off x="14108728" y="9937250"/>
              <a:ext cx="792088" cy="1946507"/>
              <a:chOff x="15649178" y="9761761"/>
              <a:chExt cx="792088" cy="1946507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 flipV="1">
                <a:off x="16224546" y="9980386"/>
                <a:ext cx="0" cy="1727882"/>
              </a:xfrm>
              <a:prstGeom prst="line">
                <a:avLst/>
              </a:prstGeom>
              <a:ln w="635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Rectangle 56"/>
              <p:cNvSpPr/>
              <p:nvPr/>
            </p:nvSpPr>
            <p:spPr>
              <a:xfrm>
                <a:off x="15649178" y="9761761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</p:grpSp>
      </p:grpSp>
      <p:sp>
        <p:nvSpPr>
          <p:cNvPr id="59" name="Rectangle 58"/>
          <p:cNvSpPr/>
          <p:nvPr/>
        </p:nvSpPr>
        <p:spPr>
          <a:xfrm>
            <a:off x="18241559" y="6858000"/>
            <a:ext cx="4518971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vi-VN" sz="4400" b="1" dirty="0">
                <a:latin typeface="+mj-lt"/>
                <a:ea typeface="Tahoma" pitchFamily="34" charset="0"/>
                <a:cs typeface="Tahoma" pitchFamily="34" charset="0"/>
              </a:rPr>
              <a:t>a </a:t>
            </a:r>
            <a:r>
              <a:rPr lang="vi-VN" sz="4400" b="1" dirty="0">
                <a:latin typeface="+mj-lt"/>
                <a:ea typeface="Tahoma" pitchFamily="34" charset="0"/>
                <a:cs typeface="Tahoma" pitchFamily="34" charset="0"/>
                <a:sym typeface="Symbol"/>
              </a:rPr>
              <a:t> b</a:t>
            </a:r>
          </a:p>
          <a:p>
            <a:pPr algn="ctr">
              <a:spcBef>
                <a:spcPts val="180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a </a:t>
            </a:r>
            <a:r>
              <a:rPr lang="en-US" sz="4400" b="1" dirty="0" err="1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cắt</a:t>
            </a:r>
            <a:r>
              <a:rPr lang="en-US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b </a:t>
            </a:r>
            <a:r>
              <a:rPr lang="en-US" sz="4400" b="1" dirty="0" err="1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tại</a:t>
            </a:r>
            <a:r>
              <a:rPr lang="en-US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I</a:t>
            </a:r>
            <a:endParaRPr lang="en-US" sz="4000" b="1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7953560" y="10673982"/>
            <a:ext cx="5495414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vi-VN" sz="4400" b="1" dirty="0">
                <a:latin typeface="+mj-lt"/>
                <a:ea typeface="Tahoma" pitchFamily="34" charset="0"/>
                <a:cs typeface="Tahoma" pitchFamily="34" charset="0"/>
              </a:rPr>
              <a:t>a </a:t>
            </a:r>
            <a:r>
              <a:rPr lang="vi-VN" sz="4400" b="1" dirty="0">
                <a:latin typeface="+mj-lt"/>
                <a:ea typeface="Tahoma" pitchFamily="34" charset="0"/>
                <a:cs typeface="Tahoma" pitchFamily="34" charset="0"/>
                <a:sym typeface="Symbol"/>
              </a:rPr>
              <a:t> b</a:t>
            </a:r>
          </a:p>
          <a:p>
            <a:pPr algn="ctr">
              <a:spcBef>
                <a:spcPts val="180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a, b</a:t>
            </a:r>
            <a:r>
              <a:rPr lang="vi-VN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chéo</a:t>
            </a:r>
            <a:r>
              <a:rPr lang="en-US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nhau</a:t>
            </a:r>
            <a:endParaRPr lang="en-US" sz="4000" b="1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47122"/>
              </p:ext>
            </p:extLst>
          </p:nvPr>
        </p:nvGraphicFramePr>
        <p:xfrm>
          <a:off x="7788275" y="11064875"/>
          <a:ext cx="3975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3" imgW="3974760" imgH="1688760" progId="Equation.DSMT4">
                  <p:embed/>
                </p:oleObj>
              </mc:Choice>
              <mc:Fallback>
                <p:oleObj name="Equation" r:id="rId3" imgW="397476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11064875"/>
                        <a:ext cx="39751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1547236" y="11493991"/>
            <a:ext cx="4572000" cy="723408"/>
            <a:chOff x="1545211" y="11495314"/>
            <a:chExt cx="4572529" cy="723491"/>
          </a:xfrm>
        </p:grpSpPr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760510"/>
                </p:ext>
              </p:extLst>
            </p:nvPr>
          </p:nvGraphicFramePr>
          <p:xfrm>
            <a:off x="1545211" y="11621837"/>
            <a:ext cx="4572529" cy="596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Equation" r:id="rId5" imgW="4572000" imgH="596880" progId="Equation.DSMT4">
                    <p:embed/>
                  </p:oleObj>
                </mc:Choice>
                <mc:Fallback>
                  <p:oleObj name="Equation" r:id="rId5" imgW="4572000" imgH="596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5211" y="11621837"/>
                          <a:ext cx="4572529" cy="5969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Arrow Connector 69"/>
            <p:cNvCxnSpPr/>
            <p:nvPr/>
          </p:nvCxnSpPr>
          <p:spPr>
            <a:xfrm>
              <a:off x="3991430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4659088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>
            <a:off x="2698184" y="6954084"/>
            <a:ext cx="978409" cy="2642529"/>
            <a:chOff x="2696292" y="6954886"/>
            <a:chExt cx="978522" cy="2642834"/>
          </a:xfrm>
        </p:grpSpPr>
        <p:cxnSp>
          <p:nvCxnSpPr>
            <p:cNvPr id="32" name="Straight Arrow Connector 31"/>
            <p:cNvCxnSpPr/>
            <p:nvPr/>
          </p:nvCxnSpPr>
          <p:spPr>
            <a:xfrm flipV="1">
              <a:off x="3001104" y="7288980"/>
              <a:ext cx="0" cy="1799953"/>
            </a:xfrm>
            <a:prstGeom prst="straightConnector1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5" name="Group 84"/>
            <p:cNvGrpSpPr/>
            <p:nvPr/>
          </p:nvGrpSpPr>
          <p:grpSpPr>
            <a:xfrm>
              <a:off x="2696292" y="6954886"/>
              <a:ext cx="978522" cy="2642834"/>
              <a:chOff x="2696292" y="6954886"/>
              <a:chExt cx="978522" cy="2642834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2696292" y="7735457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7" name="Group 76"/>
              <p:cNvGrpSpPr/>
              <p:nvPr/>
            </p:nvGrpSpPr>
            <p:grpSpPr>
              <a:xfrm>
                <a:off x="3034734" y="6954886"/>
                <a:ext cx="640080" cy="831093"/>
                <a:chOff x="2810718" y="6066706"/>
                <a:chExt cx="640080" cy="831093"/>
              </a:xfrm>
            </p:grpSpPr>
            <p:sp>
              <p:nvSpPr>
                <p:cNvPr id="73" name="TextBox 72"/>
                <p:cNvSpPr txBox="1"/>
                <p:nvPr/>
              </p:nvSpPr>
              <p:spPr>
                <a:xfrm>
                  <a:off x="2831754" y="6066706"/>
                  <a:ext cx="504056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+mj-lt"/>
                      <a:ea typeface="Tahoma" pitchFamily="34" charset="0"/>
                      <a:cs typeface="Tahoma" pitchFamily="34" charset="0"/>
                    </a:rPr>
                    <a:t>u</a:t>
                  </a:r>
                  <a:endParaRPr lang="en-US" sz="4800" b="1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  <p:cxnSp>
              <p:nvCxnSpPr>
                <p:cNvPr id="76" name="Straight Arrow Connector 75"/>
                <p:cNvCxnSpPr/>
                <p:nvPr/>
              </p:nvCxnSpPr>
              <p:spPr>
                <a:xfrm>
                  <a:off x="2810718" y="6167742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92" name="Group 91"/>
          <p:cNvGrpSpPr/>
          <p:nvPr/>
        </p:nvGrpSpPr>
        <p:grpSpPr>
          <a:xfrm>
            <a:off x="13417582" y="6419603"/>
            <a:ext cx="4679978" cy="2528764"/>
            <a:chOff x="13416930" y="6420346"/>
            <a:chExt cx="4680520" cy="2529057"/>
          </a:xfrm>
        </p:grpSpPr>
        <p:sp>
          <p:nvSpPr>
            <p:cNvPr id="90" name="Parallelogram 89"/>
            <p:cNvSpPr/>
            <p:nvPr/>
          </p:nvSpPr>
          <p:spPr>
            <a:xfrm>
              <a:off x="13416930" y="6420346"/>
              <a:ext cx="4680520" cy="2529057"/>
            </a:xfrm>
            <a:prstGeom prst="parallelogram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6" name="Group 85"/>
            <p:cNvGrpSpPr/>
            <p:nvPr/>
          </p:nvGrpSpPr>
          <p:grpSpPr>
            <a:xfrm>
              <a:off x="14111610" y="6449393"/>
              <a:ext cx="3680792" cy="2284929"/>
              <a:chOff x="15965984" y="6449393"/>
              <a:chExt cx="3680792" cy="2284929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18854688" y="7288089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  <p:cxnSp>
            <p:nvCxnSpPr>
              <p:cNvPr id="47" name="Straight Connector 46"/>
              <p:cNvCxnSpPr/>
              <p:nvPr/>
            </p:nvCxnSpPr>
            <p:spPr>
              <a:xfrm flipV="1">
                <a:off x="15965984" y="7991712"/>
                <a:ext cx="3485902" cy="6232"/>
              </a:xfrm>
              <a:prstGeom prst="line">
                <a:avLst/>
              </a:prstGeom>
              <a:ln w="635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V="1">
                <a:off x="16369258" y="6600825"/>
                <a:ext cx="468955" cy="2133497"/>
              </a:xfrm>
              <a:prstGeom prst="line">
                <a:avLst/>
              </a:prstGeom>
              <a:ln w="635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Rectangle 49"/>
              <p:cNvSpPr/>
              <p:nvPr/>
            </p:nvSpPr>
            <p:spPr>
              <a:xfrm>
                <a:off x="16207408" y="6449393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13828405" y="6626186"/>
              <a:ext cx="1072981" cy="2228023"/>
              <a:chOff x="18470081" y="10124862"/>
              <a:chExt cx="1072981" cy="2228023"/>
            </a:xfrm>
          </p:grpSpPr>
          <p:sp>
            <p:nvSpPr>
              <p:cNvPr id="83" name="TextBox 82"/>
              <p:cNvSpPr txBox="1"/>
              <p:nvPr/>
            </p:nvSpPr>
            <p:spPr>
              <a:xfrm>
                <a:off x="18470081" y="11521792"/>
                <a:ext cx="95462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I</a:t>
                </a:r>
                <a:endParaRPr lang="en-US" sz="48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19039006" y="10124862"/>
                <a:ext cx="504056" cy="1862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</p:grpSp>
      </p:grpSp>
      <p:cxnSp>
        <p:nvCxnSpPr>
          <p:cNvPr id="75" name="Straight Connector 74"/>
          <p:cNvCxnSpPr/>
          <p:nvPr/>
        </p:nvCxnSpPr>
        <p:spPr>
          <a:xfrm>
            <a:off x="12717201" y="6339757"/>
            <a:ext cx="0" cy="635021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500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59" grpId="0"/>
      <p:bldP spid="6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3" name="Group 54">
            <a:extLst>
              <a:ext uri="{FF2B5EF4-FFF2-40B4-BE49-F238E27FC236}">
                <a16:creationId xmlns:a16="http://schemas.microsoft.com/office/drawing/2014/main" id="{74F5B3E0-52C3-4487-BAE4-9C300E8783C6}"/>
              </a:ext>
            </a:extLst>
          </p:cNvPr>
          <p:cNvGrpSpPr/>
          <p:nvPr/>
        </p:nvGrpSpPr>
        <p:grpSpPr>
          <a:xfrm>
            <a:off x="1102071" y="2058071"/>
            <a:ext cx="22685440" cy="3090955"/>
            <a:chOff x="1268078" y="3405486"/>
            <a:chExt cx="22685440" cy="2641998"/>
          </a:xfrm>
        </p:grpSpPr>
        <p:sp>
          <p:nvSpPr>
            <p:cNvPr id="184" name="Rounded Rectangle 61">
              <a:extLst>
                <a:ext uri="{FF2B5EF4-FFF2-40B4-BE49-F238E27FC236}">
                  <a16:creationId xmlns:a16="http://schemas.microsoft.com/office/drawing/2014/main" id="{F1F6F27C-61DC-4803-AC93-49B2861E8F66}"/>
                </a:ext>
              </a:extLst>
            </p:cNvPr>
            <p:cNvSpPr/>
            <p:nvPr/>
          </p:nvSpPr>
          <p:spPr>
            <a:xfrm>
              <a:off x="1327665" y="3733722"/>
              <a:ext cx="22625853" cy="2313762"/>
            </a:xfrm>
            <a:prstGeom prst="roundRect">
              <a:avLst>
                <a:gd name="adj" fmla="val 5347"/>
              </a:avLst>
            </a:prstGeom>
            <a:solidFill>
              <a:srgbClr val="70AD47">
                <a:lumMod val="20000"/>
                <a:lumOff val="80000"/>
              </a:srgbClr>
            </a:solidFill>
            <a:ln w="28575" cap="flat" cmpd="sng" algn="ctr">
              <a:solidFill>
                <a:srgbClr val="70AD47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85" name="Group 67">
              <a:extLst>
                <a:ext uri="{FF2B5EF4-FFF2-40B4-BE49-F238E27FC236}">
                  <a16:creationId xmlns:a16="http://schemas.microsoft.com/office/drawing/2014/main" id="{BB749591-8CB3-4B8C-B161-BB58DE1C9A07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86" name="Freeform 20">
                <a:extLst>
                  <a:ext uri="{FF2B5EF4-FFF2-40B4-BE49-F238E27FC236}">
                    <a16:creationId xmlns:a16="http://schemas.microsoft.com/office/drawing/2014/main" id="{0E05C710-CF6D-44A8-993C-6C25328F30B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rgbClr val="70AD47">
                  <a:lumMod val="75000"/>
                </a:srgbClr>
              </a:solidFill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7" name="TextBox 186">
                <a:extLst>
                  <a:ext uri="{FF2B5EF4-FFF2-40B4-BE49-F238E27FC236}">
                    <a16:creationId xmlns:a16="http://schemas.microsoft.com/office/drawing/2014/main" id="{3EB8CCD5-5C28-4172-A35A-8C77CB59637B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88" name="Group 70">
                <a:extLst>
                  <a:ext uri="{FF2B5EF4-FFF2-40B4-BE49-F238E27FC236}">
                    <a16:creationId xmlns:a16="http://schemas.microsoft.com/office/drawing/2014/main" id="{9CDAA52A-EFDE-4E4C-ACA3-16936CDC9A4A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89" name="Rectangle 188">
                  <a:extLst>
                    <a:ext uri="{FF2B5EF4-FFF2-40B4-BE49-F238E27FC236}">
                      <a16:creationId xmlns:a16="http://schemas.microsoft.com/office/drawing/2014/main" id="{2C03FCCB-C57C-441D-862A-790ADD913969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90" name="Freeform 13">
                  <a:extLst>
                    <a:ext uri="{FF2B5EF4-FFF2-40B4-BE49-F238E27FC236}">
                      <a16:creationId xmlns:a16="http://schemas.microsoft.com/office/drawing/2014/main" id="{A1AA3FAC-AAE7-41E3-B85C-B68ABCC49BD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1" name="Freeform 14">
                  <a:extLst>
                    <a:ext uri="{FF2B5EF4-FFF2-40B4-BE49-F238E27FC236}">
                      <a16:creationId xmlns:a16="http://schemas.microsoft.com/office/drawing/2014/main" id="{FB23F25C-62C3-41AC-A948-67826F1E95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2" name="Freeform 15">
                  <a:extLst>
                    <a:ext uri="{FF2B5EF4-FFF2-40B4-BE49-F238E27FC236}">
                      <a16:creationId xmlns:a16="http://schemas.microsoft.com/office/drawing/2014/main" id="{6666EA33-B9A8-4779-8752-C11AAB6D1C2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3" name="Freeform 16">
                  <a:extLst>
                    <a:ext uri="{FF2B5EF4-FFF2-40B4-BE49-F238E27FC236}">
                      <a16:creationId xmlns:a16="http://schemas.microsoft.com/office/drawing/2014/main" id="{88E0523F-BE43-442F-A8A7-7E26FFB9C1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4" name="Freeform 17">
                  <a:extLst>
                    <a:ext uri="{FF2B5EF4-FFF2-40B4-BE49-F238E27FC236}">
                      <a16:creationId xmlns:a16="http://schemas.microsoft.com/office/drawing/2014/main" id="{3176E4DC-A1B9-46AB-8E40-CC4644336A1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5" name="Freeform 18">
                  <a:extLst>
                    <a:ext uri="{FF2B5EF4-FFF2-40B4-BE49-F238E27FC236}">
                      <a16:creationId xmlns:a16="http://schemas.microsoft.com/office/drawing/2014/main" id="{6FF647AE-B145-49F5-9F07-578421CD2C5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6" name="Freeform 19">
                  <a:extLst>
                    <a:ext uri="{FF2B5EF4-FFF2-40B4-BE49-F238E27FC236}">
                      <a16:creationId xmlns:a16="http://schemas.microsoft.com/office/drawing/2014/main" id="{989E013C-B4B6-43A9-B8A2-000D728706E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7" name="Freeform 20">
                  <a:extLst>
                    <a:ext uri="{FF2B5EF4-FFF2-40B4-BE49-F238E27FC236}">
                      <a16:creationId xmlns:a16="http://schemas.microsoft.com/office/drawing/2014/main" id="{BD07C0B6-4C76-4FEF-A7F4-836240D19A0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8" name="Freeform 21">
                  <a:extLst>
                    <a:ext uri="{FF2B5EF4-FFF2-40B4-BE49-F238E27FC236}">
                      <a16:creationId xmlns:a16="http://schemas.microsoft.com/office/drawing/2014/main" id="{246753D3-3B3F-4548-BFA0-118E2516DF2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9" name="Freeform 22">
                  <a:extLst>
                    <a:ext uri="{FF2B5EF4-FFF2-40B4-BE49-F238E27FC236}">
                      <a16:creationId xmlns:a16="http://schemas.microsoft.com/office/drawing/2014/main" id="{ADC1961C-1655-4B05-BCED-4AEE59F9F7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0" name="Freeform 23">
                  <a:extLst>
                    <a:ext uri="{FF2B5EF4-FFF2-40B4-BE49-F238E27FC236}">
                      <a16:creationId xmlns:a16="http://schemas.microsoft.com/office/drawing/2014/main" id="{C14627AF-86D0-4659-9461-66B9377AC4C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1" name="Freeform 24">
                  <a:extLst>
                    <a:ext uri="{FF2B5EF4-FFF2-40B4-BE49-F238E27FC236}">
                      <a16:creationId xmlns:a16="http://schemas.microsoft.com/office/drawing/2014/main" id="{3CDF276A-2802-4C2C-9165-B2F9B3A15CE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2" name="Freeform 25">
                  <a:extLst>
                    <a:ext uri="{FF2B5EF4-FFF2-40B4-BE49-F238E27FC236}">
                      <a16:creationId xmlns:a16="http://schemas.microsoft.com/office/drawing/2014/main" id="{F0C6B276-7DDB-4970-9604-8D05041BFC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3" name="Freeform 26">
                  <a:extLst>
                    <a:ext uri="{FF2B5EF4-FFF2-40B4-BE49-F238E27FC236}">
                      <a16:creationId xmlns:a16="http://schemas.microsoft.com/office/drawing/2014/main" id="{68731E43-7951-4EA4-A844-846683A2BA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4" name="Freeform 27">
                  <a:extLst>
                    <a:ext uri="{FF2B5EF4-FFF2-40B4-BE49-F238E27FC236}">
                      <a16:creationId xmlns:a16="http://schemas.microsoft.com/office/drawing/2014/main" id="{83B97EC4-0035-47C7-AFD4-12993C8B66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5" name="Freeform 28">
                  <a:extLst>
                    <a:ext uri="{FF2B5EF4-FFF2-40B4-BE49-F238E27FC236}">
                      <a16:creationId xmlns:a16="http://schemas.microsoft.com/office/drawing/2014/main" id="{7DC16C3F-5BCE-4F9E-BBF4-242CC2F023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6" name="Freeform 29">
                  <a:extLst>
                    <a:ext uri="{FF2B5EF4-FFF2-40B4-BE49-F238E27FC236}">
                      <a16:creationId xmlns:a16="http://schemas.microsoft.com/office/drawing/2014/main" id="{C50440A0-03F6-425C-8AD3-12480AEF5C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7" name="Freeform 30">
                  <a:extLst>
                    <a:ext uri="{FF2B5EF4-FFF2-40B4-BE49-F238E27FC236}">
                      <a16:creationId xmlns:a16="http://schemas.microsoft.com/office/drawing/2014/main" id="{94B0ADF7-A8B1-4613-AFDC-E00FB319DE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8" name="Freeform 31">
                  <a:extLst>
                    <a:ext uri="{FF2B5EF4-FFF2-40B4-BE49-F238E27FC236}">
                      <a16:creationId xmlns:a16="http://schemas.microsoft.com/office/drawing/2014/main" id="{7E0B455C-69CD-44FF-87C3-F80DD42E32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9" name="Freeform 32">
                  <a:extLst>
                    <a:ext uri="{FF2B5EF4-FFF2-40B4-BE49-F238E27FC236}">
                      <a16:creationId xmlns:a16="http://schemas.microsoft.com/office/drawing/2014/main" id="{A6BAFF28-141A-4414-A5BF-F208EB98E4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0" name="Freeform 33">
                  <a:extLst>
                    <a:ext uri="{FF2B5EF4-FFF2-40B4-BE49-F238E27FC236}">
                      <a16:creationId xmlns:a16="http://schemas.microsoft.com/office/drawing/2014/main" id="{ED806EDF-8DBF-4746-BD8F-2AD2D302DA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1" name="Freeform 34">
                  <a:extLst>
                    <a:ext uri="{FF2B5EF4-FFF2-40B4-BE49-F238E27FC236}">
                      <a16:creationId xmlns:a16="http://schemas.microsoft.com/office/drawing/2014/main" id="{9D774C40-EFBE-48EC-94E3-4BBF11C576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2" name="Freeform 35">
                  <a:extLst>
                    <a:ext uri="{FF2B5EF4-FFF2-40B4-BE49-F238E27FC236}">
                      <a16:creationId xmlns:a16="http://schemas.microsoft.com/office/drawing/2014/main" id="{AB8F96EF-59D5-41ED-8257-56249E8B36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3" name="Freeform 36">
                  <a:extLst>
                    <a:ext uri="{FF2B5EF4-FFF2-40B4-BE49-F238E27FC236}">
                      <a16:creationId xmlns:a16="http://schemas.microsoft.com/office/drawing/2014/main" id="{4CD10D6B-A7A8-48D1-9009-E7C265DD99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grpSp>
        <p:nvGrpSpPr>
          <p:cNvPr id="176" name="Group 10"/>
          <p:cNvGrpSpPr/>
          <p:nvPr/>
        </p:nvGrpSpPr>
        <p:grpSpPr>
          <a:xfrm>
            <a:off x="1159789" y="5226183"/>
            <a:ext cx="22627722" cy="8489818"/>
            <a:chOff x="1270511" y="5867400"/>
            <a:chExt cx="20567184" cy="8308150"/>
          </a:xfrm>
        </p:grpSpPr>
        <p:sp>
          <p:nvSpPr>
            <p:cNvPr id="177" name="Rounded Rectangle 176"/>
            <p:cNvSpPr/>
            <p:nvPr/>
          </p:nvSpPr>
          <p:spPr>
            <a:xfrm>
              <a:off x="1272210" y="6139009"/>
              <a:ext cx="20565485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78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179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TextBox 179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1" name="Round Diagonal Corner Rectangle 180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123" name="Straight Connector 122"/>
          <p:cNvCxnSpPr/>
          <p:nvPr/>
        </p:nvCxnSpPr>
        <p:spPr>
          <a:xfrm>
            <a:off x="19496909" y="7433997"/>
            <a:ext cx="2015991" cy="2375989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18632734" y="9011021"/>
            <a:ext cx="4190515" cy="0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1908458" y="3239987"/>
            <a:ext cx="22525047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D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 A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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D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spcBef>
                <a:spcPts val="180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D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inh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ằ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Q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744787" y="9372600"/>
            <a:ext cx="225948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Khi </a:t>
            </a:r>
            <a:r>
              <a:rPr lang="en-US" sz="4400" b="1" dirty="0" err="1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:</a:t>
            </a:r>
            <a:endParaRPr lang="en-US" sz="4000" b="1" dirty="0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544523" y="12471229"/>
            <a:ext cx="458203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 err="1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Suy</a:t>
            </a:r>
            <a:r>
              <a:rPr lang="en-US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ra</a:t>
            </a:r>
            <a:r>
              <a:rPr lang="en-US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PQ </a:t>
            </a:r>
            <a:r>
              <a:rPr lang="en-US" sz="44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  <a:sym typeface="Symbol"/>
              </a:rPr>
              <a:t> AB</a:t>
            </a:r>
            <a:endParaRPr lang="en-US" sz="4400" b="1" dirty="0">
              <a:latin typeface="Tahoma" panose="020B0604030504040204" pitchFamily="34" charset="0"/>
              <a:ea typeface="Tahoma" pitchFamily="34" charset="0"/>
              <a:cs typeface="Tahoma" panose="020B0604030504040204" pitchFamily="34" charset="0"/>
            </a:endParaRPr>
          </a:p>
        </p:txBody>
      </p:sp>
      <p:grpSp>
        <p:nvGrpSpPr>
          <p:cNvPr id="111" name="Group 110"/>
          <p:cNvGrpSpPr/>
          <p:nvPr/>
        </p:nvGrpSpPr>
        <p:grpSpPr>
          <a:xfrm>
            <a:off x="2744787" y="12482489"/>
            <a:ext cx="5140266" cy="776400"/>
            <a:chOff x="2155389" y="12149286"/>
            <a:chExt cx="5140861" cy="776490"/>
          </a:xfrm>
        </p:grpSpPr>
        <p:sp>
          <p:nvSpPr>
            <p:cNvPr id="46" name="Rectangle 45"/>
            <p:cNvSpPr/>
            <p:nvPr/>
          </p:nvSpPr>
          <p:spPr>
            <a:xfrm>
              <a:off x="2155389" y="12156246"/>
              <a:ext cx="5140861" cy="7695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400" b="1" dirty="0" err="1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Vậy</a:t>
              </a:r>
              <a:r>
                <a:rPr lang="vi-VN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PQ . AB = 0</a:t>
              </a: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. </a:t>
              </a:r>
              <a:endParaRPr lang="en-US" sz="4000" b="1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109" name="Straight Arrow Connector 108"/>
            <p:cNvCxnSpPr/>
            <p:nvPr/>
          </p:nvCxnSpPr>
          <p:spPr>
            <a:xfrm>
              <a:off x="3335810" y="1214928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4612160" y="1214928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4" name="Straight Connector 113"/>
          <p:cNvCxnSpPr/>
          <p:nvPr/>
        </p:nvCxnSpPr>
        <p:spPr>
          <a:xfrm flipV="1">
            <a:off x="20043882" y="9011021"/>
            <a:ext cx="2849208" cy="1584613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9" name="Group 118"/>
          <p:cNvGrpSpPr/>
          <p:nvPr/>
        </p:nvGrpSpPr>
        <p:grpSpPr>
          <a:xfrm>
            <a:off x="18594638" y="8697600"/>
            <a:ext cx="1468292" cy="1904383"/>
            <a:chOff x="17680080" y="8698607"/>
            <a:chExt cx="1468462" cy="1904603"/>
          </a:xfrm>
        </p:grpSpPr>
        <p:sp>
          <p:nvSpPr>
            <p:cNvPr id="142" name="Freeform 141"/>
            <p:cNvSpPr/>
            <p:nvPr/>
          </p:nvSpPr>
          <p:spPr>
            <a:xfrm>
              <a:off x="17705437" y="8698607"/>
              <a:ext cx="428625" cy="600075"/>
            </a:xfrm>
            <a:custGeom>
              <a:avLst/>
              <a:gdLst>
                <a:gd name="connsiteX0" fmla="*/ 0 w 428625"/>
                <a:gd name="connsiteY0" fmla="*/ 333375 h 600075"/>
                <a:gd name="connsiteX1" fmla="*/ 228600 w 428625"/>
                <a:gd name="connsiteY1" fmla="*/ 600075 h 600075"/>
                <a:gd name="connsiteX2" fmla="*/ 428625 w 428625"/>
                <a:gd name="connsiteY2" fmla="*/ 257175 h 600075"/>
                <a:gd name="connsiteX3" fmla="*/ 228600 w 428625"/>
                <a:gd name="connsiteY3" fmla="*/ 0 h 600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28625" h="600075">
                  <a:moveTo>
                    <a:pt x="0" y="333375"/>
                  </a:moveTo>
                  <a:lnTo>
                    <a:pt x="228600" y="600075"/>
                  </a:lnTo>
                  <a:lnTo>
                    <a:pt x="428625" y="257175"/>
                  </a:lnTo>
                  <a:lnTo>
                    <a:pt x="228600" y="0"/>
                  </a:lnTo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121" name="Straight Connector 120"/>
            <p:cNvCxnSpPr/>
            <p:nvPr/>
          </p:nvCxnSpPr>
          <p:spPr>
            <a:xfrm>
              <a:off x="17680080" y="8999364"/>
              <a:ext cx="1468462" cy="160384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18004526" y="5850005"/>
            <a:ext cx="2490402" cy="3606614"/>
            <a:chOff x="17089900" y="5850682"/>
            <a:chExt cx="2490690" cy="3607031"/>
          </a:xfrm>
        </p:grpSpPr>
        <p:cxnSp>
          <p:nvCxnSpPr>
            <p:cNvPr id="118" name="Straight Connector 117"/>
            <p:cNvCxnSpPr/>
            <p:nvPr/>
          </p:nvCxnSpPr>
          <p:spPr>
            <a:xfrm flipV="1">
              <a:off x="17708382" y="5850682"/>
              <a:ext cx="1872208" cy="3168352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9" name="Group 128"/>
            <p:cNvGrpSpPr/>
            <p:nvPr/>
          </p:nvGrpSpPr>
          <p:grpSpPr>
            <a:xfrm>
              <a:off x="17089900" y="7595665"/>
              <a:ext cx="954622" cy="1862048"/>
              <a:chOff x="18739595" y="10069438"/>
              <a:chExt cx="954622" cy="1862048"/>
            </a:xfrm>
          </p:grpSpPr>
          <p:sp>
            <p:nvSpPr>
              <p:cNvPr id="130" name="TextBox 129"/>
              <p:cNvSpPr txBox="1"/>
              <p:nvPr/>
            </p:nvSpPr>
            <p:spPr>
              <a:xfrm>
                <a:off x="18739595" y="10858862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1906671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  <a:sym typeface="Symbol"/>
                  </a:rPr>
                  <a:t></a:t>
                </a:r>
                <a:endParaRPr lang="en-US" sz="11499" b="1" dirty="0">
                  <a:solidFill>
                    <a:srgbClr val="FF0000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20" name="Group 119"/>
          <p:cNvGrpSpPr/>
          <p:nvPr/>
        </p:nvGrpSpPr>
        <p:grpSpPr>
          <a:xfrm>
            <a:off x="20324770" y="5829132"/>
            <a:ext cx="3583167" cy="3639160"/>
            <a:chOff x="19410412" y="5829807"/>
            <a:chExt cx="3583582" cy="3639581"/>
          </a:xfrm>
        </p:grpSpPr>
        <p:sp>
          <p:nvSpPr>
            <p:cNvPr id="143" name="Freeform 142"/>
            <p:cNvSpPr/>
            <p:nvPr/>
          </p:nvSpPr>
          <p:spPr>
            <a:xfrm>
              <a:off x="19410412" y="5876032"/>
              <a:ext cx="444500" cy="698500"/>
            </a:xfrm>
            <a:custGeom>
              <a:avLst/>
              <a:gdLst>
                <a:gd name="connsiteX0" fmla="*/ 152400 w 444500"/>
                <a:gd name="connsiteY0" fmla="*/ 0 h 698500"/>
                <a:gd name="connsiteX1" fmla="*/ 444500 w 444500"/>
                <a:gd name="connsiteY1" fmla="*/ 381000 h 698500"/>
                <a:gd name="connsiteX2" fmla="*/ 254000 w 444500"/>
                <a:gd name="connsiteY2" fmla="*/ 698500 h 698500"/>
                <a:gd name="connsiteX3" fmla="*/ 0 w 444500"/>
                <a:gd name="connsiteY3" fmla="*/ 330200 h 69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" h="698500">
                  <a:moveTo>
                    <a:pt x="152400" y="0"/>
                  </a:moveTo>
                  <a:lnTo>
                    <a:pt x="444500" y="381000"/>
                  </a:lnTo>
                  <a:lnTo>
                    <a:pt x="254000" y="698500"/>
                  </a:lnTo>
                  <a:lnTo>
                    <a:pt x="0" y="330200"/>
                  </a:lnTo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7" name="Group 116"/>
            <p:cNvGrpSpPr/>
            <p:nvPr/>
          </p:nvGrpSpPr>
          <p:grpSpPr>
            <a:xfrm>
              <a:off x="19565123" y="5829807"/>
              <a:ext cx="3428871" cy="3639581"/>
              <a:chOff x="19565123" y="5829807"/>
              <a:chExt cx="3428871" cy="3639581"/>
            </a:xfrm>
          </p:grpSpPr>
          <p:cxnSp>
            <p:nvCxnSpPr>
              <p:cNvPr id="124" name="Straight Connector 123"/>
              <p:cNvCxnSpPr/>
              <p:nvPr/>
            </p:nvCxnSpPr>
            <p:spPr>
              <a:xfrm>
                <a:off x="19565123" y="5829807"/>
                <a:ext cx="2380343" cy="3222171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5" name="Group 134"/>
              <p:cNvGrpSpPr/>
              <p:nvPr/>
            </p:nvGrpSpPr>
            <p:grpSpPr>
              <a:xfrm>
                <a:off x="21645291" y="7607340"/>
                <a:ext cx="1348703" cy="1862048"/>
                <a:chOff x="19066718" y="10069438"/>
                <a:chExt cx="1348703" cy="1862048"/>
              </a:xfrm>
            </p:grpSpPr>
            <p:sp>
              <p:nvSpPr>
                <p:cNvPr id="136" name="TextBox 135"/>
                <p:cNvSpPr txBox="1"/>
                <p:nvPr/>
              </p:nvSpPr>
              <p:spPr>
                <a:xfrm>
                  <a:off x="19460799" y="10858862"/>
                  <a:ext cx="954622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b="1" dirty="0"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</a:rPr>
                    <a:t>C</a:t>
                  </a:r>
                </a:p>
              </p:txBody>
            </p:sp>
            <p:sp>
              <p:nvSpPr>
                <p:cNvPr id="137" name="TextBox 136"/>
                <p:cNvSpPr txBox="1"/>
                <p:nvPr/>
              </p:nvSpPr>
              <p:spPr>
                <a:xfrm>
                  <a:off x="19066718" y="10069438"/>
                  <a:ext cx="504056" cy="18620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499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itchFamily="34" charset="0"/>
                      <a:cs typeface="Tahoma" panose="020B0604030504040204" pitchFamily="34" charset="0"/>
                      <a:sym typeface="Symbol"/>
                    </a:rPr>
                    <a:t></a:t>
                  </a:r>
                  <a:endParaRPr lang="en-US" sz="11499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115" name="Group 114"/>
          <p:cNvGrpSpPr/>
          <p:nvPr/>
        </p:nvGrpSpPr>
        <p:grpSpPr>
          <a:xfrm>
            <a:off x="19774931" y="5850005"/>
            <a:ext cx="1314510" cy="5327975"/>
            <a:chOff x="18860510" y="5850682"/>
            <a:chExt cx="1314662" cy="5328592"/>
          </a:xfrm>
        </p:grpSpPr>
        <p:cxnSp>
          <p:nvCxnSpPr>
            <p:cNvPr id="116" name="Straight Connector 115"/>
            <p:cNvCxnSpPr/>
            <p:nvPr/>
          </p:nvCxnSpPr>
          <p:spPr>
            <a:xfrm flipH="1">
              <a:off x="19148542" y="5850682"/>
              <a:ext cx="432048" cy="468052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8" name="Group 137"/>
            <p:cNvGrpSpPr/>
            <p:nvPr/>
          </p:nvGrpSpPr>
          <p:grpSpPr>
            <a:xfrm>
              <a:off x="18860510" y="9134022"/>
              <a:ext cx="1314662" cy="2045252"/>
              <a:chOff x="19066718" y="10069438"/>
              <a:chExt cx="1314662" cy="2045252"/>
            </a:xfrm>
          </p:grpSpPr>
          <p:sp>
            <p:nvSpPr>
              <p:cNvPr id="139" name="TextBox 138"/>
              <p:cNvSpPr txBox="1"/>
              <p:nvPr/>
            </p:nvSpPr>
            <p:spPr>
              <a:xfrm>
                <a:off x="19426758" y="11406804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D</a:t>
                </a: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1906671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  <a:sym typeface="Symbol"/>
                  </a:rPr>
                  <a:t></a:t>
                </a:r>
                <a:endParaRPr lang="en-US" sz="11499" b="1" dirty="0">
                  <a:solidFill>
                    <a:srgbClr val="FF0000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4" name="Group 143"/>
          <p:cNvGrpSpPr/>
          <p:nvPr/>
        </p:nvGrpSpPr>
        <p:grpSpPr>
          <a:xfrm>
            <a:off x="19065443" y="6057114"/>
            <a:ext cx="954512" cy="1861833"/>
            <a:chOff x="18894659" y="10069438"/>
            <a:chExt cx="954622" cy="1862048"/>
          </a:xfrm>
        </p:grpSpPr>
        <p:sp>
          <p:nvSpPr>
            <p:cNvPr id="145" name="TextBox 144"/>
            <p:cNvSpPr txBox="1"/>
            <p:nvPr/>
          </p:nvSpPr>
          <p:spPr>
            <a:xfrm>
              <a:off x="18894659" y="10870416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P</a:t>
              </a:r>
              <a:endParaRPr lang="en-US" sz="40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21212653" y="8391260"/>
            <a:ext cx="1396033" cy="2016497"/>
            <a:chOff x="19066718" y="10069438"/>
            <a:chExt cx="1396195" cy="2016730"/>
          </a:xfrm>
        </p:grpSpPr>
        <p:sp>
          <p:nvSpPr>
            <p:cNvPr id="148" name="TextBox 147"/>
            <p:cNvSpPr txBox="1"/>
            <p:nvPr/>
          </p:nvSpPr>
          <p:spPr>
            <a:xfrm>
              <a:off x="19508291" y="11378282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Q</a:t>
              </a:r>
              <a:endParaRPr lang="en-US" sz="4000" b="1" dirty="0"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20223073" y="4447265"/>
            <a:ext cx="1428947" cy="1861833"/>
            <a:chOff x="19066718" y="10069438"/>
            <a:chExt cx="1429112" cy="1862048"/>
          </a:xfrm>
        </p:grpSpPr>
        <p:sp>
          <p:nvSpPr>
            <p:cNvPr id="133" name="TextBox 132"/>
            <p:cNvSpPr txBox="1"/>
            <p:nvPr/>
          </p:nvSpPr>
          <p:spPr>
            <a:xfrm>
              <a:off x="19541208" y="11026626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4" name="TextBox 213">
                <a:extLst>
                  <a:ext uri="{FF2B5EF4-FFF2-40B4-BE49-F238E27FC236}">
                    <a16:creationId xmlns:a16="http://schemas.microsoft.com/office/drawing/2014/main" id="{ED8B7378-76BA-4C5F-AA19-7F90B27C51D2}"/>
                  </a:ext>
                </a:extLst>
              </p:cNvPr>
              <p:cNvSpPr txBox="1"/>
              <p:nvPr/>
            </p:nvSpPr>
            <p:spPr>
              <a:xfrm>
                <a:off x="5580116" y="5344743"/>
                <a:ext cx="12424410" cy="8764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𝑸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𝑨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𝑸</m:t>
                        </m:r>
                      </m:e>
                    </m:acc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4" name="TextBox 21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D8B7378-76BA-4C5F-AA19-7F90B27C51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6" y="5344743"/>
                <a:ext cx="12424410" cy="876458"/>
              </a:xfrm>
              <a:prstGeom prst="rect">
                <a:avLst/>
              </a:prstGeom>
              <a:blipFill rotWithShape="1">
                <a:blip r:embed="rId2"/>
                <a:stretch>
                  <a:fillRect l="-1963" t="-2778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5" name="TextBox 214">
                <a:extLst>
                  <a:ext uri="{FF2B5EF4-FFF2-40B4-BE49-F238E27FC236}">
                    <a16:creationId xmlns:a16="http://schemas.microsoft.com/office/drawing/2014/main" id="{14836A6F-FA7E-4797-BAB4-9E14601A23EC}"/>
                  </a:ext>
                </a:extLst>
              </p:cNvPr>
              <p:cNvSpPr txBox="1"/>
              <p:nvPr/>
            </p:nvSpPr>
            <p:spPr>
              <a:xfrm>
                <a:off x="5755005" y="6416918"/>
                <a:ext cx="12424410" cy="8764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𝑸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𝑸</m:t>
                        </m:r>
                      </m:e>
                    </m:acc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5" name="TextBox 21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4836A6F-FA7E-4797-BAB4-9E14601A23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005" y="6416918"/>
                <a:ext cx="12424410" cy="876458"/>
              </a:xfrm>
              <a:prstGeom prst="rect">
                <a:avLst/>
              </a:prstGeom>
              <a:blipFill rotWithShape="1">
                <a:blip r:embed="rId3"/>
                <a:stretch>
                  <a:fillRect l="-1963" t="-2797" b="-32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6" name="TextBox 215">
                <a:extLst>
                  <a:ext uri="{FF2B5EF4-FFF2-40B4-BE49-F238E27FC236}">
                    <a16:creationId xmlns:a16="http://schemas.microsoft.com/office/drawing/2014/main" id="{B39B0B3A-B5DA-42B6-A9E1-75541BCDABE3}"/>
                  </a:ext>
                </a:extLst>
              </p:cNvPr>
              <p:cNvSpPr txBox="1"/>
              <p:nvPr/>
            </p:nvSpPr>
            <p:spPr>
              <a:xfrm>
                <a:off x="3809323" y="7495525"/>
                <a:ext cx="12424410" cy="9706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𝑸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6" name="TextBox 21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39B0B3A-B5DA-42B6-A9E1-75541BCDAB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9323" y="7495525"/>
                <a:ext cx="12424410" cy="970650"/>
              </a:xfrm>
              <a:prstGeom prst="rect">
                <a:avLst/>
              </a:prstGeom>
              <a:blipFill rotWithShape="1">
                <a:blip r:embed="rId4"/>
                <a:stretch>
                  <a:fillRect l="-2012" t="-2516" b="-18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7" name="TextBox 216">
                <a:extLst>
                  <a:ext uri="{FF2B5EF4-FFF2-40B4-BE49-F238E27FC236}">
                    <a16:creationId xmlns:a16="http://schemas.microsoft.com/office/drawing/2014/main" id="{C5668A5B-2434-47AE-B2CD-A55D695F1B43}"/>
                  </a:ext>
                </a:extLst>
              </p:cNvPr>
              <p:cNvSpPr txBox="1"/>
              <p:nvPr/>
            </p:nvSpPr>
            <p:spPr>
              <a:xfrm>
                <a:off x="6782905" y="7243481"/>
                <a:ext cx="12424410" cy="13311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smtClean="0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𝑷𝑸</m:t>
                          </m:r>
                        </m:e>
                      </m:acc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𝑩𝑫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17" name="TextBox 216">
                <a:extLst>
                  <a:ext uri="{FF2B5EF4-FFF2-40B4-BE49-F238E27FC236}">
                    <a16:creationId xmlns:a16="http://schemas.microsoft.com/office/drawing/2014/main" id="{C5668A5B-2434-47AE-B2CD-A55D695F1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2905" y="7243481"/>
                <a:ext cx="12424410" cy="13311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8" name="TextBox 217">
                <a:extLst>
                  <a:ext uri="{FF2B5EF4-FFF2-40B4-BE49-F238E27FC236}">
                    <a16:creationId xmlns:a16="http://schemas.microsoft.com/office/drawing/2014/main" id="{3FBB5594-B67B-4DF7-921C-476545665D2C}"/>
                  </a:ext>
                </a:extLst>
              </p:cNvPr>
              <p:cNvSpPr txBox="1"/>
              <p:nvPr/>
            </p:nvSpPr>
            <p:spPr>
              <a:xfrm>
                <a:off x="4979175" y="9390009"/>
                <a:ext cx="15790044" cy="10513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𝑸</m:t>
                        </m:r>
                      </m:e>
                    </m:acc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𝑫</m:t>
                        </m:r>
                      </m:e>
                    </m:acc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.</m:t>
                    </m:r>
                    <m:acc>
                      <m:accPr>
                        <m:chr m:val="⃗"/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18" name="TextBox 21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FBB5594-B67B-4DF7-921C-476545665D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9175" y="9390009"/>
                <a:ext cx="15790044" cy="105131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9" name="TextBox 218">
                <a:extLst>
                  <a:ext uri="{FF2B5EF4-FFF2-40B4-BE49-F238E27FC236}">
                    <a16:creationId xmlns:a16="http://schemas.microsoft.com/office/drawing/2014/main" id="{2BAE0FD4-2D95-4B6E-AAEB-D73A04671485}"/>
                  </a:ext>
                </a:extLst>
              </p:cNvPr>
              <p:cNvSpPr txBox="1"/>
              <p:nvPr/>
            </p:nvSpPr>
            <p:spPr>
              <a:xfrm>
                <a:off x="3556474" y="10538818"/>
                <a:ext cx="12424410" cy="13311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𝑩𝑫</m:t>
                              </m:r>
                            </m:e>
                          </m:acc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19" name="TextBox 218">
                <a:extLst>
                  <a:ext uri="{FF2B5EF4-FFF2-40B4-BE49-F238E27FC236}">
                    <a16:creationId xmlns:a16="http://schemas.microsoft.com/office/drawing/2014/main" id="{2BAE0FD4-2D95-4B6E-AAEB-D73A046714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6474" y="10538818"/>
                <a:ext cx="12424410" cy="13311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9644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8" grpId="0"/>
      <p:bldP spid="214" grpId="0"/>
      <p:bldP spid="215" grpId="0"/>
      <p:bldP spid="216" grpId="0"/>
      <p:bldP spid="217" grpId="0"/>
      <p:bldP spid="218" grpId="0"/>
      <p:bldP spid="2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" name="Group 54">
            <a:extLst>
              <a:ext uri="{FF2B5EF4-FFF2-40B4-BE49-F238E27FC236}">
                <a16:creationId xmlns:a16="http://schemas.microsoft.com/office/drawing/2014/main" id="{767B9112-8214-452B-8E6C-569ABFAFD660}"/>
              </a:ext>
            </a:extLst>
          </p:cNvPr>
          <p:cNvGrpSpPr/>
          <p:nvPr/>
        </p:nvGrpSpPr>
        <p:grpSpPr>
          <a:xfrm>
            <a:off x="1672777" y="2377469"/>
            <a:ext cx="22241604" cy="3251758"/>
            <a:chOff x="1252070" y="3405486"/>
            <a:chExt cx="22241604" cy="3251758"/>
          </a:xfrm>
        </p:grpSpPr>
        <p:sp>
          <p:nvSpPr>
            <p:cNvPr id="95" name="Rounded Rectangle 61">
              <a:extLst>
                <a:ext uri="{FF2B5EF4-FFF2-40B4-BE49-F238E27FC236}">
                  <a16:creationId xmlns:a16="http://schemas.microsoft.com/office/drawing/2014/main" id="{EB1338D1-8912-4279-A797-2A5810F2A7DD}"/>
                </a:ext>
              </a:extLst>
            </p:cNvPr>
            <p:cNvSpPr/>
            <p:nvPr/>
          </p:nvSpPr>
          <p:spPr>
            <a:xfrm>
              <a:off x="1252070" y="3790950"/>
              <a:ext cx="22241604" cy="2866294"/>
            </a:xfrm>
            <a:prstGeom prst="roundRect">
              <a:avLst>
                <a:gd name="adj" fmla="val 5347"/>
              </a:avLst>
            </a:prstGeom>
            <a:solidFill>
              <a:srgbClr val="70AD47">
                <a:lumMod val="20000"/>
                <a:lumOff val="80000"/>
              </a:srgbClr>
            </a:solidFill>
            <a:ln w="28575" cap="flat" cmpd="sng" algn="ctr">
              <a:solidFill>
                <a:srgbClr val="70AD47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96" name="Group 67">
              <a:extLst>
                <a:ext uri="{FF2B5EF4-FFF2-40B4-BE49-F238E27FC236}">
                  <a16:creationId xmlns:a16="http://schemas.microsoft.com/office/drawing/2014/main" id="{1BE05ADB-707E-49F6-880A-1DD7C6888039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99" name="Freeform 20">
                <a:extLst>
                  <a:ext uri="{FF2B5EF4-FFF2-40B4-BE49-F238E27FC236}">
                    <a16:creationId xmlns:a16="http://schemas.microsoft.com/office/drawing/2014/main" id="{8A4FC836-D966-42D0-957A-481E8E14375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rgbClr val="70AD47">
                  <a:lumMod val="75000"/>
                </a:srgbClr>
              </a:solidFill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8B5B90CA-500B-4B6F-98DA-799FC1993779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01" name="Group 70">
                <a:extLst>
                  <a:ext uri="{FF2B5EF4-FFF2-40B4-BE49-F238E27FC236}">
                    <a16:creationId xmlns:a16="http://schemas.microsoft.com/office/drawing/2014/main" id="{489CC1F1-3D0C-4B98-B867-D6D813B28E58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2" name="Rectangle 101">
                  <a:extLst>
                    <a:ext uri="{FF2B5EF4-FFF2-40B4-BE49-F238E27FC236}">
                      <a16:creationId xmlns:a16="http://schemas.microsoft.com/office/drawing/2014/main" id="{363C23B2-5B19-4024-9FC8-D9DB5D20AEDE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3" name="Freeform 13">
                  <a:extLst>
                    <a:ext uri="{FF2B5EF4-FFF2-40B4-BE49-F238E27FC236}">
                      <a16:creationId xmlns:a16="http://schemas.microsoft.com/office/drawing/2014/main" id="{3E9FD6F2-FB97-403C-B781-6B0ACC6152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4" name="Freeform 14">
                  <a:extLst>
                    <a:ext uri="{FF2B5EF4-FFF2-40B4-BE49-F238E27FC236}">
                      <a16:creationId xmlns:a16="http://schemas.microsoft.com/office/drawing/2014/main" id="{C187BE52-4F64-44A7-B1C6-90E5ADFF522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5" name="Freeform 15">
                  <a:extLst>
                    <a:ext uri="{FF2B5EF4-FFF2-40B4-BE49-F238E27FC236}">
                      <a16:creationId xmlns:a16="http://schemas.microsoft.com/office/drawing/2014/main" id="{EA4E26E3-5973-465F-846B-7066ECFCBB5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6" name="Freeform 16">
                  <a:extLst>
                    <a:ext uri="{FF2B5EF4-FFF2-40B4-BE49-F238E27FC236}">
                      <a16:creationId xmlns:a16="http://schemas.microsoft.com/office/drawing/2014/main" id="{F0DC363E-37C7-4C83-98AE-4C8BFBD3A2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7" name="Freeform 17">
                  <a:extLst>
                    <a:ext uri="{FF2B5EF4-FFF2-40B4-BE49-F238E27FC236}">
                      <a16:creationId xmlns:a16="http://schemas.microsoft.com/office/drawing/2014/main" id="{FE3A34F2-7F3B-4241-8199-2D9632608D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8" name="Freeform 18">
                  <a:extLst>
                    <a:ext uri="{FF2B5EF4-FFF2-40B4-BE49-F238E27FC236}">
                      <a16:creationId xmlns:a16="http://schemas.microsoft.com/office/drawing/2014/main" id="{6163CB1F-276E-49D0-8014-4E997E94F95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" name="Freeform 19">
                  <a:extLst>
                    <a:ext uri="{FF2B5EF4-FFF2-40B4-BE49-F238E27FC236}">
                      <a16:creationId xmlns:a16="http://schemas.microsoft.com/office/drawing/2014/main" id="{3815BAFB-B3CD-4EA5-83DE-DE64610B51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" name="Freeform 20">
                  <a:extLst>
                    <a:ext uri="{FF2B5EF4-FFF2-40B4-BE49-F238E27FC236}">
                      <a16:creationId xmlns:a16="http://schemas.microsoft.com/office/drawing/2014/main" id="{5268800E-1087-4703-BA35-F81066DB8D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" name="Freeform 21">
                  <a:extLst>
                    <a:ext uri="{FF2B5EF4-FFF2-40B4-BE49-F238E27FC236}">
                      <a16:creationId xmlns:a16="http://schemas.microsoft.com/office/drawing/2014/main" id="{D7EA2C7F-3E8A-4BA0-A1BC-6FE3505EB40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" name="Freeform 22">
                  <a:extLst>
                    <a:ext uri="{FF2B5EF4-FFF2-40B4-BE49-F238E27FC236}">
                      <a16:creationId xmlns:a16="http://schemas.microsoft.com/office/drawing/2014/main" id="{29FBD8C0-4897-412B-AAC3-AA9A0FAB4D7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" name="Freeform 23">
                  <a:extLst>
                    <a:ext uri="{FF2B5EF4-FFF2-40B4-BE49-F238E27FC236}">
                      <a16:creationId xmlns:a16="http://schemas.microsoft.com/office/drawing/2014/main" id="{D5C8CAEA-88BE-4F87-9C3C-5C60FA38DE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4" name="Freeform 24">
                  <a:extLst>
                    <a:ext uri="{FF2B5EF4-FFF2-40B4-BE49-F238E27FC236}">
                      <a16:creationId xmlns:a16="http://schemas.microsoft.com/office/drawing/2014/main" id="{BD2731AC-C30A-4D20-BCAB-3B57205F13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5" name="Freeform 25">
                  <a:extLst>
                    <a:ext uri="{FF2B5EF4-FFF2-40B4-BE49-F238E27FC236}">
                      <a16:creationId xmlns:a16="http://schemas.microsoft.com/office/drawing/2014/main" id="{30A9D854-F85E-4C85-A0A2-F08FB8FBA2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6" name="Freeform 26">
                  <a:extLst>
                    <a:ext uri="{FF2B5EF4-FFF2-40B4-BE49-F238E27FC236}">
                      <a16:creationId xmlns:a16="http://schemas.microsoft.com/office/drawing/2014/main" id="{A7208A0A-0207-4421-AD15-1334EECDCC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7" name="Freeform 27">
                  <a:extLst>
                    <a:ext uri="{FF2B5EF4-FFF2-40B4-BE49-F238E27FC236}">
                      <a16:creationId xmlns:a16="http://schemas.microsoft.com/office/drawing/2014/main" id="{32F02F3F-FAA2-4E92-B95E-901C96DEAB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Freeform 28">
                  <a:extLst>
                    <a:ext uri="{FF2B5EF4-FFF2-40B4-BE49-F238E27FC236}">
                      <a16:creationId xmlns:a16="http://schemas.microsoft.com/office/drawing/2014/main" id="{FB82C834-6F63-4A63-9E7A-D3D66F2E9F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9" name="Freeform 29">
                  <a:extLst>
                    <a:ext uri="{FF2B5EF4-FFF2-40B4-BE49-F238E27FC236}">
                      <a16:creationId xmlns:a16="http://schemas.microsoft.com/office/drawing/2014/main" id="{2CCC93F6-3DBB-4904-86C9-7C47205725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Freeform 30">
                  <a:extLst>
                    <a:ext uri="{FF2B5EF4-FFF2-40B4-BE49-F238E27FC236}">
                      <a16:creationId xmlns:a16="http://schemas.microsoft.com/office/drawing/2014/main" id="{1961B031-ED72-40D5-A8F9-4AC504AE79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1" name="Freeform 31">
                  <a:extLst>
                    <a:ext uri="{FF2B5EF4-FFF2-40B4-BE49-F238E27FC236}">
                      <a16:creationId xmlns:a16="http://schemas.microsoft.com/office/drawing/2014/main" id="{0F739787-F6D9-402F-A88A-2A14D37F69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2" name="Freeform 32">
                  <a:extLst>
                    <a:ext uri="{FF2B5EF4-FFF2-40B4-BE49-F238E27FC236}">
                      <a16:creationId xmlns:a16="http://schemas.microsoft.com/office/drawing/2014/main" id="{98E4EAFA-5874-4261-AB70-4CC4E0C76D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3" name="Freeform 33">
                  <a:extLst>
                    <a:ext uri="{FF2B5EF4-FFF2-40B4-BE49-F238E27FC236}">
                      <a16:creationId xmlns:a16="http://schemas.microsoft.com/office/drawing/2014/main" id="{9AA3EABF-B5F3-46E4-A7FD-A8221BCE12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4" name="Freeform 34">
                  <a:extLst>
                    <a:ext uri="{FF2B5EF4-FFF2-40B4-BE49-F238E27FC236}">
                      <a16:creationId xmlns:a16="http://schemas.microsoft.com/office/drawing/2014/main" id="{11DB6317-76F5-4396-A9D7-473C4019FA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5" name="Freeform 35">
                  <a:extLst>
                    <a:ext uri="{FF2B5EF4-FFF2-40B4-BE49-F238E27FC236}">
                      <a16:creationId xmlns:a16="http://schemas.microsoft.com/office/drawing/2014/main" id="{456917D8-3FC1-4FB4-8867-2B84794DB5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6" name="Freeform 36">
                  <a:extLst>
                    <a:ext uri="{FF2B5EF4-FFF2-40B4-BE49-F238E27FC236}">
                      <a16:creationId xmlns:a16="http://schemas.microsoft.com/office/drawing/2014/main" id="{AC711291-6B89-4478-A3A0-BE7B6642A3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670909" y="5886379"/>
            <a:ext cx="22243472" cy="7085633"/>
            <a:chOff x="1270511" y="5867400"/>
            <a:chExt cx="20217925" cy="731679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0216226" cy="70451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295283" y="1591946"/>
            <a:ext cx="20647585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5466333" y="2911567"/>
                <a:ext cx="17922966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br>
                  <a:rPr lang="en-US" sz="4400" b="1" i="1" dirty="0">
                    <a:solidFill>
                      <a:schemeClr val="tx1"/>
                    </a:solidFill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𝟑𝟎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.   	B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.    	C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.    	D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𝟒𝟓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6333" y="2911567"/>
                <a:ext cx="17922966" cy="2123658"/>
              </a:xfrm>
              <a:prstGeom prst="rect">
                <a:avLst/>
              </a:prstGeom>
              <a:blipFill>
                <a:blip r:embed="rId3"/>
                <a:stretch>
                  <a:fillRect l="-1395" t="-6322" r="-1361" b="-12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0575" y="6164683"/>
            <a:ext cx="7269162" cy="68226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/>
              <p:cNvSpPr txBox="1"/>
              <p:nvPr/>
            </p:nvSpPr>
            <p:spPr>
              <a:xfrm>
                <a:off x="5972751" y="6150919"/>
                <a:ext cx="9681576" cy="9124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4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𝑨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4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400" b="1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400" b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</m:oMath>
                </a14:m>
                <a:endParaRPr lang="en-US" sz="4400" b="1" dirty="0">
                  <a:solidFill>
                    <a:schemeClr val="accent5">
                      <a:lumMod val="1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2751" y="6150919"/>
                <a:ext cx="9681576" cy="912494"/>
              </a:xfrm>
              <a:prstGeom prst="rect">
                <a:avLst/>
              </a:prstGeom>
              <a:blipFill>
                <a:blip r:embed="rId5"/>
                <a:stretch>
                  <a:fillRect l="-2582" t="-4667" b="-2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584200" y="7502449"/>
                <a:ext cx="10327697" cy="858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4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4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4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/>
                            </a:rPr>
                            <m:t>𝑫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4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4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4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solidFill>
                    <a:schemeClr val="accent5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200" y="7502449"/>
                <a:ext cx="10327697" cy="85824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3553681" y="8690879"/>
                <a:ext cx="13349066" cy="9124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𝑪𝑫</m:t>
                            </m:r>
                          </m:e>
                        </m:acc>
                        <m:r>
                          <a:rPr lang="en-US" sz="4400" b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/>
                                  </a:rPr>
                                  <m:t>𝑫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44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4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𝑪𝑫</m:t>
                        </m:r>
                      </m:e>
                    </m:acc>
                    <m:r>
                      <a:rPr lang="en-US" sz="44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400" b="1"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𝑫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4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4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/>
                  <a:t>.</a:t>
                </a: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681" y="8690879"/>
                <a:ext cx="13349066" cy="912494"/>
              </a:xfrm>
              <a:prstGeom prst="rect">
                <a:avLst/>
              </a:prstGeom>
              <a:blipFill rotWithShape="1">
                <a:blip r:embed="rId7"/>
                <a:stretch>
                  <a:fillRect t="-4698" b="-24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2035761" y="9938556"/>
                <a:ext cx="8669253" cy="858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4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𝑨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4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1" y="9938556"/>
                <a:ext cx="8669253" cy="858248"/>
              </a:xfrm>
              <a:prstGeom prst="rect">
                <a:avLst/>
              </a:prstGeom>
              <a:blipFill rotWithShape="1">
                <a:blip r:embed="rId8"/>
                <a:stretch>
                  <a:fillRect l="-2883" t="-4965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2035761" y="11126988"/>
                <a:ext cx="17048167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1" y="11126988"/>
                <a:ext cx="17048167" cy="769441"/>
              </a:xfrm>
              <a:prstGeom prst="rect">
                <a:avLst/>
              </a:prstGeom>
              <a:blipFill rotWithShape="1">
                <a:blip r:embed="rId9"/>
                <a:stretch>
                  <a:fillRect l="-1466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Oval 97"/>
          <p:cNvSpPr/>
          <p:nvPr/>
        </p:nvSpPr>
        <p:spPr>
          <a:xfrm>
            <a:off x="9747912" y="4395074"/>
            <a:ext cx="839787" cy="87561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</p:spTree>
    <p:extLst>
      <p:ext uri="{BB962C8B-B14F-4D97-AF65-F5344CB8AC3E}">
        <p14:creationId xmlns:p14="http://schemas.microsoft.com/office/powerpoint/2010/main" val="353427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92" grpId="0"/>
      <p:bldP spid="93" grpId="0"/>
      <p:bldP spid="97" grpId="0"/>
      <p:bldP spid="9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" name="Group 54">
            <a:extLst>
              <a:ext uri="{FF2B5EF4-FFF2-40B4-BE49-F238E27FC236}">
                <a16:creationId xmlns:a16="http://schemas.microsoft.com/office/drawing/2014/main" id="{32E01D23-C83C-465B-8DC9-424734958C67}"/>
              </a:ext>
            </a:extLst>
          </p:cNvPr>
          <p:cNvGrpSpPr/>
          <p:nvPr/>
        </p:nvGrpSpPr>
        <p:grpSpPr>
          <a:xfrm>
            <a:off x="1590241" y="2430491"/>
            <a:ext cx="21834212" cy="2733599"/>
            <a:chOff x="1251521" y="3405486"/>
            <a:chExt cx="21834212" cy="2733599"/>
          </a:xfrm>
        </p:grpSpPr>
        <p:sp>
          <p:nvSpPr>
            <p:cNvPr id="98" name="Rounded Rectangle 61">
              <a:extLst>
                <a:ext uri="{FF2B5EF4-FFF2-40B4-BE49-F238E27FC236}">
                  <a16:creationId xmlns:a16="http://schemas.microsoft.com/office/drawing/2014/main" id="{9D1961B4-6CD9-466F-8B0D-5CD6F1A6483E}"/>
                </a:ext>
              </a:extLst>
            </p:cNvPr>
            <p:cNvSpPr/>
            <p:nvPr/>
          </p:nvSpPr>
          <p:spPr>
            <a:xfrm>
              <a:off x="1251521" y="3620983"/>
              <a:ext cx="21834212" cy="2518102"/>
            </a:xfrm>
            <a:prstGeom prst="roundRect">
              <a:avLst>
                <a:gd name="adj" fmla="val 5347"/>
              </a:avLst>
            </a:prstGeom>
            <a:solidFill>
              <a:srgbClr val="70AD47">
                <a:lumMod val="20000"/>
                <a:lumOff val="80000"/>
              </a:srgbClr>
            </a:solidFill>
            <a:ln w="28575" cap="flat" cmpd="sng" algn="ctr">
              <a:solidFill>
                <a:srgbClr val="70AD47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99" name="Group 67">
              <a:extLst>
                <a:ext uri="{FF2B5EF4-FFF2-40B4-BE49-F238E27FC236}">
                  <a16:creationId xmlns:a16="http://schemas.microsoft.com/office/drawing/2014/main" id="{E7B4BA17-2E79-4F99-A9D3-DD3BBDF978A5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00" name="Freeform 20">
                <a:extLst>
                  <a:ext uri="{FF2B5EF4-FFF2-40B4-BE49-F238E27FC236}">
                    <a16:creationId xmlns:a16="http://schemas.microsoft.com/office/drawing/2014/main" id="{4C4B2060-E15F-4F3F-9D9E-D625E11ABE1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rgbClr val="70AD47">
                  <a:lumMod val="75000"/>
                </a:srgbClr>
              </a:solidFill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F53ECC13-2724-43E5-89FD-8C5F03C416B5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102" name="Group 70">
                <a:extLst>
                  <a:ext uri="{FF2B5EF4-FFF2-40B4-BE49-F238E27FC236}">
                    <a16:creationId xmlns:a16="http://schemas.microsoft.com/office/drawing/2014/main" id="{BA5BFF73-4EEA-4BC1-9804-2FCBC33DBA10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3" name="Rectangle 102">
                  <a:extLst>
                    <a:ext uri="{FF2B5EF4-FFF2-40B4-BE49-F238E27FC236}">
                      <a16:creationId xmlns:a16="http://schemas.microsoft.com/office/drawing/2014/main" id="{E43FD593-0F89-4A64-A1C4-FF429D6BF4F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4" name="Freeform 13">
                  <a:extLst>
                    <a:ext uri="{FF2B5EF4-FFF2-40B4-BE49-F238E27FC236}">
                      <a16:creationId xmlns:a16="http://schemas.microsoft.com/office/drawing/2014/main" id="{9915CDF9-5C8F-42D5-94B8-DE171FEADE7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5" name="Freeform 14">
                  <a:extLst>
                    <a:ext uri="{FF2B5EF4-FFF2-40B4-BE49-F238E27FC236}">
                      <a16:creationId xmlns:a16="http://schemas.microsoft.com/office/drawing/2014/main" id="{FDAE2CA8-FC4D-4B97-8D3A-5770408C3C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6" name="Freeform 15">
                  <a:extLst>
                    <a:ext uri="{FF2B5EF4-FFF2-40B4-BE49-F238E27FC236}">
                      <a16:creationId xmlns:a16="http://schemas.microsoft.com/office/drawing/2014/main" id="{3C68D47A-5841-4993-B7BC-84A470072D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7" name="Freeform 16">
                  <a:extLst>
                    <a:ext uri="{FF2B5EF4-FFF2-40B4-BE49-F238E27FC236}">
                      <a16:creationId xmlns:a16="http://schemas.microsoft.com/office/drawing/2014/main" id="{1537EBB8-43D7-490F-98E5-7B5856EF449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8" name="Freeform 17">
                  <a:extLst>
                    <a:ext uri="{FF2B5EF4-FFF2-40B4-BE49-F238E27FC236}">
                      <a16:creationId xmlns:a16="http://schemas.microsoft.com/office/drawing/2014/main" id="{C407D5A6-94CE-4328-B37A-85F26D0773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" name="Freeform 18">
                  <a:extLst>
                    <a:ext uri="{FF2B5EF4-FFF2-40B4-BE49-F238E27FC236}">
                      <a16:creationId xmlns:a16="http://schemas.microsoft.com/office/drawing/2014/main" id="{3969403B-85AD-43E7-9A96-2D594CB3055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" name="Freeform 19">
                  <a:extLst>
                    <a:ext uri="{FF2B5EF4-FFF2-40B4-BE49-F238E27FC236}">
                      <a16:creationId xmlns:a16="http://schemas.microsoft.com/office/drawing/2014/main" id="{9C9B7C63-22F5-49E9-831C-BAC99FE52CC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" name="Freeform 20">
                  <a:extLst>
                    <a:ext uri="{FF2B5EF4-FFF2-40B4-BE49-F238E27FC236}">
                      <a16:creationId xmlns:a16="http://schemas.microsoft.com/office/drawing/2014/main" id="{271AA3BF-7589-4C82-A867-EBFA3530585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" name="Freeform 21">
                  <a:extLst>
                    <a:ext uri="{FF2B5EF4-FFF2-40B4-BE49-F238E27FC236}">
                      <a16:creationId xmlns:a16="http://schemas.microsoft.com/office/drawing/2014/main" id="{F77C6F4D-1EE7-43CC-8C92-437D50F1F3D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" name="Freeform 22">
                  <a:extLst>
                    <a:ext uri="{FF2B5EF4-FFF2-40B4-BE49-F238E27FC236}">
                      <a16:creationId xmlns:a16="http://schemas.microsoft.com/office/drawing/2014/main" id="{230B3C91-6FAE-40C7-82C1-40330DA73E7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4" name="Freeform 23">
                  <a:extLst>
                    <a:ext uri="{FF2B5EF4-FFF2-40B4-BE49-F238E27FC236}">
                      <a16:creationId xmlns:a16="http://schemas.microsoft.com/office/drawing/2014/main" id="{E487605B-4AF3-42CC-986A-8D49DC2C80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5" name="Freeform 24">
                  <a:extLst>
                    <a:ext uri="{FF2B5EF4-FFF2-40B4-BE49-F238E27FC236}">
                      <a16:creationId xmlns:a16="http://schemas.microsoft.com/office/drawing/2014/main" id="{A7729397-0B77-4EC6-A7ED-AC6988ED1A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6" name="Freeform 25">
                  <a:extLst>
                    <a:ext uri="{FF2B5EF4-FFF2-40B4-BE49-F238E27FC236}">
                      <a16:creationId xmlns:a16="http://schemas.microsoft.com/office/drawing/2014/main" id="{9639893A-A032-4DA1-AB75-DABDD1F377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7" name="Freeform 26">
                  <a:extLst>
                    <a:ext uri="{FF2B5EF4-FFF2-40B4-BE49-F238E27FC236}">
                      <a16:creationId xmlns:a16="http://schemas.microsoft.com/office/drawing/2014/main" id="{4595D75A-4020-4CF9-BF6A-501B89AC1B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Freeform 27">
                  <a:extLst>
                    <a:ext uri="{FF2B5EF4-FFF2-40B4-BE49-F238E27FC236}">
                      <a16:creationId xmlns:a16="http://schemas.microsoft.com/office/drawing/2014/main" id="{4EDB0409-A1E7-4127-950F-542F287745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9" name="Freeform 28">
                  <a:extLst>
                    <a:ext uri="{FF2B5EF4-FFF2-40B4-BE49-F238E27FC236}">
                      <a16:creationId xmlns:a16="http://schemas.microsoft.com/office/drawing/2014/main" id="{1536F2AF-59DF-4826-9E2B-B142DB86FC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Freeform 29">
                  <a:extLst>
                    <a:ext uri="{FF2B5EF4-FFF2-40B4-BE49-F238E27FC236}">
                      <a16:creationId xmlns:a16="http://schemas.microsoft.com/office/drawing/2014/main" id="{66AB636B-9833-4BA7-A79F-F39A9CB1B7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1" name="Freeform 30">
                  <a:extLst>
                    <a:ext uri="{FF2B5EF4-FFF2-40B4-BE49-F238E27FC236}">
                      <a16:creationId xmlns:a16="http://schemas.microsoft.com/office/drawing/2014/main" id="{EDE20C60-6AAD-4142-98B9-F17C2DED74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2" name="Freeform 31">
                  <a:extLst>
                    <a:ext uri="{FF2B5EF4-FFF2-40B4-BE49-F238E27FC236}">
                      <a16:creationId xmlns:a16="http://schemas.microsoft.com/office/drawing/2014/main" id="{508E2690-0C8D-4C4D-8AA0-449129A6FA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3" name="Freeform 32">
                  <a:extLst>
                    <a:ext uri="{FF2B5EF4-FFF2-40B4-BE49-F238E27FC236}">
                      <a16:creationId xmlns:a16="http://schemas.microsoft.com/office/drawing/2014/main" id="{DD81FB08-1080-49EF-BD49-57E3D87079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4" name="Freeform 33">
                  <a:extLst>
                    <a:ext uri="{FF2B5EF4-FFF2-40B4-BE49-F238E27FC236}">
                      <a16:creationId xmlns:a16="http://schemas.microsoft.com/office/drawing/2014/main" id="{4F80FE2F-126D-457E-B0CD-CD227C2D97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5" name="Freeform 34">
                  <a:extLst>
                    <a:ext uri="{FF2B5EF4-FFF2-40B4-BE49-F238E27FC236}">
                      <a16:creationId xmlns:a16="http://schemas.microsoft.com/office/drawing/2014/main" id="{DD869A08-483F-456F-B7D1-9850BA28F1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6" name="Freeform 35">
                  <a:extLst>
                    <a:ext uri="{FF2B5EF4-FFF2-40B4-BE49-F238E27FC236}">
                      <a16:creationId xmlns:a16="http://schemas.microsoft.com/office/drawing/2014/main" id="{82876517-54F9-4C86-A2BD-3206254DDB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7" name="Freeform 36">
                  <a:extLst>
                    <a:ext uri="{FF2B5EF4-FFF2-40B4-BE49-F238E27FC236}">
                      <a16:creationId xmlns:a16="http://schemas.microsoft.com/office/drawing/2014/main" id="{2A6995B4-7E97-438F-B761-5C634E5CD1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672738" y="5216657"/>
            <a:ext cx="21836052" cy="8048121"/>
            <a:chOff x="1270511" y="5867400"/>
            <a:chExt cx="20157248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0155549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425551" y="1591736"/>
            <a:ext cx="20759636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483112" y="2667000"/>
                <a:ext cx="1916303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112" y="2667000"/>
                <a:ext cx="19163030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1272" t="-16667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453323" y="3646026"/>
                <a:ext cx="1301189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𝟏𝟐𝟎</m:t>
                    </m:r>
                    <m:r>
                      <a:rPr lang="en-US" sz="44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	  B.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	</a:t>
                </a:r>
                <a:r>
                  <a:rPr lang="vi-VN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𝟗𝟎</m:t>
                    </m:r>
                    <m:r>
                      <a:rPr lang="en-US" sz="44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  </a:t>
                </a:r>
                <a:r>
                  <a:rPr lang="vi-VN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	 D.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𝟔𝟎</m:t>
                    </m:r>
                    <m:r>
                      <a:rPr lang="en-US" sz="44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3323" y="3646026"/>
                <a:ext cx="13011895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921" t="-16667" r="-984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0387" y="5337879"/>
            <a:ext cx="6163733" cy="606721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146982" y="5715000"/>
                <a:ext cx="1050380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Giả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2" y="5715000"/>
                <a:ext cx="10503806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2322" t="-16667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2146982" y="6400800"/>
                <a:ext cx="13399406" cy="1543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cs typeface="Tahoma" panose="020B0604030504040204" pitchFamily="34" charset="0"/>
                        </a:rPr>
                        <m:t>ó: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𝑨𝑩</m:t>
                              </m:r>
                              <m:r>
                                <a:rPr lang="en-US" sz="44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</m:e>
                          </m:d>
                        </m:e>
                      </m:func>
                      <m:r>
                        <a:rPr lang="en-US" sz="44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𝒄𝒐𝒔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𝑨𝑩</m:t>
                                      </m:r>
                                    </m:e>
                                  </m:acc>
                                  <m:r>
                                    <a:rPr lang="en-US" sz="4400" b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𝑫</m:t>
                                      </m:r>
                                    </m:e>
                                  </m:acc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44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𝑨𝑩</m:t>
                                  </m:r>
                                </m:e>
                              </m:acc>
                              <m:r>
                                <a:rPr lang="en-US" sz="44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𝑩</m:t>
                          </m:r>
                          <m:r>
                            <a:rPr lang="en-US" sz="44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𝑪𝑫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2" y="6400800"/>
                <a:ext cx="13399406" cy="154330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7448406" y="8222673"/>
                <a:ext cx="5058941" cy="1543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𝑩</m:t>
                                      </m:r>
                                    </m:e>
                                  </m:acc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𝑨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4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406" y="8222673"/>
                <a:ext cx="5058941" cy="154330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7462260" y="10293927"/>
                <a:ext cx="11241941" cy="1489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𝑨</m:t>
                              </m:r>
                              <m:r>
                                <a:rPr lang="en-US" sz="44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  <m:r>
                                <a:rPr lang="en-US" sz="44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𝒄𝒐𝒔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𝑨𝑪𝑫</m:t>
                                      </m:r>
                                    </m:e>
                                  </m:acc>
                                </m:e>
                              </m:func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𝑩</m:t>
                              </m:r>
                              <m:r>
                                <a:rPr lang="en-US" sz="44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  <m:r>
                                <a:rPr lang="en-US" sz="44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𝒄𝒐𝒔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𝑩𝑪𝑫</m:t>
                                      </m:r>
                                    </m:e>
                                  </m:acc>
                                </m:e>
                              </m:fun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2260" y="10293927"/>
                <a:ext cx="11241941" cy="148957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2146981" y="12076333"/>
                <a:ext cx="955022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1" y="12076333"/>
                <a:ext cx="9550226" cy="769441"/>
              </a:xfrm>
              <a:prstGeom prst="rect">
                <a:avLst/>
              </a:prstGeom>
              <a:blipFill rotWithShape="1">
                <a:blip r:embed="rId10"/>
                <a:stretch>
                  <a:fillRect l="-2553" t="-16667" r="-127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/>
          <p:cNvSpPr/>
          <p:nvPr/>
        </p:nvSpPr>
        <p:spPr>
          <a:xfrm>
            <a:off x="11736387" y="3505200"/>
            <a:ext cx="945722" cy="92573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</p:spTree>
    <p:extLst>
      <p:ext uri="{BB962C8B-B14F-4D97-AF65-F5344CB8AC3E}">
        <p14:creationId xmlns:p14="http://schemas.microsoft.com/office/powerpoint/2010/main" val="2259472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92" grpId="0"/>
      <p:bldP spid="93" grpId="0"/>
      <p:bldP spid="95" grpId="0"/>
      <p:bldP spid="96" grpId="0"/>
      <p:bldP spid="9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>
            <a:extLst>
              <a:ext uri="{FF2B5EF4-FFF2-40B4-BE49-F238E27FC236}">
                <a16:creationId xmlns:a16="http://schemas.microsoft.com/office/drawing/2014/main" id="{8984D738-EEC0-49AA-8961-E603D0A42674}"/>
              </a:ext>
            </a:extLst>
          </p:cNvPr>
          <p:cNvGrpSpPr/>
          <p:nvPr/>
        </p:nvGrpSpPr>
        <p:grpSpPr>
          <a:xfrm>
            <a:off x="925462" y="2285692"/>
            <a:ext cx="21852786" cy="2857945"/>
            <a:chOff x="1268078" y="3405486"/>
            <a:chExt cx="21852786" cy="2857945"/>
          </a:xfrm>
        </p:grpSpPr>
        <p:sp>
          <p:nvSpPr>
            <p:cNvPr id="94" name="Rounded Rectangle 61">
              <a:extLst>
                <a:ext uri="{FF2B5EF4-FFF2-40B4-BE49-F238E27FC236}">
                  <a16:creationId xmlns:a16="http://schemas.microsoft.com/office/drawing/2014/main" id="{23F4E82B-3A3C-4A94-BFEF-8A5C74C18961}"/>
                </a:ext>
              </a:extLst>
            </p:cNvPr>
            <p:cNvSpPr/>
            <p:nvPr/>
          </p:nvSpPr>
          <p:spPr>
            <a:xfrm>
              <a:off x="1327665" y="3790998"/>
              <a:ext cx="21793199" cy="2472433"/>
            </a:xfrm>
            <a:prstGeom prst="roundRect">
              <a:avLst>
                <a:gd name="adj" fmla="val 5347"/>
              </a:avLst>
            </a:prstGeom>
            <a:solidFill>
              <a:srgbClr val="70AD47">
                <a:lumMod val="20000"/>
                <a:lumOff val="80000"/>
              </a:srgbClr>
            </a:solidFill>
            <a:ln w="28575" cap="flat" cmpd="sng" algn="ctr">
              <a:solidFill>
                <a:srgbClr val="70AD47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95" name="Group 67">
              <a:extLst>
                <a:ext uri="{FF2B5EF4-FFF2-40B4-BE49-F238E27FC236}">
                  <a16:creationId xmlns:a16="http://schemas.microsoft.com/office/drawing/2014/main" id="{4E127791-7656-401C-B56F-98A8369BEFD9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96" name="Freeform 20">
                <a:extLst>
                  <a:ext uri="{FF2B5EF4-FFF2-40B4-BE49-F238E27FC236}">
                    <a16:creationId xmlns:a16="http://schemas.microsoft.com/office/drawing/2014/main" id="{0512D67A-D179-4551-8650-D477D64A0F7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rgbClr val="70AD47">
                  <a:lumMod val="75000"/>
                </a:srgbClr>
              </a:solidFill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27A99C45-6067-4A9C-BF44-0369048541F6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100" name="Group 70">
                <a:extLst>
                  <a:ext uri="{FF2B5EF4-FFF2-40B4-BE49-F238E27FC236}">
                    <a16:creationId xmlns:a16="http://schemas.microsoft.com/office/drawing/2014/main" id="{AF51F21D-405C-4780-BACC-B8CD32B2A77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2" name="Rectangle 101">
                  <a:extLst>
                    <a:ext uri="{FF2B5EF4-FFF2-40B4-BE49-F238E27FC236}">
                      <a16:creationId xmlns:a16="http://schemas.microsoft.com/office/drawing/2014/main" id="{0AF95DE5-8846-4D43-A1ED-AACCA81DFB8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4" name="Freeform 13">
                  <a:extLst>
                    <a:ext uri="{FF2B5EF4-FFF2-40B4-BE49-F238E27FC236}">
                      <a16:creationId xmlns:a16="http://schemas.microsoft.com/office/drawing/2014/main" id="{6E2B2BB0-78B4-48E8-9BDB-BC85D0C816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5" name="Freeform 14">
                  <a:extLst>
                    <a:ext uri="{FF2B5EF4-FFF2-40B4-BE49-F238E27FC236}">
                      <a16:creationId xmlns:a16="http://schemas.microsoft.com/office/drawing/2014/main" id="{96E43BB2-8A0C-4FB6-BC6F-8105AB81396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7" name="Freeform 15">
                  <a:extLst>
                    <a:ext uri="{FF2B5EF4-FFF2-40B4-BE49-F238E27FC236}">
                      <a16:creationId xmlns:a16="http://schemas.microsoft.com/office/drawing/2014/main" id="{C70BA43F-834E-4728-985E-C07B60DF6D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8" name="Freeform 16">
                  <a:extLst>
                    <a:ext uri="{FF2B5EF4-FFF2-40B4-BE49-F238E27FC236}">
                      <a16:creationId xmlns:a16="http://schemas.microsoft.com/office/drawing/2014/main" id="{0A11BB95-859A-4713-B07F-42568D18A23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" name="Freeform 17">
                  <a:extLst>
                    <a:ext uri="{FF2B5EF4-FFF2-40B4-BE49-F238E27FC236}">
                      <a16:creationId xmlns:a16="http://schemas.microsoft.com/office/drawing/2014/main" id="{6AEE407A-F301-4D02-90BF-F0C3BB74F8F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" name="Freeform 18">
                  <a:extLst>
                    <a:ext uri="{FF2B5EF4-FFF2-40B4-BE49-F238E27FC236}">
                      <a16:creationId xmlns:a16="http://schemas.microsoft.com/office/drawing/2014/main" id="{71081F3E-3820-4186-886F-74FEE3951B6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" name="Freeform 19">
                  <a:extLst>
                    <a:ext uri="{FF2B5EF4-FFF2-40B4-BE49-F238E27FC236}">
                      <a16:creationId xmlns:a16="http://schemas.microsoft.com/office/drawing/2014/main" id="{9C270409-6F80-4CDB-BF47-9A16C1503D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4" name="Freeform 20">
                  <a:extLst>
                    <a:ext uri="{FF2B5EF4-FFF2-40B4-BE49-F238E27FC236}">
                      <a16:creationId xmlns:a16="http://schemas.microsoft.com/office/drawing/2014/main" id="{9028C72E-BB98-4607-8F4E-8BDB396FF55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6" name="Freeform 21">
                  <a:extLst>
                    <a:ext uri="{FF2B5EF4-FFF2-40B4-BE49-F238E27FC236}">
                      <a16:creationId xmlns:a16="http://schemas.microsoft.com/office/drawing/2014/main" id="{6689CB11-2B15-407E-AC50-8BA96A02232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7" name="Freeform 22">
                  <a:extLst>
                    <a:ext uri="{FF2B5EF4-FFF2-40B4-BE49-F238E27FC236}">
                      <a16:creationId xmlns:a16="http://schemas.microsoft.com/office/drawing/2014/main" id="{63633D72-2880-4A17-8B79-0D1FC864F70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Freeform 23">
                  <a:extLst>
                    <a:ext uri="{FF2B5EF4-FFF2-40B4-BE49-F238E27FC236}">
                      <a16:creationId xmlns:a16="http://schemas.microsoft.com/office/drawing/2014/main" id="{1DBC678C-BF46-480B-9A84-D7E756E2310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9" name="Freeform 24">
                  <a:extLst>
                    <a:ext uri="{FF2B5EF4-FFF2-40B4-BE49-F238E27FC236}">
                      <a16:creationId xmlns:a16="http://schemas.microsoft.com/office/drawing/2014/main" id="{68454268-C46D-43B4-A5D3-7FB576B925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Freeform 25">
                  <a:extLst>
                    <a:ext uri="{FF2B5EF4-FFF2-40B4-BE49-F238E27FC236}">
                      <a16:creationId xmlns:a16="http://schemas.microsoft.com/office/drawing/2014/main" id="{3BCFB5B9-B450-4A95-9797-97F46F2DF6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1" name="Freeform 26">
                  <a:extLst>
                    <a:ext uri="{FF2B5EF4-FFF2-40B4-BE49-F238E27FC236}">
                      <a16:creationId xmlns:a16="http://schemas.microsoft.com/office/drawing/2014/main" id="{EC570BB6-E7D2-439B-ADCE-85668375F9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2" name="Freeform 27">
                  <a:extLst>
                    <a:ext uri="{FF2B5EF4-FFF2-40B4-BE49-F238E27FC236}">
                      <a16:creationId xmlns:a16="http://schemas.microsoft.com/office/drawing/2014/main" id="{C9536B3E-9BD4-4660-A4AF-15838FB10C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3" name="Freeform 28">
                  <a:extLst>
                    <a:ext uri="{FF2B5EF4-FFF2-40B4-BE49-F238E27FC236}">
                      <a16:creationId xmlns:a16="http://schemas.microsoft.com/office/drawing/2014/main" id="{BB4EF53F-D77B-42DD-9568-54DDA61940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4" name="Freeform 29">
                  <a:extLst>
                    <a:ext uri="{FF2B5EF4-FFF2-40B4-BE49-F238E27FC236}">
                      <a16:creationId xmlns:a16="http://schemas.microsoft.com/office/drawing/2014/main" id="{9EAA6D96-B985-40EB-9E67-A3967C8445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5" name="Freeform 30">
                  <a:extLst>
                    <a:ext uri="{FF2B5EF4-FFF2-40B4-BE49-F238E27FC236}">
                      <a16:creationId xmlns:a16="http://schemas.microsoft.com/office/drawing/2014/main" id="{B94819AA-B192-4C65-93AA-42831FBA69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6" name="Freeform 31">
                  <a:extLst>
                    <a:ext uri="{FF2B5EF4-FFF2-40B4-BE49-F238E27FC236}">
                      <a16:creationId xmlns:a16="http://schemas.microsoft.com/office/drawing/2014/main" id="{62AEDDC6-6112-4C4D-9CEC-478AA7C9C6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7" name="Freeform 32">
                  <a:extLst>
                    <a:ext uri="{FF2B5EF4-FFF2-40B4-BE49-F238E27FC236}">
                      <a16:creationId xmlns:a16="http://schemas.microsoft.com/office/drawing/2014/main" id="{783BCD5C-6577-4701-8A56-B1FA187C81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8" name="Freeform 33">
                  <a:extLst>
                    <a:ext uri="{FF2B5EF4-FFF2-40B4-BE49-F238E27FC236}">
                      <a16:creationId xmlns:a16="http://schemas.microsoft.com/office/drawing/2014/main" id="{A9DF6ECB-85B5-4F71-B327-5B550E458E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9" name="Freeform 34">
                  <a:extLst>
                    <a:ext uri="{FF2B5EF4-FFF2-40B4-BE49-F238E27FC236}">
                      <a16:creationId xmlns:a16="http://schemas.microsoft.com/office/drawing/2014/main" id="{494029A6-28FA-42E2-8CFF-E46EE7BDA0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0" name="Freeform 35">
                  <a:extLst>
                    <a:ext uri="{FF2B5EF4-FFF2-40B4-BE49-F238E27FC236}">
                      <a16:creationId xmlns:a16="http://schemas.microsoft.com/office/drawing/2014/main" id="{B8607BB5-18D1-43A0-BA6C-C6F4B495FE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1" name="Freeform 36">
                  <a:extLst>
                    <a:ext uri="{FF2B5EF4-FFF2-40B4-BE49-F238E27FC236}">
                      <a16:creationId xmlns:a16="http://schemas.microsoft.com/office/drawing/2014/main" id="{F414596E-E953-48BF-9A5B-B73E4995DF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019672" y="5345185"/>
            <a:ext cx="21758575" cy="8061612"/>
            <a:chOff x="1253061" y="5867400"/>
            <a:chExt cx="19690139" cy="8126050"/>
          </a:xfrm>
        </p:grpSpPr>
        <p:sp>
          <p:nvSpPr>
            <p:cNvPr id="53" name="Rounded Rectangle 52"/>
            <p:cNvSpPr/>
            <p:nvPr/>
          </p:nvSpPr>
          <p:spPr>
            <a:xfrm>
              <a:off x="1253061" y="5936448"/>
              <a:ext cx="19690139" cy="805700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230187" y="1510916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2" name="Rectangle 7"/>
              <p:cNvSpPr>
                <a:spLocks noChangeArrowheads="1"/>
              </p:cNvSpPr>
              <p:nvPr/>
            </p:nvSpPr>
            <p:spPr bwMode="auto">
              <a:xfrm>
                <a:off x="4004504" y="3312373"/>
                <a:ext cx="17507690" cy="15208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just"/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vi-VN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  <a:r>
                  <a:rPr lang="vi-VN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br>
                  <a:rPr lang="vi-VN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92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4504" y="3312373"/>
                <a:ext cx="17507690" cy="1520801"/>
              </a:xfrm>
              <a:prstGeom prst="rect">
                <a:avLst/>
              </a:prstGeom>
              <a:blipFill>
                <a:blip r:embed="rId3"/>
                <a:stretch>
                  <a:fillRect l="-1428" t="-8000" r="-1393" b="-184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7" name="Picture 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8787" y="6934200"/>
            <a:ext cx="6784110" cy="647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8" name="Text Box 16"/>
              <p:cNvSpPr txBox="1">
                <a:spLocks noChangeArrowheads="1"/>
              </p:cNvSpPr>
              <p:nvPr/>
            </p:nvSpPr>
            <p:spPr bwMode="auto">
              <a:xfrm>
                <a:off x="5613675" y="5507171"/>
                <a:ext cx="7363677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f>
                      <m:fPr>
                        <m:type m:val="li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𝑫</m:t>
                        </m:r>
                      </m:num>
                      <m:den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/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13675" y="5507171"/>
                <a:ext cx="7363677" cy="769441"/>
              </a:xfrm>
              <a:prstGeom prst="rect">
                <a:avLst/>
              </a:prstGeom>
              <a:blipFill>
                <a:blip r:embed="rId5"/>
                <a:stretch>
                  <a:fillRect l="-3394" t="-16535" b="-354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Text Box 20"/>
              <p:cNvSpPr txBox="1">
                <a:spLocks noChangeArrowheads="1"/>
              </p:cNvSpPr>
              <p:nvPr/>
            </p:nvSpPr>
            <p:spPr bwMode="auto">
              <a:xfrm>
                <a:off x="11333675" y="5507171"/>
                <a:ext cx="9713913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>
          <p:sp>
            <p:nvSpPr>
              <p:cNvPr id="101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33675" y="5507171"/>
                <a:ext cx="9713913" cy="769441"/>
              </a:xfrm>
              <a:prstGeom prst="rect">
                <a:avLst/>
              </a:prstGeom>
              <a:blipFill>
                <a:blip r:embed="rId6"/>
                <a:stretch>
                  <a:fillRect l="-2509" t="-16535" b="-354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Text Box 6"/>
              <p:cNvSpPr txBox="1">
                <a:spLocks noChangeArrowheads="1"/>
              </p:cNvSpPr>
              <p:nvPr/>
            </p:nvSpPr>
            <p:spPr bwMode="auto">
              <a:xfrm>
                <a:off x="1764745" y="6284637"/>
                <a:ext cx="19183205" cy="7847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′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3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4745" y="6284637"/>
                <a:ext cx="19183205" cy="784767"/>
              </a:xfrm>
              <a:prstGeom prst="rect">
                <a:avLst/>
              </a:prstGeom>
              <a:blipFill>
                <a:blip r:embed="rId7"/>
                <a:stretch>
                  <a:fillRect l="-1271" t="-15504" b="-348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 Box 8"/>
              <p:cNvSpPr txBox="1">
                <a:spLocks noChangeArrowheads="1"/>
              </p:cNvSpPr>
              <p:nvPr/>
            </p:nvSpPr>
            <p:spPr bwMode="auto">
              <a:xfrm>
                <a:off x="1724428" y="7302355"/>
                <a:ext cx="9348788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6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7302355"/>
                <a:ext cx="9348788" cy="769441"/>
              </a:xfrm>
              <a:prstGeom prst="rect">
                <a:avLst/>
              </a:prstGeom>
              <a:blipFill rotWithShape="1">
                <a:blip r:embed="rId8"/>
                <a:stretch>
                  <a:fillRect l="-2674" t="-16667" b="-365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 Box 13"/>
              <p:cNvSpPr txBox="1">
                <a:spLocks noChangeArrowheads="1"/>
              </p:cNvSpPr>
              <p:nvPr/>
            </p:nvSpPr>
            <p:spPr bwMode="auto">
              <a:xfrm>
                <a:off x="1724428" y="8382000"/>
                <a:ext cx="10559034" cy="11056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𝑩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𝑩</m:t>
                            </m:r>
                          </m:e>
                        </m:acc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𝑩𝑩</m:t>
                            </m:r>
                            <m:r>
                              <a:rPr lang="en-US" sz="4400" b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0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8382000"/>
                <a:ext cx="10559034" cy="1105687"/>
              </a:xfrm>
              <a:prstGeom prst="rect">
                <a:avLst/>
              </a:prstGeom>
              <a:blipFill rotWithShape="1">
                <a:blip r:embed="rId9"/>
                <a:stretch>
                  <a:fillRect l="-2367" b="-88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Text Box 19"/>
              <p:cNvSpPr txBox="1">
                <a:spLocks noChangeArrowheads="1"/>
              </p:cNvSpPr>
              <p:nvPr/>
            </p:nvSpPr>
            <p:spPr bwMode="auto">
              <a:xfrm>
                <a:off x="1939488" y="10922124"/>
                <a:ext cx="4515210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Suy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𝑩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′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13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39488" y="10922124"/>
                <a:ext cx="4515210" cy="769441"/>
              </a:xfrm>
              <a:prstGeom prst="rect">
                <a:avLst/>
              </a:prstGeom>
              <a:blipFill>
                <a:blip r:embed="rId10"/>
                <a:stretch>
                  <a:fillRect l="-5398" t="-17460" b="-365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 Box 17"/>
              <p:cNvSpPr txBox="1">
                <a:spLocks noChangeArrowheads="1"/>
              </p:cNvSpPr>
              <p:nvPr/>
            </p:nvSpPr>
            <p:spPr bwMode="auto">
              <a:xfrm>
                <a:off x="1719088" y="12133145"/>
                <a:ext cx="12817475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</a:p>
            </p:txBody>
          </p:sp>
        </mc:Choice>
        <mc:Fallback xmlns="">
          <p:sp>
            <p:nvSpPr>
              <p:cNvPr id="115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9088" y="12133145"/>
                <a:ext cx="12817475" cy="769441"/>
              </a:xfrm>
              <a:prstGeom prst="rect">
                <a:avLst/>
              </a:prstGeom>
              <a:blipFill rotWithShape="1">
                <a:blip r:embed="rId11"/>
                <a:stretch>
                  <a:fillRect l="-1902" t="-16535" b="-354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374678" y="9592752"/>
                <a:ext cx="6383671" cy="9076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𝑩</m:t>
                          </m:r>
                        </m:e>
                      </m:acc>
                      <m:r>
                        <a:rPr lang="en-US" sz="44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400" b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4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4678" y="9592752"/>
                <a:ext cx="6383671" cy="90762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47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01" grpId="0"/>
      <p:bldP spid="103" grpId="0"/>
      <p:bldP spid="106" grpId="0"/>
      <p:bldP spid="110" grpId="0"/>
      <p:bldP spid="113" grpId="0"/>
      <p:bldP spid="115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roup 90"/>
          <p:cNvGrpSpPr/>
          <p:nvPr/>
        </p:nvGrpSpPr>
        <p:grpSpPr>
          <a:xfrm>
            <a:off x="759834" y="4564339"/>
            <a:ext cx="22867507" cy="9151661"/>
            <a:chOff x="757717" y="4817667"/>
            <a:chExt cx="22870154" cy="9152720"/>
          </a:xfrm>
        </p:grpSpPr>
        <p:sp>
          <p:nvSpPr>
            <p:cNvPr id="92" name="Rounded Rectangle 91"/>
            <p:cNvSpPr/>
            <p:nvPr/>
          </p:nvSpPr>
          <p:spPr>
            <a:xfrm>
              <a:off x="757717" y="4817667"/>
              <a:ext cx="22870154" cy="9152720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3" name="Rounded Rectangle 102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136300" y="4865871"/>
              <a:ext cx="2137372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 dirty="0" err="1">
                  <a:solidFill>
                    <a:schemeClr val="bg1"/>
                  </a:solidFill>
                </a:rPr>
                <a:t>Trả</a:t>
              </a:r>
              <a:r>
                <a:rPr lang="en-US" sz="4800" dirty="0">
                  <a:solidFill>
                    <a:schemeClr val="bg1"/>
                  </a:solidFill>
                </a:rPr>
                <a:t> </a:t>
              </a:r>
              <a:r>
                <a:rPr lang="en-US" sz="4800" dirty="0" err="1">
                  <a:solidFill>
                    <a:schemeClr val="bg1"/>
                  </a:solidFill>
                </a:rPr>
                <a:t>lời</a:t>
              </a:r>
              <a:endParaRPr lang="en-US" sz="48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59834" y="1649626"/>
            <a:ext cx="22926502" cy="2767516"/>
            <a:chOff x="757717" y="2741325"/>
            <a:chExt cx="22929155" cy="2767835"/>
          </a:xfrm>
        </p:grpSpPr>
        <p:sp>
          <p:nvSpPr>
            <p:cNvPr id="42" name="Rounded Rectangle 41"/>
            <p:cNvSpPr/>
            <p:nvPr/>
          </p:nvSpPr>
          <p:spPr>
            <a:xfrm>
              <a:off x="757717" y="2741325"/>
              <a:ext cx="22870154" cy="2767835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848871" y="2767352"/>
              <a:ext cx="20838001" cy="243171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  <a:defRPr/>
              </a:pPr>
              <a:r>
                <a:rPr lang="vi-VN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) Nêu định nghĩa tích vô hướng của hai vectơ trong mặt phẳng? 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Từ đó suy ra cách tính góc của 2 véc tơ?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) Điền vào bảng bên dưới.</a:t>
              </a: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862067" y="2805450"/>
              <a:ext cx="1932164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rgbClr val="FF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411935" y="5538020"/>
                <a:ext cx="11928550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a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/>
                  </a:rPr>
                  <a:t>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/>
                  </a:rPr>
                  <a:t>.</a:t>
                </a: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935" y="5538020"/>
                <a:ext cx="11928550" cy="856068"/>
              </a:xfrm>
              <a:prstGeom prst="rect">
                <a:avLst/>
              </a:prstGeom>
              <a:blipFill rotWithShape="1">
                <a:blip r:embed="rId3"/>
                <a:stretch>
                  <a:fillRect t="-4965" b="-32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488567" y="6740014"/>
                <a:ext cx="1638249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vi-VN" sz="4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8567" y="6740014"/>
                <a:ext cx="16382498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488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4516953" y="8466231"/>
            <a:ext cx="6852289" cy="1127510"/>
            <a:chOff x="2826698" y="8384183"/>
            <a:chExt cx="6852289" cy="1127510"/>
          </a:xfrm>
        </p:grpSpPr>
        <p:sp>
          <p:nvSpPr>
            <p:cNvPr id="68" name="Rounded Rectangle 67"/>
            <p:cNvSpPr/>
            <p:nvPr/>
          </p:nvSpPr>
          <p:spPr>
            <a:xfrm>
              <a:off x="2826698" y="8384957"/>
              <a:ext cx="6852289" cy="1126736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3305831" y="8384183"/>
                  <a:ext cx="6048515" cy="8698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cs typeface="Tahoma" panose="020B0604030504040204" pitchFamily="34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cs typeface="Tahoma" panose="020B0604030504040204" pitchFamily="34" charset="0"/>
                    </a:rPr>
                    <a:t>.cos(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cs typeface="Tahoma" panose="020B0604030504040204" pitchFamily="34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5831" y="8384183"/>
                  <a:ext cx="6048515" cy="86985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3497" r="-3327" b="-3146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11507787" y="8075528"/>
            <a:ext cx="6119949" cy="1882092"/>
            <a:chOff x="13865088" y="9624108"/>
            <a:chExt cx="6119949" cy="1882092"/>
          </a:xfrm>
        </p:grpSpPr>
        <p:sp>
          <p:nvSpPr>
            <p:cNvPr id="94" name="Rounded Rectangle 93"/>
            <p:cNvSpPr/>
            <p:nvPr/>
          </p:nvSpPr>
          <p:spPr>
            <a:xfrm>
              <a:off x="13865088" y="9624108"/>
              <a:ext cx="6119949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13868619" y="9677400"/>
                  <a:ext cx="5618782" cy="155510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⇒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68619" y="9677400"/>
                  <a:ext cx="5618782" cy="1555106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Group 54">
            <a:extLst>
              <a:ext uri="{FF2B5EF4-FFF2-40B4-BE49-F238E27FC236}">
                <a16:creationId xmlns:a16="http://schemas.microsoft.com/office/drawing/2014/main" id="{9767E6DE-9D9A-44B1-B398-736D5FD03078}"/>
              </a:ext>
            </a:extLst>
          </p:cNvPr>
          <p:cNvGrpSpPr/>
          <p:nvPr/>
        </p:nvGrpSpPr>
        <p:grpSpPr>
          <a:xfrm>
            <a:off x="1359333" y="2577790"/>
            <a:ext cx="22028082" cy="2328495"/>
            <a:chOff x="1236768" y="3405486"/>
            <a:chExt cx="22028082" cy="2328495"/>
          </a:xfrm>
        </p:grpSpPr>
        <p:sp>
          <p:nvSpPr>
            <p:cNvPr id="95" name="Rounded Rectangle 61">
              <a:extLst>
                <a:ext uri="{FF2B5EF4-FFF2-40B4-BE49-F238E27FC236}">
                  <a16:creationId xmlns:a16="http://schemas.microsoft.com/office/drawing/2014/main" id="{8D74D8D4-DCBA-4102-ACAC-D14F0C48339D}"/>
                </a:ext>
              </a:extLst>
            </p:cNvPr>
            <p:cNvSpPr/>
            <p:nvPr/>
          </p:nvSpPr>
          <p:spPr>
            <a:xfrm>
              <a:off x="1236768" y="3655507"/>
              <a:ext cx="22028082" cy="2078474"/>
            </a:xfrm>
            <a:prstGeom prst="roundRect">
              <a:avLst>
                <a:gd name="adj" fmla="val 5347"/>
              </a:avLst>
            </a:prstGeom>
            <a:solidFill>
              <a:srgbClr val="70AD47">
                <a:lumMod val="20000"/>
                <a:lumOff val="80000"/>
              </a:srgbClr>
            </a:solidFill>
            <a:ln w="28575" cap="flat" cmpd="sng" algn="ctr">
              <a:solidFill>
                <a:srgbClr val="70AD47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96" name="Group 67">
              <a:extLst>
                <a:ext uri="{FF2B5EF4-FFF2-40B4-BE49-F238E27FC236}">
                  <a16:creationId xmlns:a16="http://schemas.microsoft.com/office/drawing/2014/main" id="{935F9BD1-DBB5-48E0-95F3-BA0861D1677F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97" name="Freeform 20">
                <a:extLst>
                  <a:ext uri="{FF2B5EF4-FFF2-40B4-BE49-F238E27FC236}">
                    <a16:creationId xmlns:a16="http://schemas.microsoft.com/office/drawing/2014/main" id="{4EBABB67-1923-4BA9-8CE0-E4BB1748944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rgbClr val="70AD47">
                  <a:lumMod val="75000"/>
                </a:srgbClr>
              </a:solidFill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2DAFCEC-28F8-449C-A879-61B6E81496DF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101" name="Group 70">
                <a:extLst>
                  <a:ext uri="{FF2B5EF4-FFF2-40B4-BE49-F238E27FC236}">
                    <a16:creationId xmlns:a16="http://schemas.microsoft.com/office/drawing/2014/main" id="{317A04C1-D449-4FDA-9726-AEAE5ADA78B7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2" name="Rectangle 101">
                  <a:extLst>
                    <a:ext uri="{FF2B5EF4-FFF2-40B4-BE49-F238E27FC236}">
                      <a16:creationId xmlns:a16="http://schemas.microsoft.com/office/drawing/2014/main" id="{9F831BD8-ED19-4B28-A528-D48B605CA282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4" name="Freeform 13">
                  <a:extLst>
                    <a:ext uri="{FF2B5EF4-FFF2-40B4-BE49-F238E27FC236}">
                      <a16:creationId xmlns:a16="http://schemas.microsoft.com/office/drawing/2014/main" id="{E0AFBBD1-E5B0-49F9-BDFC-7D7AC61F18E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6" name="Freeform 14">
                  <a:extLst>
                    <a:ext uri="{FF2B5EF4-FFF2-40B4-BE49-F238E27FC236}">
                      <a16:creationId xmlns:a16="http://schemas.microsoft.com/office/drawing/2014/main" id="{D4FC4945-275F-4257-B2ED-BC0E763DE59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7" name="Freeform 15">
                  <a:extLst>
                    <a:ext uri="{FF2B5EF4-FFF2-40B4-BE49-F238E27FC236}">
                      <a16:creationId xmlns:a16="http://schemas.microsoft.com/office/drawing/2014/main" id="{451BCE44-34C3-4C50-9383-BE4F7A2B1DB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8" name="Freeform 16">
                  <a:extLst>
                    <a:ext uri="{FF2B5EF4-FFF2-40B4-BE49-F238E27FC236}">
                      <a16:creationId xmlns:a16="http://schemas.microsoft.com/office/drawing/2014/main" id="{4510614B-94EA-4451-9591-4B71FC1CA33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" name="Freeform 17">
                  <a:extLst>
                    <a:ext uri="{FF2B5EF4-FFF2-40B4-BE49-F238E27FC236}">
                      <a16:creationId xmlns:a16="http://schemas.microsoft.com/office/drawing/2014/main" id="{37571471-3CAE-4198-BDFC-64EF30F55CF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" name="Freeform 18">
                  <a:extLst>
                    <a:ext uri="{FF2B5EF4-FFF2-40B4-BE49-F238E27FC236}">
                      <a16:creationId xmlns:a16="http://schemas.microsoft.com/office/drawing/2014/main" id="{CDD8E4A3-60CD-4B0C-BA73-48CFBAF90E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" name="Freeform 19">
                  <a:extLst>
                    <a:ext uri="{FF2B5EF4-FFF2-40B4-BE49-F238E27FC236}">
                      <a16:creationId xmlns:a16="http://schemas.microsoft.com/office/drawing/2014/main" id="{D181DAF3-9364-41CA-A70C-69F862E2071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" name="Freeform 20">
                  <a:extLst>
                    <a:ext uri="{FF2B5EF4-FFF2-40B4-BE49-F238E27FC236}">
                      <a16:creationId xmlns:a16="http://schemas.microsoft.com/office/drawing/2014/main" id="{3CDE36E0-8860-445C-BA34-33F2036937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4" name="Freeform 21">
                  <a:extLst>
                    <a:ext uri="{FF2B5EF4-FFF2-40B4-BE49-F238E27FC236}">
                      <a16:creationId xmlns:a16="http://schemas.microsoft.com/office/drawing/2014/main" id="{8104D75D-05D3-404A-9F77-4411BECA5C5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5" name="Freeform 22">
                  <a:extLst>
                    <a:ext uri="{FF2B5EF4-FFF2-40B4-BE49-F238E27FC236}">
                      <a16:creationId xmlns:a16="http://schemas.microsoft.com/office/drawing/2014/main" id="{270D49B8-9BB4-4F6B-B326-8F43E6CBCA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6" name="Freeform 23">
                  <a:extLst>
                    <a:ext uri="{FF2B5EF4-FFF2-40B4-BE49-F238E27FC236}">
                      <a16:creationId xmlns:a16="http://schemas.microsoft.com/office/drawing/2014/main" id="{2B972839-7A6B-4737-B96F-38A9CCCB8A6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7" name="Freeform 24">
                  <a:extLst>
                    <a:ext uri="{FF2B5EF4-FFF2-40B4-BE49-F238E27FC236}">
                      <a16:creationId xmlns:a16="http://schemas.microsoft.com/office/drawing/2014/main" id="{347DB76A-E887-4386-A29B-DA726154846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Freeform 25">
                  <a:extLst>
                    <a:ext uri="{FF2B5EF4-FFF2-40B4-BE49-F238E27FC236}">
                      <a16:creationId xmlns:a16="http://schemas.microsoft.com/office/drawing/2014/main" id="{C45A9028-0283-4261-82CE-950FAD17FE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9" name="Freeform 26">
                  <a:extLst>
                    <a:ext uri="{FF2B5EF4-FFF2-40B4-BE49-F238E27FC236}">
                      <a16:creationId xmlns:a16="http://schemas.microsoft.com/office/drawing/2014/main" id="{517060FB-7AB0-43CE-91C5-4E5A1D4C9F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Freeform 27">
                  <a:extLst>
                    <a:ext uri="{FF2B5EF4-FFF2-40B4-BE49-F238E27FC236}">
                      <a16:creationId xmlns:a16="http://schemas.microsoft.com/office/drawing/2014/main" id="{44B25838-90F9-4924-945B-39F48EE875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1" name="Freeform 28">
                  <a:extLst>
                    <a:ext uri="{FF2B5EF4-FFF2-40B4-BE49-F238E27FC236}">
                      <a16:creationId xmlns:a16="http://schemas.microsoft.com/office/drawing/2014/main" id="{8521E0CD-5094-4BA2-A3D1-FC184844BC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2" name="Freeform 29">
                  <a:extLst>
                    <a:ext uri="{FF2B5EF4-FFF2-40B4-BE49-F238E27FC236}">
                      <a16:creationId xmlns:a16="http://schemas.microsoft.com/office/drawing/2014/main" id="{E91BC189-72B3-4543-B507-D48163DED0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3" name="Freeform 30">
                  <a:extLst>
                    <a:ext uri="{FF2B5EF4-FFF2-40B4-BE49-F238E27FC236}">
                      <a16:creationId xmlns:a16="http://schemas.microsoft.com/office/drawing/2014/main" id="{5A866DBF-09E8-4AD7-A4C8-45482326BA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4" name="Freeform 31">
                  <a:extLst>
                    <a:ext uri="{FF2B5EF4-FFF2-40B4-BE49-F238E27FC236}">
                      <a16:creationId xmlns:a16="http://schemas.microsoft.com/office/drawing/2014/main" id="{9011328E-B9FF-4EE1-9871-D45C5408C1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5" name="Freeform 32">
                  <a:extLst>
                    <a:ext uri="{FF2B5EF4-FFF2-40B4-BE49-F238E27FC236}">
                      <a16:creationId xmlns:a16="http://schemas.microsoft.com/office/drawing/2014/main" id="{F0E3F80B-86D4-420F-8218-1DAE5D89B4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6" name="Freeform 33">
                  <a:extLst>
                    <a:ext uri="{FF2B5EF4-FFF2-40B4-BE49-F238E27FC236}">
                      <a16:creationId xmlns:a16="http://schemas.microsoft.com/office/drawing/2014/main" id="{231F7119-0AD1-458B-BB63-FF3C7F4FE1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7" name="Freeform 34">
                  <a:extLst>
                    <a:ext uri="{FF2B5EF4-FFF2-40B4-BE49-F238E27FC236}">
                      <a16:creationId xmlns:a16="http://schemas.microsoft.com/office/drawing/2014/main" id="{F6F94148-10E0-42ED-B1D6-9119545EEF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8" name="Freeform 35">
                  <a:extLst>
                    <a:ext uri="{FF2B5EF4-FFF2-40B4-BE49-F238E27FC236}">
                      <a16:creationId xmlns:a16="http://schemas.microsoft.com/office/drawing/2014/main" id="{D80685E0-2BC1-4A38-A912-5C92E34116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9" name="Freeform 36">
                  <a:extLst>
                    <a:ext uri="{FF2B5EF4-FFF2-40B4-BE49-F238E27FC236}">
                      <a16:creationId xmlns:a16="http://schemas.microsoft.com/office/drawing/2014/main" id="{6AE510AB-9E01-4353-9660-70A51E68A8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59333" y="5056909"/>
            <a:ext cx="22028082" cy="8465127"/>
            <a:chOff x="1270511" y="5867400"/>
            <a:chExt cx="21964083" cy="891006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962384" cy="863845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455855" y="1591586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8"/>
              <p:cNvSpPr>
                <a:spLocks noChangeArrowheads="1"/>
              </p:cNvSpPr>
              <p:nvPr/>
            </p:nvSpPr>
            <p:spPr bwMode="auto">
              <a:xfrm>
                <a:off x="5052631" y="2869210"/>
                <a:ext cx="18189956" cy="20566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latin typeface="Tahoma" panose="020B0604030504040204" pitchFamily="34" charset="0"/>
                    <a:cs typeface="Tahoma" panose="020B0604030504040204" pitchFamily="34" charset="0"/>
                  </a:rPr>
                  <a:t>ABCD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latin typeface="Tahoma" panose="020B0604030504040204" pitchFamily="34" charset="0"/>
                    <a:cs typeface="Tahoma" panose="020B0604030504040204" pitchFamily="34" charset="0"/>
                  </a:rPr>
                  <a:t>I, J, K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latin typeface="Tahoma" panose="020B0604030504040204" pitchFamily="34" charset="0"/>
                    <a:cs typeface="Tahoma" panose="020B0604030504040204" pitchFamily="34" charset="0"/>
                  </a:rPr>
                  <a:t>BC, AC, BD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Cho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𝑱𝑲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minh: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endParaRPr lang="en-US" sz="4400" b="1" dirty="0"/>
              </a:p>
            </p:txBody>
          </p:sp>
        </mc:Choice>
        <mc:Fallback>
          <p:sp>
            <p:nvSpPr>
              <p:cNvPr id="47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2631" y="2869210"/>
                <a:ext cx="18189956" cy="2056653"/>
              </a:xfrm>
              <a:prstGeom prst="rect">
                <a:avLst/>
              </a:prstGeom>
              <a:blipFill>
                <a:blip r:embed="rId3"/>
                <a:stretch>
                  <a:fillRect l="-1374" r="-503" b="-53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6587" y="5257800"/>
            <a:ext cx="6026083" cy="6280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6"/>
              <p:cNvSpPr txBox="1">
                <a:spLocks noChangeArrowheads="1"/>
              </p:cNvSpPr>
              <p:nvPr/>
            </p:nvSpPr>
            <p:spPr bwMode="auto">
              <a:xfrm>
                <a:off x="3430587" y="8498090"/>
                <a:ext cx="13882785" cy="1080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𝑱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𝟓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𝟔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9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8498090"/>
                <a:ext cx="13882785" cy="1080424"/>
              </a:xfrm>
              <a:prstGeom prst="rect">
                <a:avLst/>
              </a:prstGeom>
              <a:blipFill rotWithShape="1">
                <a:blip r:embed="rId5"/>
                <a:stretch>
                  <a:fillRect l="-1801" b="-107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20"/>
              <p:cNvSpPr>
                <a:spLocks noChangeArrowheads="1"/>
              </p:cNvSpPr>
              <p:nvPr/>
            </p:nvSpPr>
            <p:spPr bwMode="auto">
              <a:xfrm>
                <a:off x="3430587" y="9735063"/>
                <a:ext cx="10401887" cy="7847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Từ (1)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(2) ta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𝑱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9735063"/>
                <a:ext cx="10401887" cy="784767"/>
              </a:xfrm>
              <a:prstGeom prst="rect">
                <a:avLst/>
              </a:prstGeom>
              <a:blipFill rotWithShape="1">
                <a:blip r:embed="rId6"/>
                <a:stretch>
                  <a:fillRect l="-2403" t="-14729" b="-348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21"/>
              <p:cNvSpPr txBox="1">
                <a:spLocks noChangeArrowheads="1"/>
              </p:cNvSpPr>
              <p:nvPr/>
            </p:nvSpPr>
            <p:spPr bwMode="auto">
              <a:xfrm>
                <a:off x="3430587" y="10649577"/>
                <a:ext cx="4566699" cy="9158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>
                  <a:spcBef>
                    <a:spcPct val="50000"/>
                  </a:spcBef>
                  <a:defRPr sz="4800" b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sz="4400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𝑰𝑱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⊥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𝑰𝑲</m:t>
                        </m:r>
                        <m:r>
                          <m:rPr>
                            <m:nor/>
                          </m:rPr>
                          <a:rPr lang="en-US" sz="4400">
                            <a:latin typeface="Tahoma" panose="020B0604030504040204" pitchFamily="34" charset="0"/>
                            <a:cs typeface="Tahoma" panose="020B0604030504040204" pitchFamily="34" charset="0"/>
                          </a:rPr>
                          <m:t> 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(∗</m:t>
                        </m:r>
                      </m:e>
                    </m:d>
                  </m:oMath>
                </a14:m>
                <a:endParaRPr lang="en-US" sz="4400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3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0649577"/>
                <a:ext cx="4566699" cy="915828"/>
              </a:xfrm>
              <a:prstGeom prst="rect">
                <a:avLst/>
              </a:prstGeom>
              <a:blipFill rotWithShape="1">
                <a:blip r:embed="rId7"/>
                <a:stretch>
                  <a:fillRect l="-5474" t="-4000" b="-24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 Box 23"/>
              <p:cNvSpPr txBox="1">
                <a:spLocks noChangeArrowheads="1"/>
              </p:cNvSpPr>
              <p:nvPr/>
            </p:nvSpPr>
            <p:spPr bwMode="auto">
              <a:xfrm>
                <a:off x="3430587" y="11689253"/>
                <a:ext cx="19126200" cy="8520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IK</a:t>
                </a:r>
                <a:r>
                  <a:rPr lang="en-US" sz="4400" b="1" i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latin typeface="Tahoma" panose="020B0604030504040204" pitchFamily="34" charset="0"/>
                    <a:cs typeface="Tahoma" panose="020B0604030504040204" pitchFamily="34" charset="0"/>
                  </a:rPr>
                  <a:t>BCD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f>
                      <m:fPr>
                        <m:type m:val="li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𝑲</m:t>
                        </m:r>
                      </m:num>
                      <m:den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/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 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∗∗</m:t>
                        </m:r>
                      </m:e>
                    </m:d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0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1689253"/>
                <a:ext cx="19126200" cy="852093"/>
              </a:xfrm>
              <a:prstGeom prst="rect">
                <a:avLst/>
              </a:prstGeom>
              <a:blipFill rotWithShape="1">
                <a:blip r:embed="rId8"/>
                <a:stretch>
                  <a:fillRect l="-1307" t="-5755" b="-330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24"/>
              <p:cNvSpPr>
                <a:spLocks noChangeArrowheads="1"/>
              </p:cNvSpPr>
              <p:nvPr/>
            </p:nvSpPr>
            <p:spPr bwMode="auto">
              <a:xfrm>
                <a:off x="3430587" y="12677184"/>
                <a:ext cx="8936292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0000CC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(*)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0000CC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(**)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109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2677184"/>
                <a:ext cx="8936292" cy="769441"/>
              </a:xfrm>
              <a:prstGeom prst="rect">
                <a:avLst/>
              </a:prstGeom>
              <a:blipFill rotWithShape="1">
                <a:blip r:embed="rId9"/>
                <a:stretch>
                  <a:fillRect l="-2797" t="-16667" b="-365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3430587" y="5389418"/>
            <a:ext cx="12766313" cy="1364412"/>
            <a:chOff x="2959482" y="5334000"/>
            <a:chExt cx="12766313" cy="1364412"/>
          </a:xfrm>
        </p:grpSpPr>
        <p:sp>
          <p:nvSpPr>
            <p:cNvPr id="94" name="Text Box 16"/>
            <p:cNvSpPr txBox="1">
              <a:spLocks noChangeArrowheads="1"/>
            </p:cNvSpPr>
            <p:nvPr/>
          </p:nvSpPr>
          <p:spPr bwMode="auto">
            <a:xfrm>
              <a:off x="2959482" y="5718314"/>
              <a:ext cx="2228588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 b="1" dirty="0">
                  <a:latin typeface="Tahoma" panose="020B0604030504040204" pitchFamily="34" charset="0"/>
                  <a:cs typeface="Tahoma" panose="020B0604030504040204" pitchFamily="34" charset="0"/>
                </a:rPr>
                <a:t>Ta </a:t>
              </a:r>
              <a:r>
                <a:rPr lang="en-US" sz="4400" b="1" dirty="0" err="1">
                  <a:latin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b="1" dirty="0">
                  <a:latin typeface="Tahoma" panose="020B0604030504040204" pitchFamily="34" charset="0"/>
                  <a:cs typeface="Tahoma" panose="020B0604030504040204" pitchFamily="34" charset="0"/>
                </a:rPr>
                <a:t>:         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4777115" y="5334000"/>
                  <a:ext cx="10948680" cy="136441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𝑰𝑱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𝑰𝑲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𝑫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 ;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7115" y="5334000"/>
                  <a:ext cx="10948680" cy="1364412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30587" y="6936220"/>
                <a:ext cx="10465044" cy="1378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𝑱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𝟔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587" y="6936220"/>
                <a:ext cx="10465044" cy="137819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34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99" grpId="0"/>
      <p:bldP spid="103" grpId="0"/>
      <p:bldP spid="105" grpId="0"/>
      <p:bldP spid="109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>
            <a:extLst>
              <a:ext uri="{FF2B5EF4-FFF2-40B4-BE49-F238E27FC236}">
                <a16:creationId xmlns:a16="http://schemas.microsoft.com/office/drawing/2014/main" id="{4BCCDF1A-97A7-47AB-A940-E4E51B6F980E}"/>
              </a:ext>
            </a:extLst>
          </p:cNvPr>
          <p:cNvGrpSpPr/>
          <p:nvPr/>
        </p:nvGrpSpPr>
        <p:grpSpPr>
          <a:xfrm>
            <a:off x="1136567" y="2244593"/>
            <a:ext cx="22275381" cy="3383844"/>
            <a:chOff x="1242311" y="3405486"/>
            <a:chExt cx="22275381" cy="3383844"/>
          </a:xfrm>
        </p:grpSpPr>
        <p:sp>
          <p:nvSpPr>
            <p:cNvPr id="100" name="Rounded Rectangle 61">
              <a:extLst>
                <a:ext uri="{FF2B5EF4-FFF2-40B4-BE49-F238E27FC236}">
                  <a16:creationId xmlns:a16="http://schemas.microsoft.com/office/drawing/2014/main" id="{72BBE7F0-147B-4DED-9316-6EE049B24562}"/>
                </a:ext>
              </a:extLst>
            </p:cNvPr>
            <p:cNvSpPr/>
            <p:nvPr/>
          </p:nvSpPr>
          <p:spPr>
            <a:xfrm>
              <a:off x="1242311" y="3722771"/>
              <a:ext cx="22275381" cy="3066559"/>
            </a:xfrm>
            <a:prstGeom prst="roundRect">
              <a:avLst>
                <a:gd name="adj" fmla="val 5347"/>
              </a:avLst>
            </a:prstGeom>
            <a:solidFill>
              <a:srgbClr val="70AD47">
                <a:lumMod val="20000"/>
                <a:lumOff val="80000"/>
              </a:srgbClr>
            </a:solidFill>
            <a:ln w="28575" cap="flat" cmpd="sng" algn="ctr">
              <a:solidFill>
                <a:srgbClr val="70AD47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01" name="Group 67">
              <a:extLst>
                <a:ext uri="{FF2B5EF4-FFF2-40B4-BE49-F238E27FC236}">
                  <a16:creationId xmlns:a16="http://schemas.microsoft.com/office/drawing/2014/main" id="{8674281F-E1F5-45C3-9B2B-085FE104CAC7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02" name="Freeform 20">
                <a:extLst>
                  <a:ext uri="{FF2B5EF4-FFF2-40B4-BE49-F238E27FC236}">
                    <a16:creationId xmlns:a16="http://schemas.microsoft.com/office/drawing/2014/main" id="{95AFF154-DA89-4C30-88CD-96B745588B3B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rgbClr val="70AD47">
                  <a:lumMod val="75000"/>
                </a:srgbClr>
              </a:solidFill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FFD822DC-2749-4137-868D-7DEA57613533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104" name="Group 70">
                <a:extLst>
                  <a:ext uri="{FF2B5EF4-FFF2-40B4-BE49-F238E27FC236}">
                    <a16:creationId xmlns:a16="http://schemas.microsoft.com/office/drawing/2014/main" id="{69BCAD75-719A-4EB5-9CC5-243742AD66BF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5" name="Rectangle 104">
                  <a:extLst>
                    <a:ext uri="{FF2B5EF4-FFF2-40B4-BE49-F238E27FC236}">
                      <a16:creationId xmlns:a16="http://schemas.microsoft.com/office/drawing/2014/main" id="{F0133ECB-D9F7-44B0-AC21-AC99D0D873E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6" name="Freeform 13">
                  <a:extLst>
                    <a:ext uri="{FF2B5EF4-FFF2-40B4-BE49-F238E27FC236}">
                      <a16:creationId xmlns:a16="http://schemas.microsoft.com/office/drawing/2014/main" id="{D2FE2CC4-B976-400E-AE6E-84D2BA448BE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7" name="Freeform 14">
                  <a:extLst>
                    <a:ext uri="{FF2B5EF4-FFF2-40B4-BE49-F238E27FC236}">
                      <a16:creationId xmlns:a16="http://schemas.microsoft.com/office/drawing/2014/main" id="{C2813C4F-9389-4EA8-80DE-EA7918D0B5A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8" name="Freeform 15">
                  <a:extLst>
                    <a:ext uri="{FF2B5EF4-FFF2-40B4-BE49-F238E27FC236}">
                      <a16:creationId xmlns:a16="http://schemas.microsoft.com/office/drawing/2014/main" id="{B284D148-48CB-408A-8D65-9A658B7838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" name="Freeform 16">
                  <a:extLst>
                    <a:ext uri="{FF2B5EF4-FFF2-40B4-BE49-F238E27FC236}">
                      <a16:creationId xmlns:a16="http://schemas.microsoft.com/office/drawing/2014/main" id="{CDAD38B7-1A4A-4E9F-A5EB-131C1E9AE7A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" name="Freeform 17">
                  <a:extLst>
                    <a:ext uri="{FF2B5EF4-FFF2-40B4-BE49-F238E27FC236}">
                      <a16:creationId xmlns:a16="http://schemas.microsoft.com/office/drawing/2014/main" id="{211EE627-D7B0-4E55-BCCB-8CB2802C19F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" name="Freeform 18">
                  <a:extLst>
                    <a:ext uri="{FF2B5EF4-FFF2-40B4-BE49-F238E27FC236}">
                      <a16:creationId xmlns:a16="http://schemas.microsoft.com/office/drawing/2014/main" id="{3973C1F8-92DF-4F77-80D4-C6B65D04DAF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" name="Freeform 19">
                  <a:extLst>
                    <a:ext uri="{FF2B5EF4-FFF2-40B4-BE49-F238E27FC236}">
                      <a16:creationId xmlns:a16="http://schemas.microsoft.com/office/drawing/2014/main" id="{342B2D49-B815-4D10-B79C-CD178B00BA5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" name="Freeform 20">
                  <a:extLst>
                    <a:ext uri="{FF2B5EF4-FFF2-40B4-BE49-F238E27FC236}">
                      <a16:creationId xmlns:a16="http://schemas.microsoft.com/office/drawing/2014/main" id="{4AAFD72D-9D92-489E-A3FC-BF1EB194F1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4" name="Freeform 21">
                  <a:extLst>
                    <a:ext uri="{FF2B5EF4-FFF2-40B4-BE49-F238E27FC236}">
                      <a16:creationId xmlns:a16="http://schemas.microsoft.com/office/drawing/2014/main" id="{83991779-14E8-4D55-9C92-C4334B3EFD0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5" name="Freeform 22">
                  <a:extLst>
                    <a:ext uri="{FF2B5EF4-FFF2-40B4-BE49-F238E27FC236}">
                      <a16:creationId xmlns:a16="http://schemas.microsoft.com/office/drawing/2014/main" id="{A00B76DC-7250-475D-A280-C36334394B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6" name="Freeform 23">
                  <a:extLst>
                    <a:ext uri="{FF2B5EF4-FFF2-40B4-BE49-F238E27FC236}">
                      <a16:creationId xmlns:a16="http://schemas.microsoft.com/office/drawing/2014/main" id="{46AF7E43-6BCF-48FE-9191-A1E9558D4B1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7" name="Freeform 24">
                  <a:extLst>
                    <a:ext uri="{FF2B5EF4-FFF2-40B4-BE49-F238E27FC236}">
                      <a16:creationId xmlns:a16="http://schemas.microsoft.com/office/drawing/2014/main" id="{D1683DDA-E11D-472C-A3B5-D52595FCA2E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Freeform 25">
                  <a:extLst>
                    <a:ext uri="{FF2B5EF4-FFF2-40B4-BE49-F238E27FC236}">
                      <a16:creationId xmlns:a16="http://schemas.microsoft.com/office/drawing/2014/main" id="{9D609042-48F8-495F-83A2-A43D0E58F4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9" name="Freeform 26">
                  <a:extLst>
                    <a:ext uri="{FF2B5EF4-FFF2-40B4-BE49-F238E27FC236}">
                      <a16:creationId xmlns:a16="http://schemas.microsoft.com/office/drawing/2014/main" id="{9D6B33B2-3086-4F7B-8ED1-85757A5DBF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Freeform 27">
                  <a:extLst>
                    <a:ext uri="{FF2B5EF4-FFF2-40B4-BE49-F238E27FC236}">
                      <a16:creationId xmlns:a16="http://schemas.microsoft.com/office/drawing/2014/main" id="{D386C885-2134-48BD-A17C-683A184A30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1" name="Freeform 28">
                  <a:extLst>
                    <a:ext uri="{FF2B5EF4-FFF2-40B4-BE49-F238E27FC236}">
                      <a16:creationId xmlns:a16="http://schemas.microsoft.com/office/drawing/2014/main" id="{F3FD8C6F-383E-44D7-8850-FE3DC8B41B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2" name="Freeform 29">
                  <a:extLst>
                    <a:ext uri="{FF2B5EF4-FFF2-40B4-BE49-F238E27FC236}">
                      <a16:creationId xmlns:a16="http://schemas.microsoft.com/office/drawing/2014/main" id="{24099031-19AE-40B5-925B-94CE275C05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3" name="Freeform 30">
                  <a:extLst>
                    <a:ext uri="{FF2B5EF4-FFF2-40B4-BE49-F238E27FC236}">
                      <a16:creationId xmlns:a16="http://schemas.microsoft.com/office/drawing/2014/main" id="{97B5C870-745A-4A96-91A1-8D2A092B52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4" name="Freeform 31">
                  <a:extLst>
                    <a:ext uri="{FF2B5EF4-FFF2-40B4-BE49-F238E27FC236}">
                      <a16:creationId xmlns:a16="http://schemas.microsoft.com/office/drawing/2014/main" id="{FE72553E-D998-4904-A4C6-9E10F37667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5" name="Freeform 32">
                  <a:extLst>
                    <a:ext uri="{FF2B5EF4-FFF2-40B4-BE49-F238E27FC236}">
                      <a16:creationId xmlns:a16="http://schemas.microsoft.com/office/drawing/2014/main" id="{E2629F0F-040F-41E7-93E5-6B0DB3CD35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6" name="Freeform 33">
                  <a:extLst>
                    <a:ext uri="{FF2B5EF4-FFF2-40B4-BE49-F238E27FC236}">
                      <a16:creationId xmlns:a16="http://schemas.microsoft.com/office/drawing/2014/main" id="{A856A547-EA33-4604-8569-7718AD766D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7" name="Freeform 34">
                  <a:extLst>
                    <a:ext uri="{FF2B5EF4-FFF2-40B4-BE49-F238E27FC236}">
                      <a16:creationId xmlns:a16="http://schemas.microsoft.com/office/drawing/2014/main" id="{4619B278-1AF5-4362-9E3C-B06A8C7448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8" name="Freeform 35">
                  <a:extLst>
                    <a:ext uri="{FF2B5EF4-FFF2-40B4-BE49-F238E27FC236}">
                      <a16:creationId xmlns:a16="http://schemas.microsoft.com/office/drawing/2014/main" id="{258B3A4B-01CE-4AE3-A257-C3E6F0B9F7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9" name="Freeform 36">
                  <a:extLst>
                    <a:ext uri="{FF2B5EF4-FFF2-40B4-BE49-F238E27FC236}">
                      <a16:creationId xmlns:a16="http://schemas.microsoft.com/office/drawing/2014/main" id="{28C6F610-58EF-4A55-9849-678DC6A414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26924" y="5917275"/>
            <a:ext cx="22092797" cy="7798725"/>
            <a:chOff x="1270511" y="5867400"/>
            <a:chExt cx="20051395" cy="814734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0049696" cy="78757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238354" y="1404599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4962621" y="2592229"/>
                <a:ext cx="16410189" cy="24768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𝑩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𝑨𝑪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𝑨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𝑩𝑨𝑪</m:t>
                        </m:r>
                      </m:e>
                    </m:acc>
                    <m:r>
                      <a:rPr lang="en-US" sz="4400" b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𝑩𝑨𝑫</m:t>
                        </m:r>
                      </m:e>
                    </m:acc>
                    <m:r>
                      <a:rPr lang="en-US" sz="4400" b="1" smtClean="0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𝟔𝟎</m:t>
                    </m:r>
                    <m:r>
                      <a:rPr lang="en-US" sz="4400" b="1">
                        <a:latin typeface="Cambria Math"/>
                      </a:rPr>
                      <m:t>°,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/>
                          </a:rPr>
                          <m:t>𝑪𝑨𝑫</m:t>
                        </m:r>
                      </m:e>
                    </m:acc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𝟗𝟎</m:t>
                    </m:r>
                    <m:r>
                      <a:rPr lang="en-US" sz="44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𝑱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minh 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2621" y="2592229"/>
                <a:ext cx="16410189" cy="2476832"/>
              </a:xfrm>
              <a:prstGeom prst="rect">
                <a:avLst/>
              </a:prstGeom>
              <a:blipFill rotWithShape="1">
                <a:blip r:embed="rId3"/>
                <a:stretch>
                  <a:fillRect l="-1486" t="-4423" r="-1374" b="-10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2121" y="5650476"/>
            <a:ext cx="6220169" cy="631292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/>
              <p:cNvSpPr txBox="1"/>
              <p:nvPr/>
            </p:nvSpPr>
            <p:spPr>
              <a:xfrm>
                <a:off x="4964208" y="6362576"/>
                <a:ext cx="8343291" cy="8535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𝑨</m:t>
                        </m:r>
                      </m:e>
                    </m:acc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𝑱</m:t>
                        </m:r>
                      </m:e>
                    </m:acc>
                    <m:d>
                      <m:d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         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4208" y="6362576"/>
                <a:ext cx="8343291" cy="8535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48"/>
              <p:cNvSpPr txBox="1"/>
              <p:nvPr/>
            </p:nvSpPr>
            <p:spPr>
              <a:xfrm>
                <a:off x="11976080" y="6387649"/>
                <a:ext cx="7434359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𝑰𝑱</m:t>
                          </m:r>
                        </m:e>
                      </m:acc>
                      <m:r>
                        <a:rPr lang="en-US" sz="44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𝑰𝑩</m:t>
                          </m:r>
                        </m:e>
                      </m:acc>
                      <m:r>
                        <a:rPr lang="en-US" sz="4400" b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𝑩𝑪</m:t>
                          </m:r>
                        </m:e>
                      </m:acc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 smtClean="0">
                              <a:latin typeface="Cambria Math"/>
                            </a:rPr>
                            <m:t>𝑪𝑱</m:t>
                          </m:r>
                        </m:e>
                      </m:acc>
                      <m:d>
                        <m:dPr>
                          <m:ctrlPr>
                            <a:rPr lang="en-US" sz="4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6080" y="6387649"/>
                <a:ext cx="7434359" cy="8560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1866174" y="7597360"/>
                <a:ext cx="1080773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Lấ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174" y="7597360"/>
                <a:ext cx="10807731" cy="769441"/>
              </a:xfrm>
              <a:prstGeom prst="rect">
                <a:avLst/>
              </a:prstGeom>
              <a:blipFill rotWithShape="1">
                <a:blip r:embed="rId7"/>
                <a:stretch>
                  <a:fillRect l="-2256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7993436" y="7511635"/>
                <a:ext cx="5371117" cy="9103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/>
                            </a:rPr>
                            <m:t>𝑰𝑱</m:t>
                          </m:r>
                        </m:e>
                      </m:acc>
                      <m:r>
                        <a:rPr lang="en-US" sz="4400" b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𝑨𝑫</m:t>
                              </m:r>
                            </m:e>
                          </m:acc>
                          <m:r>
                            <a:rPr lang="en-US" sz="44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3436" y="7511635"/>
                <a:ext cx="5371117" cy="91031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TextBox 94"/>
              <p:cNvSpPr txBox="1"/>
              <p:nvPr/>
            </p:nvSpPr>
            <p:spPr>
              <a:xfrm>
                <a:off x="1822335" y="8829481"/>
                <a:ext cx="16643107" cy="9103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𝑫</m:t>
                        </m:r>
                      </m:e>
                    </m:acc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335" y="8829481"/>
                <a:ext cx="16643107" cy="910314"/>
              </a:xfrm>
              <a:prstGeom prst="rect">
                <a:avLst/>
              </a:prstGeom>
              <a:blipFill>
                <a:blip r:embed="rId9"/>
                <a:stretch>
                  <a:fillRect l="-1502" t="-4667" b="-2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3876416" y="10307427"/>
                <a:ext cx="8154638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400" b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𝑪</m:t>
                          </m:r>
                        </m:e>
                      </m:acc>
                      <m:r>
                        <a:rPr lang="en-US" sz="4400" b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𝑪</m:t>
                          </m:r>
                        </m:e>
                      </m:acc>
                      <m:r>
                        <a:rPr lang="en-US" sz="4400" b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𝑫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416" y="10307427"/>
                <a:ext cx="8154638" cy="85606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10969181" y="10307427"/>
                <a:ext cx="7312614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/>
                            </a:rPr>
                            <m:t>𝑪</m:t>
                          </m:r>
                        </m:e>
                        <m:sup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/>
                            </a:rPr>
                            <m:t>𝑨𝑩</m:t>
                          </m:r>
                        </m:e>
                      </m:acc>
                      <m:r>
                        <a:rPr lang="en-US" sz="44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4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/>
                            </a:rPr>
                            <m:t>𝑨𝑩</m:t>
                          </m:r>
                        </m:e>
                      </m:acc>
                      <m:r>
                        <a:rPr lang="en-US" sz="44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9181" y="10307427"/>
                <a:ext cx="7312614" cy="85606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3839064" y="11369609"/>
                <a:ext cx="12897340" cy="10671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𝑫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𝒄𝒐𝒔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𝒄𝒐𝒔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= 0</a:t>
                </a:r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064" y="11369609"/>
                <a:ext cx="12897340" cy="1067152"/>
              </a:xfrm>
              <a:prstGeom prst="rect">
                <a:avLst/>
              </a:prstGeom>
              <a:blipFill rotWithShape="1">
                <a:blip r:embed="rId12"/>
                <a:stretch>
                  <a:fillRect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1820748" y="12700697"/>
                <a:ext cx="10853157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Vậy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𝑪𝑫</m:t>
                            </m:r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𝑰𝑱</m:t>
                            </m:r>
                          </m:e>
                        </m:d>
                      </m:e>
                    </m:acc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4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748" y="12700697"/>
                <a:ext cx="10853157" cy="856068"/>
              </a:xfrm>
              <a:prstGeom prst="rect">
                <a:avLst/>
              </a:prstGeom>
              <a:blipFill rotWithShape="1">
                <a:blip r:embed="rId13"/>
                <a:stretch>
                  <a:fillRect l="-2303" t="-4965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87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92" grpId="0"/>
      <p:bldP spid="94" grpId="0"/>
      <p:bldP spid="95" grpId="0"/>
      <p:bldP spid="96" grpId="0"/>
      <p:bldP spid="97" grpId="0"/>
      <p:bldP spid="98" grpId="0"/>
      <p:bldP spid="9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6387" y="1752600"/>
            <a:ext cx="23622000" cy="1181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9889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7138" name="Picture 2" descr="C:\Users\LENOVO\Desktop\Rusland_Cour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7387" y="2133600"/>
            <a:ext cx="22860000" cy="10834233"/>
          </a:xfrm>
          <a:prstGeom prst="rect">
            <a:avLst/>
          </a:prstGeom>
          <a:ln w="127000">
            <a:solidFill>
              <a:schemeClr val="bg1"/>
            </a:solidFill>
            <a:miter lim="800000"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18903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62" name="Picture 2" descr="C:\Users\LENOVO\Desktop\Muttart Conservatory Pyramids, Edmonton, Alberta-51700770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92" y="0"/>
            <a:ext cx="24381178" cy="137144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382069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ounded Rectangle 120"/>
          <p:cNvSpPr/>
          <p:nvPr/>
        </p:nvSpPr>
        <p:spPr>
          <a:xfrm>
            <a:off x="11905588" y="2970018"/>
            <a:ext cx="11879945" cy="9870051"/>
          </a:xfrm>
          <a:prstGeom prst="roundRect">
            <a:avLst>
              <a:gd name="adj" fmla="val 1509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ound Same Side Corner Rectangle 121"/>
          <p:cNvSpPr/>
          <p:nvPr/>
        </p:nvSpPr>
        <p:spPr>
          <a:xfrm>
            <a:off x="11905588" y="2970018"/>
            <a:ext cx="11879945" cy="902506"/>
          </a:xfrm>
          <a:prstGeom prst="round2Same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/>
          <p:cNvSpPr/>
          <p:nvPr/>
        </p:nvSpPr>
        <p:spPr>
          <a:xfrm>
            <a:off x="812602" y="2970018"/>
            <a:ext cx="10950750" cy="9870051"/>
          </a:xfrm>
          <a:prstGeom prst="roundRect">
            <a:avLst>
              <a:gd name="adj" fmla="val 1509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 Same Side Corner Rectangle 31"/>
          <p:cNvSpPr/>
          <p:nvPr/>
        </p:nvSpPr>
        <p:spPr>
          <a:xfrm>
            <a:off x="812602" y="2970018"/>
            <a:ext cx="10950750" cy="902506"/>
          </a:xfrm>
          <a:prstGeom prst="round2Same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34"/>
          <p:cNvGrpSpPr/>
          <p:nvPr/>
        </p:nvGrpSpPr>
        <p:grpSpPr>
          <a:xfrm>
            <a:off x="457642" y="1606154"/>
            <a:ext cx="6961515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1" name="Parallelogram 40"/>
          <p:cNvSpPr/>
          <p:nvPr/>
        </p:nvSpPr>
        <p:spPr>
          <a:xfrm>
            <a:off x="3936741" y="5090897"/>
            <a:ext cx="5759973" cy="1752336"/>
          </a:xfrm>
          <a:prstGeom prst="parallelogram">
            <a:avLst>
              <a:gd name="adj" fmla="val 56857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7585608" y="3834014"/>
            <a:ext cx="1367994" cy="1931292"/>
            <a:chOff x="3730961" y="9028579"/>
            <a:chExt cx="1368152" cy="1931516"/>
          </a:xfrm>
        </p:grpSpPr>
        <p:sp>
          <p:nvSpPr>
            <p:cNvPr id="43" name="TextBox 42"/>
            <p:cNvSpPr txBox="1"/>
            <p:nvPr/>
          </p:nvSpPr>
          <p:spPr>
            <a:xfrm>
              <a:off x="4144491" y="10190654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Arial" pitchFamily="34" charset="0"/>
                  <a:cs typeface="Arial" pitchFamily="34" charset="0"/>
                </a:rPr>
                <a:t>B</a:t>
              </a:r>
              <a:endParaRPr lang="en-US" sz="4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730961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856745" y="4502835"/>
            <a:ext cx="2879987" cy="905306"/>
            <a:chOff x="17068130" y="2571413"/>
            <a:chExt cx="2880320" cy="905411"/>
          </a:xfrm>
        </p:grpSpPr>
        <p:cxnSp>
          <p:nvCxnSpPr>
            <p:cNvPr id="46" name="Straight Arrow Connector 45"/>
            <p:cNvCxnSpPr/>
            <p:nvPr/>
          </p:nvCxnSpPr>
          <p:spPr>
            <a:xfrm flipV="1">
              <a:off x="17068130" y="2756744"/>
              <a:ext cx="2880320" cy="720080"/>
            </a:xfrm>
            <a:prstGeom prst="straightConnector1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Group 223"/>
            <p:cNvGrpSpPr/>
            <p:nvPr/>
          </p:nvGrpSpPr>
          <p:grpSpPr>
            <a:xfrm>
              <a:off x="17161346" y="2571413"/>
              <a:ext cx="640079" cy="830997"/>
              <a:chOff x="17746665" y="6791227"/>
              <a:chExt cx="777556" cy="1023212"/>
            </a:xfrm>
          </p:grpSpPr>
          <p:cxnSp>
            <p:nvCxnSpPr>
              <p:cNvPr id="48" name="Straight Arrow Connector 47"/>
              <p:cNvCxnSpPr/>
              <p:nvPr/>
            </p:nvCxnSpPr>
            <p:spPr>
              <a:xfrm>
                <a:off x="17746665" y="6934206"/>
                <a:ext cx="777556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/>
              <p:cNvSpPr txBox="1"/>
              <p:nvPr/>
            </p:nvSpPr>
            <p:spPr>
              <a:xfrm>
                <a:off x="17748805" y="6791227"/>
                <a:ext cx="762001" cy="1023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</a:t>
                </a:r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2617631" y="6027332"/>
            <a:ext cx="3551099" cy="1330707"/>
            <a:chOff x="16708090" y="4399047"/>
            <a:chExt cx="3551510" cy="1330861"/>
          </a:xfrm>
        </p:grpSpPr>
        <p:cxnSp>
          <p:nvCxnSpPr>
            <p:cNvPr id="51" name="Straight Arrow Connector 50"/>
            <p:cNvCxnSpPr/>
            <p:nvPr/>
          </p:nvCxnSpPr>
          <p:spPr>
            <a:xfrm>
              <a:off x="16708090" y="5103856"/>
              <a:ext cx="3551510" cy="626052"/>
            </a:xfrm>
            <a:prstGeom prst="straightConnector1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Group 223"/>
            <p:cNvGrpSpPr/>
            <p:nvPr/>
          </p:nvGrpSpPr>
          <p:grpSpPr>
            <a:xfrm>
              <a:off x="16945322" y="4399047"/>
              <a:ext cx="640079" cy="830997"/>
              <a:chOff x="17746665" y="6791227"/>
              <a:chExt cx="777556" cy="1023212"/>
            </a:xfrm>
          </p:grpSpPr>
          <p:cxnSp>
            <p:nvCxnSpPr>
              <p:cNvPr id="53" name="Straight Arrow Connector 52"/>
              <p:cNvCxnSpPr/>
              <p:nvPr/>
            </p:nvCxnSpPr>
            <p:spPr>
              <a:xfrm>
                <a:off x="17746665" y="6934206"/>
                <a:ext cx="777556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17748805" y="6791227"/>
                <a:ext cx="762001" cy="1023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endParaRPr lang="en-US" sz="48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5" name="Group 54"/>
          <p:cNvGrpSpPr/>
          <p:nvPr/>
        </p:nvGrpSpPr>
        <p:grpSpPr>
          <a:xfrm>
            <a:off x="8184721" y="5246219"/>
            <a:ext cx="1115525" cy="1861833"/>
            <a:chOff x="3730961" y="9028579"/>
            <a:chExt cx="1115654" cy="1862048"/>
          </a:xfrm>
        </p:grpSpPr>
        <p:sp>
          <p:nvSpPr>
            <p:cNvPr id="56" name="TextBox 55"/>
            <p:cNvSpPr txBox="1"/>
            <p:nvPr/>
          </p:nvSpPr>
          <p:spPr>
            <a:xfrm>
              <a:off x="3891993" y="9676651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Arial" pitchFamily="34" charset="0"/>
                  <a:cs typeface="Arial" pitchFamily="34" charset="0"/>
                </a:rPr>
                <a:t>C</a:t>
              </a:r>
              <a:endParaRPr lang="en-US" sz="4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730961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8" name="Freeform 67"/>
          <p:cNvSpPr/>
          <p:nvPr/>
        </p:nvSpPr>
        <p:spPr>
          <a:xfrm>
            <a:off x="5010065" y="5659368"/>
            <a:ext cx="1258179" cy="528882"/>
          </a:xfrm>
          <a:custGeom>
            <a:avLst/>
            <a:gdLst>
              <a:gd name="connsiteX0" fmla="*/ 0 w 1227667"/>
              <a:gd name="connsiteY0" fmla="*/ 336550 h 535517"/>
              <a:gd name="connsiteX1" fmla="*/ 927100 w 1227667"/>
              <a:gd name="connsiteY1" fmla="*/ 520700 h 535517"/>
              <a:gd name="connsiteX2" fmla="*/ 1200150 w 1227667"/>
              <a:gd name="connsiteY2" fmla="*/ 247650 h 535517"/>
              <a:gd name="connsiteX3" fmla="*/ 1092200 w 1227667"/>
              <a:gd name="connsiteY3" fmla="*/ 0 h 535517"/>
              <a:gd name="connsiteX4" fmla="*/ 0 w 1227667"/>
              <a:gd name="connsiteY4" fmla="*/ 336550 h 535517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8325" h="528943">
                <a:moveTo>
                  <a:pt x="0" y="336550"/>
                </a:moveTo>
                <a:cubicBezTo>
                  <a:pt x="363537" y="436033"/>
                  <a:pt x="721965" y="528943"/>
                  <a:pt x="927100" y="520700"/>
                </a:cubicBezTo>
                <a:cubicBezTo>
                  <a:pt x="1132235" y="512457"/>
                  <a:pt x="1212890" y="402125"/>
                  <a:pt x="1230808" y="287090"/>
                </a:cubicBezTo>
                <a:cubicBezTo>
                  <a:pt x="1258325" y="200307"/>
                  <a:pt x="1167342" y="26458"/>
                  <a:pt x="1092200" y="0"/>
                </a:cubicBezTo>
                <a:lnTo>
                  <a:pt x="0" y="3365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Straight Arrow Connector 68"/>
          <p:cNvCxnSpPr/>
          <p:nvPr/>
        </p:nvCxnSpPr>
        <p:spPr>
          <a:xfrm flipV="1">
            <a:off x="4949480" y="5270957"/>
            <a:ext cx="2879987" cy="719997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4955525" y="6015788"/>
            <a:ext cx="3551099" cy="625980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4628800" y="4588167"/>
            <a:ext cx="1020694" cy="1861833"/>
            <a:chOff x="3968193" y="9028579"/>
            <a:chExt cx="1020812" cy="1862048"/>
          </a:xfrm>
        </p:grpSpPr>
        <p:sp>
          <p:nvSpPr>
            <p:cNvPr id="72" name="TextBox 71"/>
            <p:cNvSpPr txBox="1"/>
            <p:nvPr/>
          </p:nvSpPr>
          <p:spPr>
            <a:xfrm>
              <a:off x="4034383" y="9574123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Arial" pitchFamily="34" charset="0"/>
                  <a:cs typeface="Arial" pitchFamily="34" charset="0"/>
                </a:rPr>
                <a:t>A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968193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3625626" y="8032640"/>
            <a:ext cx="5687974" cy="769352"/>
            <a:chOff x="5064002" y="7218834"/>
            <a:chExt cx="5688632" cy="769441"/>
          </a:xfrm>
        </p:grpSpPr>
        <p:sp>
          <p:nvSpPr>
            <p:cNvPr id="75" name="TextBox 74"/>
            <p:cNvSpPr txBox="1"/>
            <p:nvPr/>
          </p:nvSpPr>
          <p:spPr>
            <a:xfrm>
              <a:off x="5064002" y="7218834"/>
              <a:ext cx="56886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44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 ( u , v )  180</a:t>
              </a:r>
              <a:r>
                <a:rPr lang="en-US" sz="44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6666846" y="7313702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7489806" y="7313702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Rounded Rectangle 78"/>
          <p:cNvSpPr/>
          <p:nvPr/>
        </p:nvSpPr>
        <p:spPr>
          <a:xfrm>
            <a:off x="2830208" y="9449988"/>
            <a:ext cx="6699392" cy="2519988"/>
          </a:xfrm>
          <a:prstGeom prst="roundRect">
            <a:avLst>
              <a:gd name="adj" fmla="val 4916"/>
            </a:avLst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0" name="Group 89"/>
          <p:cNvGrpSpPr/>
          <p:nvPr/>
        </p:nvGrpSpPr>
        <p:grpSpPr>
          <a:xfrm>
            <a:off x="3166000" y="9823702"/>
            <a:ext cx="5522387" cy="1606298"/>
            <a:chOff x="14568488" y="11126316"/>
            <a:chExt cx="5842000" cy="1803872"/>
          </a:xfrm>
        </p:grpSpPr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14568488" y="11139488"/>
            <a:ext cx="5842000" cy="179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4" imgW="5842000" imgH="1790700" progId="Equation.DSMT4">
                    <p:embed/>
                  </p:oleObj>
                </mc:Choice>
                <mc:Fallback>
                  <p:oleObj name="Equation" r:id="rId4" imgW="5842000" imgH="179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8488" y="11139488"/>
                          <a:ext cx="5842000" cy="179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" name="Straight Arrow Connector 81"/>
            <p:cNvCxnSpPr/>
            <p:nvPr/>
          </p:nvCxnSpPr>
          <p:spPr>
            <a:xfrm>
              <a:off x="15937210" y="11539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6699210" y="11539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>
              <a:off x="18582456" y="111263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>
              <a:off x="19496856" y="111263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>
              <a:off x="18476540" y="12183591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19619540" y="12183591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Rectangle 87"/>
          <p:cNvSpPr/>
          <p:nvPr/>
        </p:nvSpPr>
        <p:spPr>
          <a:xfrm>
            <a:off x="1537637" y="3054210"/>
            <a:ext cx="9532276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óc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ữa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hai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vi-VN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vectơ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khô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an</a:t>
            </a:r>
            <a:endParaRPr lang="en-US" sz="4000" b="1" i="1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89" name="Freeform 88"/>
          <p:cNvSpPr/>
          <p:nvPr/>
        </p:nvSpPr>
        <p:spPr>
          <a:xfrm>
            <a:off x="20241983" y="6478685"/>
            <a:ext cx="1203699" cy="556594"/>
          </a:xfrm>
          <a:custGeom>
            <a:avLst/>
            <a:gdLst>
              <a:gd name="connsiteX0" fmla="*/ 525463 w 1027113"/>
              <a:gd name="connsiteY0" fmla="*/ 492125 h 538163"/>
              <a:gd name="connsiteX1" fmla="*/ 23813 w 1027113"/>
              <a:gd name="connsiteY1" fmla="*/ 460375 h 538163"/>
              <a:gd name="connsiteX2" fmla="*/ 382588 w 1027113"/>
              <a:gd name="connsiteY2" fmla="*/ 25400 h 538163"/>
              <a:gd name="connsiteX3" fmla="*/ 1027113 w 1027113"/>
              <a:gd name="connsiteY3" fmla="*/ 307975 h 538163"/>
              <a:gd name="connsiteX4" fmla="*/ 690563 w 1027113"/>
              <a:gd name="connsiteY4" fmla="*/ 466725 h 538163"/>
              <a:gd name="connsiteX0" fmla="*/ 553247 w 1031082"/>
              <a:gd name="connsiteY0" fmla="*/ 523503 h 546522"/>
              <a:gd name="connsiteX1" fmla="*/ 27782 w 1031082"/>
              <a:gd name="connsiteY1" fmla="*/ 460375 h 546522"/>
              <a:gd name="connsiteX2" fmla="*/ 386557 w 1031082"/>
              <a:gd name="connsiteY2" fmla="*/ 25400 h 546522"/>
              <a:gd name="connsiteX3" fmla="*/ 1031082 w 1031082"/>
              <a:gd name="connsiteY3" fmla="*/ 307975 h 546522"/>
              <a:gd name="connsiteX4" fmla="*/ 694532 w 1031082"/>
              <a:gd name="connsiteY4" fmla="*/ 466725 h 546522"/>
              <a:gd name="connsiteX0" fmla="*/ 553247 w 1199357"/>
              <a:gd name="connsiteY0" fmla="*/ 527207 h 550226"/>
              <a:gd name="connsiteX1" fmla="*/ 27782 w 1199357"/>
              <a:gd name="connsiteY1" fmla="*/ 464079 h 550226"/>
              <a:gd name="connsiteX2" fmla="*/ 386557 w 1199357"/>
              <a:gd name="connsiteY2" fmla="*/ 29104 h 550226"/>
              <a:gd name="connsiteX3" fmla="*/ 1199357 w 1199357"/>
              <a:gd name="connsiteY3" fmla="*/ 289454 h 550226"/>
              <a:gd name="connsiteX4" fmla="*/ 694532 w 1199357"/>
              <a:gd name="connsiteY4" fmla="*/ 470429 h 550226"/>
              <a:gd name="connsiteX0" fmla="*/ 531816 w 1177926"/>
              <a:gd name="connsiteY0" fmla="*/ 552608 h 576731"/>
              <a:gd name="connsiteX1" fmla="*/ 6351 w 1177926"/>
              <a:gd name="connsiteY1" fmla="*/ 489480 h 576731"/>
              <a:gd name="connsiteX2" fmla="*/ 493713 w 1177926"/>
              <a:gd name="connsiteY2" fmla="*/ 29104 h 576731"/>
              <a:gd name="connsiteX3" fmla="*/ 1177926 w 1177926"/>
              <a:gd name="connsiteY3" fmla="*/ 314855 h 576731"/>
              <a:gd name="connsiteX4" fmla="*/ 673101 w 1177926"/>
              <a:gd name="connsiteY4" fmla="*/ 495830 h 576731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52732 h 576855"/>
              <a:gd name="connsiteX1" fmla="*/ 6351 w 1177926"/>
              <a:gd name="connsiteY1" fmla="*/ 489604 h 576855"/>
              <a:gd name="connsiteX2" fmla="*/ 493713 w 1177926"/>
              <a:gd name="connsiteY2" fmla="*/ 29228 h 576855"/>
              <a:gd name="connsiteX3" fmla="*/ 1177926 w 1177926"/>
              <a:gd name="connsiteY3" fmla="*/ 314979 h 576855"/>
              <a:gd name="connsiteX4" fmla="*/ 673101 w 1177926"/>
              <a:gd name="connsiteY4" fmla="*/ 495954 h 576855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1 h 575750"/>
              <a:gd name="connsiteX1" fmla="*/ 43630 w 1215205"/>
              <a:gd name="connsiteY1" fmla="*/ 489603 h 575750"/>
              <a:gd name="connsiteX2" fmla="*/ 530992 w 1215205"/>
              <a:gd name="connsiteY2" fmla="*/ 29228 h 575750"/>
              <a:gd name="connsiteX3" fmla="*/ 1215205 w 1215205"/>
              <a:gd name="connsiteY3" fmla="*/ 314978 h 575750"/>
              <a:gd name="connsiteX4" fmla="*/ 710380 w 1215205"/>
              <a:gd name="connsiteY4" fmla="*/ 495953 h 575750"/>
              <a:gd name="connsiteX0" fmla="*/ 569095 w 1215205"/>
              <a:gd name="connsiteY0" fmla="*/ 532664 h 555683"/>
              <a:gd name="connsiteX1" fmla="*/ 43630 w 1215205"/>
              <a:gd name="connsiteY1" fmla="*/ 469536 h 555683"/>
              <a:gd name="connsiteX2" fmla="*/ 530992 w 1215205"/>
              <a:gd name="connsiteY2" fmla="*/ 9161 h 555683"/>
              <a:gd name="connsiteX3" fmla="*/ 1215205 w 1215205"/>
              <a:gd name="connsiteY3" fmla="*/ 294911 h 555683"/>
              <a:gd name="connsiteX4" fmla="*/ 710380 w 1215205"/>
              <a:gd name="connsiteY4" fmla="*/ 475886 h 555683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699013 w 1203838"/>
              <a:gd name="connsiteY5" fmla="*/ 475886 h 556658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735648 w 1203838"/>
              <a:gd name="connsiteY5" fmla="*/ 513215 h 556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03838" h="556658">
                <a:moveTo>
                  <a:pt x="557728" y="532664"/>
                </a:moveTo>
                <a:cubicBezTo>
                  <a:pt x="556934" y="532536"/>
                  <a:pt x="175155" y="523737"/>
                  <a:pt x="87577" y="513216"/>
                </a:cubicBezTo>
                <a:cubicBezTo>
                  <a:pt x="0" y="502695"/>
                  <a:pt x="37819" y="556658"/>
                  <a:pt x="32263" y="469536"/>
                </a:cubicBezTo>
                <a:cubicBezTo>
                  <a:pt x="52130" y="373529"/>
                  <a:pt x="170499" y="100624"/>
                  <a:pt x="519625" y="9161"/>
                </a:cubicBezTo>
                <a:cubicBezTo>
                  <a:pt x="948772" y="0"/>
                  <a:pt x="1098005" y="247815"/>
                  <a:pt x="1203838" y="294911"/>
                </a:cubicBezTo>
                <a:lnTo>
                  <a:pt x="735648" y="5132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Freeform 89"/>
          <p:cNvSpPr/>
          <p:nvPr/>
        </p:nvSpPr>
        <p:spPr>
          <a:xfrm>
            <a:off x="13129582" y="6456283"/>
            <a:ext cx="815808" cy="408449"/>
          </a:xfrm>
          <a:custGeom>
            <a:avLst/>
            <a:gdLst>
              <a:gd name="connsiteX0" fmla="*/ 0 w 799306"/>
              <a:gd name="connsiteY0" fmla="*/ 342900 h 413543"/>
              <a:gd name="connsiteX1" fmla="*/ 671512 w 799306"/>
              <a:gd name="connsiteY1" fmla="*/ 385762 h 413543"/>
              <a:gd name="connsiteX2" fmla="*/ 766762 w 799306"/>
              <a:gd name="connsiteY2" fmla="*/ 176212 h 413543"/>
              <a:gd name="connsiteX3" fmla="*/ 642937 w 799306"/>
              <a:gd name="connsiteY3" fmla="*/ 0 h 413543"/>
              <a:gd name="connsiteX4" fmla="*/ 0 w 799306"/>
              <a:gd name="connsiteY4" fmla="*/ 342900 h 413543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5902" h="408496">
                <a:moveTo>
                  <a:pt x="0" y="342900"/>
                </a:moveTo>
                <a:cubicBezTo>
                  <a:pt x="271859" y="378221"/>
                  <a:pt x="536322" y="408496"/>
                  <a:pt x="671512" y="385762"/>
                </a:cubicBezTo>
                <a:cubicBezTo>
                  <a:pt x="806702" y="363028"/>
                  <a:pt x="815902" y="270792"/>
                  <a:pt x="811140" y="206498"/>
                </a:cubicBezTo>
                <a:cubicBezTo>
                  <a:pt x="794770" y="78480"/>
                  <a:pt x="666749" y="29369"/>
                  <a:pt x="642937" y="0"/>
                </a:cubicBezTo>
                <a:lnTo>
                  <a:pt x="0" y="3429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15613571" y="3795110"/>
            <a:ext cx="4463979" cy="83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4400" b="1" i="1" baseline="30000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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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 90</a:t>
            </a:r>
            <a:r>
              <a:rPr lang="en-US" sz="4400" b="1" i="1" baseline="30000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0</a:t>
            </a:r>
            <a:endParaRPr lang="en-US" sz="4400" b="1" i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16081569" y="4599120"/>
            <a:ext cx="2702485" cy="1275993"/>
            <a:chOff x="15073114" y="3331829"/>
            <a:chExt cx="2702798" cy="1276141"/>
          </a:xfrm>
        </p:grpSpPr>
        <p:cxnSp>
          <p:nvCxnSpPr>
            <p:cNvPr id="93" name="Straight Connector 92"/>
            <p:cNvCxnSpPr/>
            <p:nvPr/>
          </p:nvCxnSpPr>
          <p:spPr>
            <a:xfrm flipV="1">
              <a:off x="15073114" y="3331829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5865202" y="3342596"/>
              <a:ext cx="64807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19393554" y="4554010"/>
            <a:ext cx="2736200" cy="867122"/>
            <a:chOff x="20130923" y="2810679"/>
            <a:chExt cx="2736517" cy="867222"/>
          </a:xfrm>
        </p:grpSpPr>
        <p:cxnSp>
          <p:nvCxnSpPr>
            <p:cNvPr id="96" name="Straight Connector 95"/>
            <p:cNvCxnSpPr/>
            <p:nvPr/>
          </p:nvCxnSpPr>
          <p:spPr>
            <a:xfrm>
              <a:off x="20130923" y="3510514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96"/>
            <p:cNvSpPr txBox="1"/>
            <p:nvPr/>
          </p:nvSpPr>
          <p:spPr>
            <a:xfrm>
              <a:off x="20401706" y="2810679"/>
              <a:ext cx="792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13002662" y="5574227"/>
            <a:ext cx="2187520" cy="1265228"/>
            <a:chOff x="9401944" y="10658837"/>
            <a:chExt cx="2187773" cy="1265374"/>
          </a:xfrm>
        </p:grpSpPr>
        <p:grpSp>
          <p:nvGrpSpPr>
            <p:cNvPr id="100" name="Group 66"/>
            <p:cNvGrpSpPr/>
            <p:nvPr/>
          </p:nvGrpSpPr>
          <p:grpSpPr>
            <a:xfrm>
              <a:off x="9401944" y="10658837"/>
              <a:ext cx="2187773" cy="1265374"/>
              <a:chOff x="15073114" y="3342596"/>
              <a:chExt cx="2187773" cy="1265374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flipV="1">
                <a:off x="15073114" y="3575001"/>
                <a:ext cx="2187773" cy="1032969"/>
              </a:xfrm>
              <a:prstGeom prst="line">
                <a:avLst/>
              </a:prstGeom>
              <a:ln w="762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TextBox 102"/>
              <p:cNvSpPr txBox="1"/>
              <p:nvPr/>
            </p:nvSpPr>
            <p:spPr>
              <a:xfrm>
                <a:off x="15865202" y="3342596"/>
                <a:ext cx="64807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101" name="Straight Arrow Connector 100"/>
            <p:cNvCxnSpPr/>
            <p:nvPr/>
          </p:nvCxnSpPr>
          <p:spPr>
            <a:xfrm>
              <a:off x="10176570" y="107735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103"/>
          <p:cNvGrpSpPr/>
          <p:nvPr/>
        </p:nvGrpSpPr>
        <p:grpSpPr>
          <a:xfrm>
            <a:off x="13043017" y="6808741"/>
            <a:ext cx="3153639" cy="943537"/>
            <a:chOff x="9411376" y="11912767"/>
            <a:chExt cx="3154004" cy="943646"/>
          </a:xfrm>
        </p:grpSpPr>
        <p:grpSp>
          <p:nvGrpSpPr>
            <p:cNvPr id="105" name="Group 69"/>
            <p:cNvGrpSpPr/>
            <p:nvPr/>
          </p:nvGrpSpPr>
          <p:grpSpPr>
            <a:xfrm>
              <a:off x="9411376" y="11912767"/>
              <a:ext cx="3154004" cy="943646"/>
              <a:chOff x="18817530" y="3430176"/>
              <a:chExt cx="3154004" cy="943646"/>
            </a:xfrm>
          </p:grpSpPr>
          <p:cxnSp>
            <p:nvCxnSpPr>
              <p:cNvPr id="107" name="Straight Connector 106"/>
              <p:cNvCxnSpPr/>
              <p:nvPr/>
            </p:nvCxnSpPr>
            <p:spPr>
              <a:xfrm>
                <a:off x="18817530" y="3430176"/>
                <a:ext cx="3154004" cy="192924"/>
              </a:xfrm>
              <a:prstGeom prst="line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TextBox 107"/>
              <p:cNvSpPr txBox="1"/>
              <p:nvPr/>
            </p:nvSpPr>
            <p:spPr>
              <a:xfrm>
                <a:off x="20614078" y="3665936"/>
                <a:ext cx="79208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106" name="Straight Arrow Connector 105"/>
            <p:cNvCxnSpPr/>
            <p:nvPr/>
          </p:nvCxnSpPr>
          <p:spPr>
            <a:xfrm>
              <a:off x="11158776" y="12265109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TextBox 108"/>
          <p:cNvSpPr txBox="1"/>
          <p:nvPr/>
        </p:nvSpPr>
        <p:spPr>
          <a:xfrm>
            <a:off x="12769584" y="5404831"/>
            <a:ext cx="503998" cy="1861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12697585" y="7865995"/>
            <a:ext cx="4535979" cy="86399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3" name="Group 83"/>
          <p:cNvGrpSpPr/>
          <p:nvPr/>
        </p:nvGrpSpPr>
        <p:grpSpPr>
          <a:xfrm>
            <a:off x="12913584" y="8011736"/>
            <a:ext cx="4319980" cy="646256"/>
            <a:chOff x="5064002" y="7218834"/>
            <a:chExt cx="4320480" cy="646331"/>
          </a:xfrm>
        </p:grpSpPr>
        <p:sp>
          <p:nvSpPr>
            <p:cNvPr id="114" name="TextBox 113"/>
            <p:cNvSpPr txBox="1"/>
            <p:nvPr/>
          </p:nvSpPr>
          <p:spPr>
            <a:xfrm>
              <a:off x="5064002" y="7218834"/>
              <a:ext cx="432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 ( u , v )  </a:t>
              </a:r>
              <a:r>
                <a:rPr lang="vi-VN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9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3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15" name="Straight Arrow Connector 114"/>
            <p:cNvCxnSpPr/>
            <p:nvPr/>
          </p:nvCxnSpPr>
          <p:spPr>
            <a:xfrm>
              <a:off x="6385546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/>
            <p:nvPr/>
          </p:nvCxnSpPr>
          <p:spPr>
            <a:xfrm>
              <a:off x="7059018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5" name="Straight Connector 124"/>
          <p:cNvCxnSpPr/>
          <p:nvPr/>
        </p:nvCxnSpPr>
        <p:spPr>
          <a:xfrm flipV="1">
            <a:off x="20836820" y="6146644"/>
            <a:ext cx="1927107" cy="909895"/>
          </a:xfrm>
          <a:prstGeom prst="line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>
            <a:off x="18482984" y="6887963"/>
            <a:ext cx="2405245" cy="147124"/>
          </a:xfrm>
          <a:prstGeom prst="line">
            <a:avLst/>
          </a:prstGeom>
          <a:ln w="63500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20587318" y="5634005"/>
            <a:ext cx="503998" cy="1861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28" name="Group 127"/>
          <p:cNvGrpSpPr/>
          <p:nvPr/>
        </p:nvGrpSpPr>
        <p:grpSpPr>
          <a:xfrm>
            <a:off x="21883312" y="5648738"/>
            <a:ext cx="665457" cy="707804"/>
            <a:chOff x="8888428" y="9585420"/>
            <a:chExt cx="665534" cy="707886"/>
          </a:xfrm>
        </p:grpSpPr>
        <p:sp>
          <p:nvSpPr>
            <p:cNvPr id="129" name="TextBox 128"/>
            <p:cNvSpPr txBox="1"/>
            <p:nvPr/>
          </p:nvSpPr>
          <p:spPr>
            <a:xfrm>
              <a:off x="8905890" y="9585420"/>
              <a:ext cx="64807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u</a:t>
              </a:r>
              <a:endParaRPr lang="en-US" sz="40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0" name="Straight Arrow Connector 129"/>
            <p:cNvCxnSpPr/>
            <p:nvPr/>
          </p:nvCxnSpPr>
          <p:spPr>
            <a:xfrm>
              <a:off x="8888428" y="9700097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1" name="Group 130"/>
          <p:cNvGrpSpPr/>
          <p:nvPr/>
        </p:nvGrpSpPr>
        <p:grpSpPr>
          <a:xfrm>
            <a:off x="18695209" y="6224735"/>
            <a:ext cx="841139" cy="707804"/>
            <a:chOff x="9901562" y="11055836"/>
            <a:chExt cx="841236" cy="707886"/>
          </a:xfrm>
        </p:grpSpPr>
        <p:sp>
          <p:nvSpPr>
            <p:cNvPr id="132" name="TextBox 131"/>
            <p:cNvSpPr txBox="1"/>
            <p:nvPr/>
          </p:nvSpPr>
          <p:spPr>
            <a:xfrm>
              <a:off x="9950710" y="11055836"/>
              <a:ext cx="792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3" name="Straight Arrow Connector 132"/>
            <p:cNvCxnSpPr/>
            <p:nvPr/>
          </p:nvCxnSpPr>
          <p:spPr>
            <a:xfrm>
              <a:off x="9901562" y="11172418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5" name="Rounded Rectangle 134"/>
          <p:cNvSpPr/>
          <p:nvPr/>
        </p:nvSpPr>
        <p:spPr>
          <a:xfrm>
            <a:off x="19177555" y="7865995"/>
            <a:ext cx="3743983" cy="86399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6" name="Group 125"/>
          <p:cNvGrpSpPr/>
          <p:nvPr/>
        </p:nvGrpSpPr>
        <p:grpSpPr>
          <a:xfrm>
            <a:off x="19393554" y="8024435"/>
            <a:ext cx="3383984" cy="646256"/>
            <a:chOff x="6029696" y="7247862"/>
            <a:chExt cx="3384376" cy="646331"/>
          </a:xfrm>
        </p:grpSpPr>
        <p:sp>
          <p:nvSpPr>
            <p:cNvPr id="137" name="TextBox 136"/>
            <p:cNvSpPr txBox="1"/>
            <p:nvPr/>
          </p:nvSpPr>
          <p:spPr>
            <a:xfrm>
              <a:off x="6029696" y="7247862"/>
              <a:ext cx="338437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( u , v ) &gt; 9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3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8" name="Straight Arrow Connector 137"/>
            <p:cNvCxnSpPr/>
            <p:nvPr/>
          </p:nvCxnSpPr>
          <p:spPr>
            <a:xfrm>
              <a:off x="6385546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/>
            <p:nvPr/>
          </p:nvCxnSpPr>
          <p:spPr>
            <a:xfrm>
              <a:off x="7059018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4" name="Rectangle 143"/>
          <p:cNvSpPr/>
          <p:nvPr/>
        </p:nvSpPr>
        <p:spPr>
          <a:xfrm>
            <a:off x="12062714" y="3054210"/>
            <a:ext cx="11434821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óc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ữa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hai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vi-VN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đường thẳng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khô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an</a:t>
            </a:r>
            <a:endParaRPr lang="en-US" sz="4000" b="1" i="1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14391581" y="9368936"/>
            <a:ext cx="801373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b="1" i="1" dirty="0">
                <a:solidFill>
                  <a:srgbClr val="145F82"/>
                </a:solidFill>
                <a:latin typeface="Tahoma" pitchFamily="34" charset="0"/>
                <a:cs typeface="Tahoma" pitchFamily="34" charset="0"/>
              </a:rPr>
              <a:t>Hai đường thẳng vuông góc</a:t>
            </a:r>
            <a:endParaRPr lang="en-US" sz="4400" b="1" i="1" dirty="0">
              <a:solidFill>
                <a:srgbClr val="145F82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149" name="Group 148"/>
          <p:cNvGrpSpPr/>
          <p:nvPr/>
        </p:nvGrpSpPr>
        <p:grpSpPr>
          <a:xfrm>
            <a:off x="15793570" y="11904924"/>
            <a:ext cx="4406390" cy="641050"/>
            <a:chOff x="1738313" y="11495314"/>
            <a:chExt cx="4406900" cy="641124"/>
          </a:xfrm>
        </p:grpSpPr>
        <p:graphicFrame>
          <p:nvGraphicFramePr>
            <p:cNvPr id="150" name="Object 149"/>
            <p:cNvGraphicFramePr>
              <a:graphicFrameLocks noChangeAspect="1"/>
            </p:cNvGraphicFramePr>
            <p:nvPr/>
          </p:nvGraphicFramePr>
          <p:xfrm>
            <a:off x="1738313" y="11539538"/>
            <a:ext cx="44069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Equation" r:id="rId6" imgW="4406900" imgH="596900" progId="Equation.DSMT4">
                    <p:embed/>
                  </p:oleObj>
                </mc:Choice>
                <mc:Fallback>
                  <p:oleObj name="Equation" r:id="rId6" imgW="4406900" imgH="596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313" y="11539538"/>
                          <a:ext cx="4406900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1" name="Straight Arrow Connector 150"/>
            <p:cNvCxnSpPr/>
            <p:nvPr/>
          </p:nvCxnSpPr>
          <p:spPr>
            <a:xfrm>
              <a:off x="3991430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/>
            <p:nvPr/>
          </p:nvCxnSpPr>
          <p:spPr>
            <a:xfrm>
              <a:off x="4659088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" name="TextBox 152"/>
          <p:cNvSpPr txBox="1"/>
          <p:nvPr/>
        </p:nvSpPr>
        <p:spPr>
          <a:xfrm>
            <a:off x="15721571" y="10419079"/>
            <a:ext cx="5183976" cy="83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 b   = 90</a:t>
            </a:r>
            <a:r>
              <a:rPr lang="vi-VN" sz="4800" b="1" baseline="30000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0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36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68" grpId="0" animBg="1"/>
      <p:bldP spid="79" grpId="0" animBg="1"/>
      <p:bldP spid="89" grpId="0" animBg="1"/>
      <p:bldP spid="90" grpId="0" animBg="1"/>
      <p:bldP spid="91" grpId="0"/>
      <p:bldP spid="109" grpId="0"/>
      <p:bldP spid="112" grpId="0" animBg="1"/>
      <p:bldP spid="127" grpId="0"/>
      <p:bldP spid="144" grpId="0"/>
      <p:bldP spid="148" grpId="0"/>
      <p:bldP spid="1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759834" y="4564339"/>
            <a:ext cx="22867507" cy="9151661"/>
            <a:chOff x="757717" y="4817667"/>
            <a:chExt cx="22870154" cy="9152720"/>
          </a:xfrm>
        </p:grpSpPr>
        <p:sp>
          <p:nvSpPr>
            <p:cNvPr id="40" name="Rounded Rectangle 39"/>
            <p:cNvSpPr/>
            <p:nvPr/>
          </p:nvSpPr>
          <p:spPr>
            <a:xfrm>
              <a:off x="757717" y="4817667"/>
              <a:ext cx="22870154" cy="9152720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1" name="Rounded Rectangle 40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136300" y="4865871"/>
              <a:ext cx="2137372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 dirty="0" err="1">
                  <a:solidFill>
                    <a:schemeClr val="bg1"/>
                  </a:solidFill>
                </a:rPr>
                <a:t>Trả</a:t>
              </a:r>
              <a:r>
                <a:rPr lang="en-US" sz="4800" dirty="0">
                  <a:solidFill>
                    <a:schemeClr val="bg1"/>
                  </a:solidFill>
                </a:rPr>
                <a:t> </a:t>
              </a:r>
              <a:r>
                <a:rPr lang="en-US" sz="4800" dirty="0" err="1">
                  <a:solidFill>
                    <a:schemeClr val="bg1"/>
                  </a:solidFill>
                </a:rPr>
                <a:t>lời</a:t>
              </a:r>
              <a:endParaRPr lang="en-US" sz="48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759834" y="1649626"/>
            <a:ext cx="22926502" cy="2767516"/>
            <a:chOff x="757717" y="2741325"/>
            <a:chExt cx="22929155" cy="2767835"/>
          </a:xfrm>
        </p:grpSpPr>
        <p:sp>
          <p:nvSpPr>
            <p:cNvPr id="44" name="Rounded Rectangle 43"/>
            <p:cNvSpPr/>
            <p:nvPr/>
          </p:nvSpPr>
          <p:spPr>
            <a:xfrm>
              <a:off x="757717" y="2741325"/>
              <a:ext cx="22870154" cy="2767835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2848871" y="2767352"/>
              <a:ext cx="20838001" cy="243171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  <a:defRPr/>
              </a:pPr>
              <a:r>
                <a:rPr lang="vi-VN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) Nêu định nghĩa tích vô hướng của hai vectơ trong mặt phẳng? 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Từ đó suy ra cách tính góc của 2 véc tơ?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) Điền vào bảng bên dưới.</a:t>
              </a:r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862067" y="2805450"/>
              <a:ext cx="1932164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rgbClr val="FF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11">
                <a:extLst>
                  <a:ext uri="{FF2B5EF4-FFF2-40B4-BE49-F238E27FC236}">
                    <a16:creationId xmlns:a16="http://schemas.microsoft.com/office/drawing/2014/main" id="{0CBC5332-AAF3-4290-9E95-CAC36233E951}"/>
                  </a:ext>
                </a:extLst>
              </p:cNvPr>
              <p:cNvSpPr txBox="1"/>
              <p:nvPr/>
            </p:nvSpPr>
            <p:spPr>
              <a:xfrm>
                <a:off x="4194786" y="11308586"/>
                <a:ext cx="6133908" cy="87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buClr>
                    <a:srgbClr val="FF6600"/>
                  </a:buClr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ta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endParaRPr lang="en-US" sz="44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1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CBC5332-AAF3-4290-9E95-CAC36233E9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11308586"/>
                <a:ext cx="6133908" cy="870110"/>
              </a:xfrm>
              <a:prstGeom prst="rect">
                <a:avLst/>
              </a:prstGeom>
              <a:blipFill rotWithShape="1">
                <a:blip r:embed="rId2"/>
                <a:stretch>
                  <a:fillRect l="-3976" t="-3497" b="-3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Bảng 6">
                <a:extLst>
                  <a:ext uri="{FF2B5EF4-FFF2-40B4-BE49-F238E27FC236}">
                    <a16:creationId xmlns:a16="http://schemas.microsoft.com/office/drawing/2014/main" id="{10D7DDE3-6B86-41F0-8645-9938BBF3615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08128645"/>
                  </p:ext>
                </p:extLst>
              </p:nvPr>
            </p:nvGraphicFramePr>
            <p:xfrm>
              <a:off x="2439987" y="6058357"/>
              <a:ext cx="17618468" cy="488541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9448800">
                      <a:extLst>
                        <a:ext uri="{9D8B030D-6E8A-4147-A177-3AD203B41FA5}">
                          <a16:colId xmlns:a16="http://schemas.microsoft.com/office/drawing/2014/main" val="3793228646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val="468192062"/>
                        </a:ext>
                      </a:extLst>
                    </a:gridCol>
                    <a:gridCol w="4435868">
                      <a:extLst>
                        <a:ext uri="{9D8B030D-6E8A-4147-A177-3AD203B41FA5}">
                          <a16:colId xmlns:a16="http://schemas.microsoft.com/office/drawing/2014/main" val="480330340"/>
                        </a:ext>
                      </a:extLst>
                    </a:gridCol>
                  </a:tblGrid>
                  <a:tr h="127608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400" b="1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óc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</m:oMath>
                          </a14:m>
                          <a:endParaRPr lang="en-US" sz="4400" b="1" dirty="0">
                            <a:solidFill>
                              <a:schemeClr val="bg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400" b="1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os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</m:oMath>
                          </a14:m>
                          <a:endParaRPr lang="en-US" sz="4400" b="1" dirty="0">
                            <a:solidFill>
                              <a:schemeClr val="bg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sz="4400" b="1" i="1" smtClean="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𝒂</m:t>
                                    </m:r>
                                  </m:e>
                                </m:acc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4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𝒃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4400" b="1" dirty="0">
                            <a:solidFill>
                              <a:schemeClr val="bg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0585712"/>
                      </a:ext>
                    </a:extLst>
                  </a:tr>
                  <a:tr h="1199958">
                    <a:tc>
                      <a:txBody>
                        <a:bodyPr/>
                        <a:lstStyle/>
                        <a:p>
                          <a:pPr marL="342900" marR="0" lvl="0" indent="-34290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</a:pP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(</a:t>
                          </a:r>
                          <a:r>
                            <a:rPr lang="en-US" sz="44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baseline="0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4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baseline="0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éc</a:t>
                          </a:r>
                          <a:r>
                            <a:rPr lang="en-US" sz="44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baseline="0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ơ</a:t>
                          </a:r>
                          <a:r>
                            <a:rPr lang="en-US" sz="44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baseline="0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ùng</a:t>
                          </a:r>
                          <a:r>
                            <a:rPr lang="en-US" sz="44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baseline="0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ướng</a:t>
                          </a:r>
                          <a:r>
                            <a:rPr lang="en-US" sz="44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)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82367774"/>
                      </a:ext>
                    </a:extLst>
                  </a:tr>
                  <a:tr h="1249228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𝟗𝟎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(</a:t>
                          </a:r>
                          <a:r>
                            <a:rPr lang="en-US" sz="44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baseline="0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4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baseline="0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éc</a:t>
                          </a:r>
                          <a:r>
                            <a:rPr lang="en-US" sz="44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baseline="0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ơ</a:t>
                          </a:r>
                          <a:r>
                            <a:rPr lang="en-US" sz="44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baseline="0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uông</a:t>
                          </a:r>
                          <a:r>
                            <a:rPr lang="en-US" sz="44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baseline="0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óc</a:t>
                          </a:r>
                          <a:r>
                            <a:rPr lang="en-US" sz="44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)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95856251"/>
                      </a:ext>
                    </a:extLst>
                  </a:tr>
                  <a:tr h="1160142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𝟖𝟎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(</a:t>
                          </a:r>
                          <a:r>
                            <a:rPr lang="en-US" sz="44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Hai </a:t>
                          </a:r>
                          <a:r>
                            <a:rPr lang="en-US" sz="4400" b="1" baseline="0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éc</a:t>
                          </a:r>
                          <a:r>
                            <a:rPr lang="en-US" sz="44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baseline="0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ơ</a:t>
                          </a:r>
                          <a:r>
                            <a:rPr lang="en-US" sz="44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baseline="0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ược</a:t>
                          </a:r>
                          <a:r>
                            <a:rPr lang="en-US" sz="44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baseline="0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ướng</a:t>
                          </a:r>
                          <a:r>
                            <a:rPr lang="en-US" sz="44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)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2620386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Bảng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0D7DDE3-6B86-41F0-8645-9938BBF3615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08128645"/>
                  </p:ext>
                </p:extLst>
              </p:nvPr>
            </p:nvGraphicFramePr>
            <p:xfrm>
              <a:off x="2439987" y="6058357"/>
              <a:ext cx="17618468" cy="488541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944880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3793228646"/>
                        </a:ext>
                      </a:extLst>
                    </a:gridCol>
                    <a:gridCol w="3733800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468192062"/>
                        </a:ext>
                      </a:extLst>
                    </a:gridCol>
                    <a:gridCol w="4435868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480330340"/>
                        </a:ext>
                      </a:extLst>
                    </a:gridCol>
                  </a:tblGrid>
                  <a:tr h="12760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t="-478" r="-86516" b="-2894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53268" t="-478" r="-119118" b="-2894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296978" t="-478" r="-137" b="-28947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950585712"/>
                      </a:ext>
                    </a:extLst>
                  </a:tr>
                  <a:tr h="119995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t="-106599" r="-86516" b="-20710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882367774"/>
                      </a:ext>
                    </a:extLst>
                  </a:tr>
                  <a:tr h="12492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t="-198537" r="-86516" b="-990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3495856251"/>
                      </a:ext>
                    </a:extLst>
                  </a:tr>
                  <a:tr h="116014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t="-322105" r="-86516" b="-68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112620386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42ECD81-B272-4172-8A87-5EAF3CF54789}"/>
                  </a:ext>
                </a:extLst>
              </p:cNvPr>
              <p:cNvSpPr txBox="1"/>
              <p:nvPr/>
            </p:nvSpPr>
            <p:spPr>
              <a:xfrm>
                <a:off x="4194786" y="4865977"/>
                <a:ext cx="9820372" cy="916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ề</m:t>
                    </m:r>
                    <m:r>
                      <m:rPr>
                        <m:nor/>
                      </m:rPr>
                      <a:rPr lang="en-US" alt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u</m:t>
                    </m:r>
                    <m:r>
                      <m:rPr>
                        <m:nor/>
                      </m:rPr>
                      <a:rPr lang="en-US" alt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kh</m:t>
                    </m:r>
                    <m:r>
                      <m:rPr>
                        <m:nor/>
                      </m:rPr>
                      <a:rPr lang="en-US" alt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á</m:t>
                    </m:r>
                    <m:r>
                      <m:rPr>
                        <m:nor/>
                      </m:rPr>
                      <a:rPr lang="en-US" alt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vect</m:t>
                    </m:r>
                    <m:r>
                      <m:rPr>
                        <m:nor/>
                      </m:rPr>
                      <a:rPr lang="en-US" alt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ơ </m:t>
                    </m:r>
                    <m:acc>
                      <m:accPr>
                        <m:chr m:val="⃗"/>
                        <m:ctrlPr>
                          <a:rPr lang="en-US" alt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42ECD81-B272-4172-8A87-5EAF3CF54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4865977"/>
                <a:ext cx="9820372" cy="916276"/>
              </a:xfrm>
              <a:prstGeom prst="rect">
                <a:avLst/>
              </a:prstGeom>
              <a:blipFill rotWithShape="1">
                <a:blip r:embed="rId4"/>
                <a:stretch>
                  <a:fillRect l="-2483" t="-6623" b="-21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DE8CBDD4-259D-435B-AD24-57D875E75001}"/>
              </a:ext>
            </a:extLst>
          </p:cNvPr>
          <p:cNvSpPr txBox="1"/>
          <p:nvPr/>
        </p:nvSpPr>
        <p:spPr>
          <a:xfrm>
            <a:off x="11202987" y="7391400"/>
            <a:ext cx="44957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F643953-B73C-43AE-B479-53153715FEEC}"/>
              </a:ext>
            </a:extLst>
          </p:cNvPr>
          <p:cNvSpPr txBox="1"/>
          <p:nvPr/>
        </p:nvSpPr>
        <p:spPr>
          <a:xfrm>
            <a:off x="11279187" y="8731267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ahoma" panose="020B0604030504040204" pitchFamily="34" charset="0"/>
                <a:cs typeface="Tahoma" panose="020B0604030504040204" pitchFamily="34" charset="0"/>
              </a:rPr>
              <a:t>0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24180F67-9044-4AFE-9C77-FEBE91CD6035}"/>
              </a:ext>
            </a:extLst>
          </p:cNvPr>
          <p:cNvSpPr txBox="1"/>
          <p:nvPr/>
        </p:nvSpPr>
        <p:spPr>
          <a:xfrm>
            <a:off x="11279186" y="9946741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ahoma" panose="020B0604030504040204" pitchFamily="34" charset="0"/>
                <a:cs typeface="Tahoma" panose="020B0604030504040204" pitchFamily="34" charset="0"/>
              </a:rPr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7E218646-9EEB-47E9-83B5-E4417DA05C30}"/>
                  </a:ext>
                </a:extLst>
              </p:cNvPr>
              <p:cNvSpPr txBox="1"/>
              <p:nvPr/>
            </p:nvSpPr>
            <p:spPr>
              <a:xfrm>
                <a:off x="15546384" y="7366229"/>
                <a:ext cx="4512069" cy="99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E218646-9EEB-47E9-83B5-E4417DA05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4" y="7366229"/>
                <a:ext cx="4512069" cy="9994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01C88930-7EC4-4934-9B4E-57A9F8069D5F}"/>
                  </a:ext>
                </a:extLst>
              </p:cNvPr>
              <p:cNvSpPr txBox="1"/>
              <p:nvPr/>
            </p:nvSpPr>
            <p:spPr>
              <a:xfrm>
                <a:off x="15546383" y="9838765"/>
                <a:ext cx="4512069" cy="99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dirty="0"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-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1C88930-7EC4-4934-9B4E-57A9F8069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3" y="9838765"/>
                <a:ext cx="4512069" cy="999441"/>
              </a:xfrm>
              <a:prstGeom prst="rect">
                <a:avLst/>
              </a:prstGeom>
              <a:blipFill rotWithShape="1">
                <a:blip r:embed="rId6"/>
                <a:stretch>
                  <a:fillRect t="-3659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043D5CC1-5E9B-4946-BEA8-E4F67DBDD31A}"/>
              </a:ext>
            </a:extLst>
          </p:cNvPr>
          <p:cNvSpPr txBox="1"/>
          <p:nvPr/>
        </p:nvSpPr>
        <p:spPr>
          <a:xfrm>
            <a:off x="15546383" y="8714706"/>
            <a:ext cx="45120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ahoma" panose="020B0604030504040204" pitchFamily="34" charset="0"/>
                <a:cs typeface="Tahoma" panose="020B0604030504040204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11">
                <a:extLst>
                  <a:ext uri="{FF2B5EF4-FFF2-40B4-BE49-F238E27FC236}">
                    <a16:creationId xmlns:a16="http://schemas.microsoft.com/office/drawing/2014/main" id="{19EC890C-F347-497C-91D4-1F63E1C3765C}"/>
                  </a:ext>
                </a:extLst>
              </p:cNvPr>
              <p:cNvSpPr txBox="1"/>
              <p:nvPr/>
            </p:nvSpPr>
            <p:spPr>
              <a:xfrm>
                <a:off x="4194786" y="12518921"/>
                <a:ext cx="5186062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buClr>
                    <a:srgbClr val="FF6600"/>
                  </a:buClr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TextBox 1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9EC890C-F347-497C-91D4-1F63E1C376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12518921"/>
                <a:ext cx="5186062" cy="784767"/>
              </a:xfrm>
              <a:prstGeom prst="rect">
                <a:avLst/>
              </a:prstGeom>
              <a:blipFill rotWithShape="1">
                <a:blip r:embed="rId7"/>
                <a:stretch>
                  <a:fillRect l="-4700" t="-14844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13027679" y="4728802"/>
            <a:ext cx="7042148" cy="1127510"/>
            <a:chOff x="2826698" y="8384183"/>
            <a:chExt cx="7042148" cy="1127510"/>
          </a:xfrm>
        </p:grpSpPr>
        <p:sp>
          <p:nvSpPr>
            <p:cNvPr id="49" name="Rounded Rectangle 48"/>
            <p:cNvSpPr/>
            <p:nvPr/>
          </p:nvSpPr>
          <p:spPr>
            <a:xfrm>
              <a:off x="2826698" y="8384957"/>
              <a:ext cx="6852289" cy="1126736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3305831" y="8384183"/>
                  <a:ext cx="6563015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ahoma" panose="020B0604030504040204" pitchFamily="34" charset="0"/>
                      <a:cs typeface="Tahoma" panose="020B0604030504040204" pitchFamily="34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ahoma" panose="020B0604030504040204" pitchFamily="34" charset="0"/>
                      <a:cs typeface="Tahoma" panose="020B0604030504040204" pitchFamily="34" charset="0"/>
                    </a:rPr>
                    <a:t>.cos(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ahoma" panose="020B0604030504040204" pitchFamily="34" charset="0"/>
                      <a:cs typeface="Tahoma" panose="020B0604030504040204" pitchFamily="34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5831" y="8384183"/>
                  <a:ext cx="6563015" cy="940835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t="-3896" r="-3160" b="-331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9578205" y="11177264"/>
            <a:ext cx="11381098" cy="1356851"/>
            <a:chOff x="9956489" y="11651226"/>
            <a:chExt cx="11381098" cy="1356851"/>
          </a:xfrm>
        </p:grpSpPr>
        <p:sp>
          <p:nvSpPr>
            <p:cNvPr id="51" name="Rounded Rectangle 50"/>
            <p:cNvSpPr/>
            <p:nvPr/>
          </p:nvSpPr>
          <p:spPr>
            <a:xfrm>
              <a:off x="9995417" y="11651226"/>
              <a:ext cx="11065280" cy="1356851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9956489" y="11806837"/>
                  <a:ext cx="11381098" cy="87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buClr>
                      <a:srgbClr val="FF6600"/>
                    </a:buClr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400" b="1">
                            <a:solidFill>
                              <a:srgbClr val="000000"/>
                            </a:solidFill>
                            <a:latin typeface="Tahoma" panose="020B0604030504040204" pitchFamily="34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  <m:sup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|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  <m:r>
                          <a:rPr lang="en-US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4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Cambria Math" panose="02040503050406030204" pitchFamily="18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56489" y="11806837"/>
                  <a:ext cx="11381098" cy="87011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4103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/>
      <p:bldP spid="11" grpId="0"/>
      <p:bldP spid="12" grpId="0"/>
      <p:bldP spid="16" grpId="0" animBg="1"/>
      <p:bldP spid="17" grpId="0" animBg="1"/>
      <p:bldP spid="18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3" name="Group 54">
            <a:extLst>
              <a:ext uri="{FF2B5EF4-FFF2-40B4-BE49-F238E27FC236}">
                <a16:creationId xmlns:a16="http://schemas.microsoft.com/office/drawing/2014/main" id="{66CA2686-F5CD-4EF3-BE33-548C268FC109}"/>
              </a:ext>
            </a:extLst>
          </p:cNvPr>
          <p:cNvGrpSpPr/>
          <p:nvPr/>
        </p:nvGrpSpPr>
        <p:grpSpPr>
          <a:xfrm>
            <a:off x="1307227" y="7657500"/>
            <a:ext cx="22447156" cy="5879061"/>
            <a:chOff x="1050361" y="3405486"/>
            <a:chExt cx="22447156" cy="5879061"/>
          </a:xfrm>
        </p:grpSpPr>
        <p:sp>
          <p:nvSpPr>
            <p:cNvPr id="174" name="Rounded Rectangle 61">
              <a:extLst>
                <a:ext uri="{FF2B5EF4-FFF2-40B4-BE49-F238E27FC236}">
                  <a16:creationId xmlns:a16="http://schemas.microsoft.com/office/drawing/2014/main" id="{C1BB946A-8772-4285-A689-39BF1AA83B64}"/>
                </a:ext>
              </a:extLst>
            </p:cNvPr>
            <p:cNvSpPr/>
            <p:nvPr/>
          </p:nvSpPr>
          <p:spPr>
            <a:xfrm>
              <a:off x="1050361" y="3790950"/>
              <a:ext cx="22447156" cy="5493597"/>
            </a:xfrm>
            <a:prstGeom prst="roundRect">
              <a:avLst>
                <a:gd name="adj" fmla="val 5347"/>
              </a:avLst>
            </a:prstGeom>
            <a:solidFill>
              <a:srgbClr val="70AD47">
                <a:lumMod val="20000"/>
                <a:lumOff val="80000"/>
              </a:srgbClr>
            </a:solidFill>
            <a:ln w="28575" cap="flat" cmpd="sng" algn="ctr">
              <a:solidFill>
                <a:srgbClr val="70AD47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75" name="Group 67">
              <a:extLst>
                <a:ext uri="{FF2B5EF4-FFF2-40B4-BE49-F238E27FC236}">
                  <a16:creationId xmlns:a16="http://schemas.microsoft.com/office/drawing/2014/main" id="{803F7DE0-92B8-4B50-9634-7CFD47C340BC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76" name="Freeform 20">
                <a:extLst>
                  <a:ext uri="{FF2B5EF4-FFF2-40B4-BE49-F238E27FC236}">
                    <a16:creationId xmlns:a16="http://schemas.microsoft.com/office/drawing/2014/main" id="{0C786FE8-E010-4E2A-93DE-796C52345E6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rgbClr val="70AD47">
                  <a:lumMod val="75000"/>
                </a:srgbClr>
              </a:solidFill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7" name="TextBox 176">
                <a:extLst>
                  <a:ext uri="{FF2B5EF4-FFF2-40B4-BE49-F238E27FC236}">
                    <a16:creationId xmlns:a16="http://schemas.microsoft.com/office/drawing/2014/main" id="{9DDD4A26-91B4-41E2-A123-7FFE3FEC1D38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78" name="Group 70">
                <a:extLst>
                  <a:ext uri="{FF2B5EF4-FFF2-40B4-BE49-F238E27FC236}">
                    <a16:creationId xmlns:a16="http://schemas.microsoft.com/office/drawing/2014/main" id="{F6532C93-6474-42D1-88A3-C40A184FC18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79" name="Rectangle 178">
                  <a:extLst>
                    <a:ext uri="{FF2B5EF4-FFF2-40B4-BE49-F238E27FC236}">
                      <a16:creationId xmlns:a16="http://schemas.microsoft.com/office/drawing/2014/main" id="{D5C7C30D-B4A3-4C4F-A791-581715C6A4F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0" name="Freeform 13">
                  <a:extLst>
                    <a:ext uri="{FF2B5EF4-FFF2-40B4-BE49-F238E27FC236}">
                      <a16:creationId xmlns:a16="http://schemas.microsoft.com/office/drawing/2014/main" id="{3C58FC44-C4CD-4474-8F56-19334FF1121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1" name="Freeform 14">
                  <a:extLst>
                    <a:ext uri="{FF2B5EF4-FFF2-40B4-BE49-F238E27FC236}">
                      <a16:creationId xmlns:a16="http://schemas.microsoft.com/office/drawing/2014/main" id="{3D06B0C0-B7C6-4F66-9B99-4FF010627B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2" name="Freeform 15">
                  <a:extLst>
                    <a:ext uri="{FF2B5EF4-FFF2-40B4-BE49-F238E27FC236}">
                      <a16:creationId xmlns:a16="http://schemas.microsoft.com/office/drawing/2014/main" id="{55F0474F-9639-466B-BC86-2EA793E449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3" name="Freeform 16">
                  <a:extLst>
                    <a:ext uri="{FF2B5EF4-FFF2-40B4-BE49-F238E27FC236}">
                      <a16:creationId xmlns:a16="http://schemas.microsoft.com/office/drawing/2014/main" id="{750BF7D0-CDFF-4469-885E-4921EB2FF0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4" name="Freeform 17">
                  <a:extLst>
                    <a:ext uri="{FF2B5EF4-FFF2-40B4-BE49-F238E27FC236}">
                      <a16:creationId xmlns:a16="http://schemas.microsoft.com/office/drawing/2014/main" id="{AD9A8693-7F9D-42F8-86F4-D4204B8709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5" name="Freeform 18">
                  <a:extLst>
                    <a:ext uri="{FF2B5EF4-FFF2-40B4-BE49-F238E27FC236}">
                      <a16:creationId xmlns:a16="http://schemas.microsoft.com/office/drawing/2014/main" id="{A56D0830-72F9-4F0F-A070-FCD47A6C39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6" name="Freeform 19">
                  <a:extLst>
                    <a:ext uri="{FF2B5EF4-FFF2-40B4-BE49-F238E27FC236}">
                      <a16:creationId xmlns:a16="http://schemas.microsoft.com/office/drawing/2014/main" id="{993C3BBA-C432-4C40-8CEE-55C80FC781E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7" name="Freeform 20">
                  <a:extLst>
                    <a:ext uri="{FF2B5EF4-FFF2-40B4-BE49-F238E27FC236}">
                      <a16:creationId xmlns:a16="http://schemas.microsoft.com/office/drawing/2014/main" id="{36925A31-7C5B-495C-BFE7-F5633D78CAB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8" name="Freeform 21">
                  <a:extLst>
                    <a:ext uri="{FF2B5EF4-FFF2-40B4-BE49-F238E27FC236}">
                      <a16:creationId xmlns:a16="http://schemas.microsoft.com/office/drawing/2014/main" id="{D1BBDD86-6AA0-48AB-8DAA-558A9072AE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9" name="Freeform 22">
                  <a:extLst>
                    <a:ext uri="{FF2B5EF4-FFF2-40B4-BE49-F238E27FC236}">
                      <a16:creationId xmlns:a16="http://schemas.microsoft.com/office/drawing/2014/main" id="{97A11E00-3A55-4069-90D5-3E328899F01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0" name="Freeform 23">
                  <a:extLst>
                    <a:ext uri="{FF2B5EF4-FFF2-40B4-BE49-F238E27FC236}">
                      <a16:creationId xmlns:a16="http://schemas.microsoft.com/office/drawing/2014/main" id="{2E545A6F-9F3D-41BB-8AD7-C7F9F8E94F4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1" name="Freeform 24">
                  <a:extLst>
                    <a:ext uri="{FF2B5EF4-FFF2-40B4-BE49-F238E27FC236}">
                      <a16:creationId xmlns:a16="http://schemas.microsoft.com/office/drawing/2014/main" id="{B088B24F-FD83-4189-BACC-A751DB22A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2" name="Freeform 25">
                  <a:extLst>
                    <a:ext uri="{FF2B5EF4-FFF2-40B4-BE49-F238E27FC236}">
                      <a16:creationId xmlns:a16="http://schemas.microsoft.com/office/drawing/2014/main" id="{0E451F53-0AC7-4A9A-AE95-29844C604C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3" name="Freeform 26">
                  <a:extLst>
                    <a:ext uri="{FF2B5EF4-FFF2-40B4-BE49-F238E27FC236}">
                      <a16:creationId xmlns:a16="http://schemas.microsoft.com/office/drawing/2014/main" id="{5A49B953-C487-4E4C-AB79-28BD03712C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4" name="Freeform 27">
                  <a:extLst>
                    <a:ext uri="{FF2B5EF4-FFF2-40B4-BE49-F238E27FC236}">
                      <a16:creationId xmlns:a16="http://schemas.microsoft.com/office/drawing/2014/main" id="{7BC222D2-3D89-4873-BC46-16A5B88330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5" name="Freeform 28">
                  <a:extLst>
                    <a:ext uri="{FF2B5EF4-FFF2-40B4-BE49-F238E27FC236}">
                      <a16:creationId xmlns:a16="http://schemas.microsoft.com/office/drawing/2014/main" id="{7F4C26F6-7B76-45A6-9652-AADE3623FE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6" name="Freeform 29">
                  <a:extLst>
                    <a:ext uri="{FF2B5EF4-FFF2-40B4-BE49-F238E27FC236}">
                      <a16:creationId xmlns:a16="http://schemas.microsoft.com/office/drawing/2014/main" id="{7F7E3EFB-CDD4-48C7-9B4F-366F0F6D19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7" name="Freeform 30">
                  <a:extLst>
                    <a:ext uri="{FF2B5EF4-FFF2-40B4-BE49-F238E27FC236}">
                      <a16:creationId xmlns:a16="http://schemas.microsoft.com/office/drawing/2014/main" id="{D8DC991E-80AE-4143-BC24-3BF658CA74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8" name="Freeform 31">
                  <a:extLst>
                    <a:ext uri="{FF2B5EF4-FFF2-40B4-BE49-F238E27FC236}">
                      <a16:creationId xmlns:a16="http://schemas.microsoft.com/office/drawing/2014/main" id="{038A9C55-AD57-425B-8395-EF7F87073F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9" name="Freeform 32">
                  <a:extLst>
                    <a:ext uri="{FF2B5EF4-FFF2-40B4-BE49-F238E27FC236}">
                      <a16:creationId xmlns:a16="http://schemas.microsoft.com/office/drawing/2014/main" id="{369C65A0-B57A-4B7B-BF38-A2412AC974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0" name="Freeform 33">
                  <a:extLst>
                    <a:ext uri="{FF2B5EF4-FFF2-40B4-BE49-F238E27FC236}">
                      <a16:creationId xmlns:a16="http://schemas.microsoft.com/office/drawing/2014/main" id="{E9FDD6FA-78F8-4C75-BAC7-3FBC2346FE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1" name="Freeform 34">
                  <a:extLst>
                    <a:ext uri="{FF2B5EF4-FFF2-40B4-BE49-F238E27FC236}">
                      <a16:creationId xmlns:a16="http://schemas.microsoft.com/office/drawing/2014/main" id="{458BEF12-E784-4F6D-8DA9-773A8805AD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2" name="Freeform 35">
                  <a:extLst>
                    <a:ext uri="{FF2B5EF4-FFF2-40B4-BE49-F238E27FC236}">
                      <a16:creationId xmlns:a16="http://schemas.microsoft.com/office/drawing/2014/main" id="{B30113C8-935F-4291-9C03-FC2A3669AE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3" name="Freeform 36">
                  <a:extLst>
                    <a:ext uri="{FF2B5EF4-FFF2-40B4-BE49-F238E27FC236}">
                      <a16:creationId xmlns:a16="http://schemas.microsoft.com/office/drawing/2014/main" id="{26ECA959-6355-4CEF-A915-95EDEEF048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216" name="Freeform 215"/>
          <p:cNvSpPr/>
          <p:nvPr/>
        </p:nvSpPr>
        <p:spPr>
          <a:xfrm>
            <a:off x="19007775" y="9868663"/>
            <a:ext cx="1010829" cy="641085"/>
          </a:xfrm>
          <a:custGeom>
            <a:avLst/>
            <a:gdLst>
              <a:gd name="connsiteX0" fmla="*/ 514350 w 1116542"/>
              <a:gd name="connsiteY0" fmla="*/ 877358 h 877358"/>
              <a:gd name="connsiteX1" fmla="*/ 1092200 w 1116542"/>
              <a:gd name="connsiteY1" fmla="*/ 566208 h 877358"/>
              <a:gd name="connsiteX2" fmla="*/ 660400 w 1116542"/>
              <a:gd name="connsiteY2" fmla="*/ 26458 h 877358"/>
              <a:gd name="connsiteX3" fmla="*/ 0 w 1116542"/>
              <a:gd name="connsiteY3" fmla="*/ 407458 h 877358"/>
              <a:gd name="connsiteX4" fmla="*/ 361950 w 1116542"/>
              <a:gd name="connsiteY4" fmla="*/ 864658 h 877358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935881"/>
              <a:gd name="connsiteX1" fmla="*/ 1092200 w 1116542"/>
              <a:gd name="connsiteY1" fmla="*/ 561892 h 935881"/>
              <a:gd name="connsiteX2" fmla="*/ 660400 w 1116542"/>
              <a:gd name="connsiteY2" fmla="*/ 22142 h 935881"/>
              <a:gd name="connsiteX3" fmla="*/ 0 w 1116542"/>
              <a:gd name="connsiteY3" fmla="*/ 403142 h 935881"/>
              <a:gd name="connsiteX4" fmla="*/ 361950 w 1116542"/>
              <a:gd name="connsiteY4" fmla="*/ 860342 h 935881"/>
              <a:gd name="connsiteX0" fmla="*/ 514350 w 1116542"/>
              <a:gd name="connsiteY0" fmla="*/ 873042 h 912143"/>
              <a:gd name="connsiteX1" fmla="*/ 1092200 w 1116542"/>
              <a:gd name="connsiteY1" fmla="*/ 561892 h 912143"/>
              <a:gd name="connsiteX2" fmla="*/ 660400 w 1116542"/>
              <a:gd name="connsiteY2" fmla="*/ 22142 h 912143"/>
              <a:gd name="connsiteX3" fmla="*/ 0 w 1116542"/>
              <a:gd name="connsiteY3" fmla="*/ 403142 h 912143"/>
              <a:gd name="connsiteX4" fmla="*/ 361950 w 1116542"/>
              <a:gd name="connsiteY4" fmla="*/ 860342 h 912143"/>
              <a:gd name="connsiteX0" fmla="*/ 514350 w 1116542"/>
              <a:gd name="connsiteY0" fmla="*/ 1197140 h 1236241"/>
              <a:gd name="connsiteX1" fmla="*/ 1092200 w 1116542"/>
              <a:gd name="connsiteY1" fmla="*/ 885990 h 1236241"/>
              <a:gd name="connsiteX2" fmla="*/ 659432 w 1116542"/>
              <a:gd name="connsiteY2" fmla="*/ 22142 h 1236241"/>
              <a:gd name="connsiteX3" fmla="*/ 0 w 1116542"/>
              <a:gd name="connsiteY3" fmla="*/ 727240 h 1236241"/>
              <a:gd name="connsiteX4" fmla="*/ 361950 w 1116542"/>
              <a:gd name="connsiteY4" fmla="*/ 1184440 h 1236241"/>
              <a:gd name="connsiteX0" fmla="*/ 1016000 w 1618192"/>
              <a:gd name="connsiteY0" fmla="*/ 1197140 h 1236241"/>
              <a:gd name="connsiteX1" fmla="*/ 1593850 w 1618192"/>
              <a:gd name="connsiteY1" fmla="*/ 885990 h 1236241"/>
              <a:gd name="connsiteX2" fmla="*/ 1161082 w 1618192"/>
              <a:gd name="connsiteY2" fmla="*/ 22142 h 1236241"/>
              <a:gd name="connsiteX3" fmla="*/ 0 w 1618192"/>
              <a:gd name="connsiteY3" fmla="*/ 193840 h 1236241"/>
              <a:gd name="connsiteX4" fmla="*/ 863600 w 1618192"/>
              <a:gd name="connsiteY4" fmla="*/ 1184440 h 1236241"/>
              <a:gd name="connsiteX0" fmla="*/ 1016000 w 2037292"/>
              <a:gd name="connsiteY0" fmla="*/ 1197140 h 1197140"/>
              <a:gd name="connsiteX1" fmla="*/ 2012950 w 2037292"/>
              <a:gd name="connsiteY1" fmla="*/ 708190 h 1197140"/>
              <a:gd name="connsiteX2" fmla="*/ 1161082 w 2037292"/>
              <a:gd name="connsiteY2" fmla="*/ 22142 h 1197140"/>
              <a:gd name="connsiteX3" fmla="*/ 0 w 2037292"/>
              <a:gd name="connsiteY3" fmla="*/ 193840 h 1197140"/>
              <a:gd name="connsiteX4" fmla="*/ 863600 w 2037292"/>
              <a:gd name="connsiteY4" fmla="*/ 1184440 h 1197140"/>
              <a:gd name="connsiteX0" fmla="*/ 1016000 w 2037292"/>
              <a:gd name="connsiteY0" fmla="*/ 1197140 h 1197140"/>
              <a:gd name="connsiteX1" fmla="*/ 2012950 w 2037292"/>
              <a:gd name="connsiteY1" fmla="*/ 708190 h 1197140"/>
              <a:gd name="connsiteX2" fmla="*/ 1161082 w 2037292"/>
              <a:gd name="connsiteY2" fmla="*/ 22142 h 1197140"/>
              <a:gd name="connsiteX3" fmla="*/ 0 w 2037292"/>
              <a:gd name="connsiteY3" fmla="*/ 193840 h 1197140"/>
              <a:gd name="connsiteX4" fmla="*/ 863600 w 2037292"/>
              <a:gd name="connsiteY4" fmla="*/ 1184440 h 1197140"/>
              <a:gd name="connsiteX0" fmla="*/ 1016000 w 2037292"/>
              <a:gd name="connsiteY0" fmla="*/ 1247692 h 1247692"/>
              <a:gd name="connsiteX1" fmla="*/ 2012950 w 2037292"/>
              <a:gd name="connsiteY1" fmla="*/ 758742 h 1247692"/>
              <a:gd name="connsiteX2" fmla="*/ 1161082 w 2037292"/>
              <a:gd name="connsiteY2" fmla="*/ 72694 h 1247692"/>
              <a:gd name="connsiteX3" fmla="*/ 0 w 2037292"/>
              <a:gd name="connsiteY3" fmla="*/ 244392 h 1247692"/>
              <a:gd name="connsiteX4" fmla="*/ 863600 w 2037292"/>
              <a:gd name="connsiteY4" fmla="*/ 1234992 h 1247692"/>
              <a:gd name="connsiteX0" fmla="*/ 1016000 w 2037292"/>
              <a:gd name="connsiteY0" fmla="*/ 1247692 h 1264598"/>
              <a:gd name="connsiteX1" fmla="*/ 1292009 w 2037292"/>
              <a:gd name="connsiteY1" fmla="*/ 1183106 h 1264598"/>
              <a:gd name="connsiteX2" fmla="*/ 2012950 w 2037292"/>
              <a:gd name="connsiteY2" fmla="*/ 758742 h 1264598"/>
              <a:gd name="connsiteX3" fmla="*/ 1161082 w 2037292"/>
              <a:gd name="connsiteY3" fmla="*/ 72694 h 1264598"/>
              <a:gd name="connsiteX4" fmla="*/ 0 w 2037292"/>
              <a:gd name="connsiteY4" fmla="*/ 244392 h 1264598"/>
              <a:gd name="connsiteX5" fmla="*/ 863600 w 2037292"/>
              <a:gd name="connsiteY5" fmla="*/ 1234992 h 1264598"/>
              <a:gd name="connsiteX0" fmla="*/ 1016000 w 2037292"/>
              <a:gd name="connsiteY0" fmla="*/ 1247692 h 1247692"/>
              <a:gd name="connsiteX1" fmla="*/ 2012950 w 2037292"/>
              <a:gd name="connsiteY1" fmla="*/ 758742 h 1247692"/>
              <a:gd name="connsiteX2" fmla="*/ 1161082 w 2037292"/>
              <a:gd name="connsiteY2" fmla="*/ 72694 h 1247692"/>
              <a:gd name="connsiteX3" fmla="*/ 0 w 2037292"/>
              <a:gd name="connsiteY3" fmla="*/ 244392 h 1247692"/>
              <a:gd name="connsiteX4" fmla="*/ 863600 w 2037292"/>
              <a:gd name="connsiteY4" fmla="*/ 1234992 h 1247692"/>
              <a:gd name="connsiteX0" fmla="*/ 2012950 w 2037292"/>
              <a:gd name="connsiteY0" fmla="*/ 758742 h 1234993"/>
              <a:gd name="connsiteX1" fmla="*/ 1161082 w 2037292"/>
              <a:gd name="connsiteY1" fmla="*/ 72694 h 1234993"/>
              <a:gd name="connsiteX2" fmla="*/ 0 w 2037292"/>
              <a:gd name="connsiteY2" fmla="*/ 244392 h 1234993"/>
              <a:gd name="connsiteX3" fmla="*/ 863600 w 2037292"/>
              <a:gd name="connsiteY3" fmla="*/ 1234992 h 1234993"/>
              <a:gd name="connsiteX0" fmla="*/ 2089245 w 2113586"/>
              <a:gd name="connsiteY0" fmla="*/ 752875 h 1234992"/>
              <a:gd name="connsiteX1" fmla="*/ 1161082 w 2113586"/>
              <a:gd name="connsiteY1" fmla="*/ 72694 h 1234992"/>
              <a:gd name="connsiteX2" fmla="*/ 0 w 2113586"/>
              <a:gd name="connsiteY2" fmla="*/ 244392 h 1234992"/>
              <a:gd name="connsiteX3" fmla="*/ 863600 w 2113586"/>
              <a:gd name="connsiteY3" fmla="*/ 1234992 h 1234992"/>
              <a:gd name="connsiteX0" fmla="*/ 2089245 w 2113587"/>
              <a:gd name="connsiteY0" fmla="*/ 752875 h 1340715"/>
              <a:gd name="connsiteX1" fmla="*/ 1161082 w 2113587"/>
              <a:gd name="connsiteY1" fmla="*/ 72694 h 1340715"/>
              <a:gd name="connsiteX2" fmla="*/ 0 w 2113587"/>
              <a:gd name="connsiteY2" fmla="*/ 244392 h 1340715"/>
              <a:gd name="connsiteX3" fmla="*/ 965718 w 2113587"/>
              <a:gd name="connsiteY3" fmla="*/ 1340715 h 1340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587" h="1340715">
                <a:moveTo>
                  <a:pt x="2089245" y="752875"/>
                </a:moveTo>
                <a:cubicBezTo>
                  <a:pt x="2113587" y="611058"/>
                  <a:pt x="1666494" y="175600"/>
                  <a:pt x="1161082" y="72694"/>
                </a:cubicBezTo>
                <a:cubicBezTo>
                  <a:pt x="490250" y="0"/>
                  <a:pt x="57150" y="123742"/>
                  <a:pt x="0" y="244392"/>
                </a:cubicBezTo>
                <a:lnTo>
                  <a:pt x="965718" y="13407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Freeform 218"/>
          <p:cNvSpPr/>
          <p:nvPr/>
        </p:nvSpPr>
        <p:spPr>
          <a:xfrm>
            <a:off x="16848954" y="8101638"/>
            <a:ext cx="629380" cy="1319817"/>
          </a:xfrm>
          <a:custGeom>
            <a:avLst/>
            <a:gdLst>
              <a:gd name="connsiteX0" fmla="*/ 543983 w 620183"/>
              <a:gd name="connsiteY0" fmla="*/ 0 h 1202267"/>
              <a:gd name="connsiteX1" fmla="*/ 48683 w 620183"/>
              <a:gd name="connsiteY1" fmla="*/ 901700 h 1202267"/>
              <a:gd name="connsiteX2" fmla="*/ 251883 w 620183"/>
              <a:gd name="connsiteY2" fmla="*/ 1162050 h 1202267"/>
              <a:gd name="connsiteX3" fmla="*/ 524933 w 620183"/>
              <a:gd name="connsiteY3" fmla="*/ 1143000 h 1202267"/>
              <a:gd name="connsiteX4" fmla="*/ 620183 w 620183"/>
              <a:gd name="connsiteY4" fmla="*/ 25400 h 1202267"/>
              <a:gd name="connsiteX0" fmla="*/ 557272 w 719553"/>
              <a:gd name="connsiteY0" fmla="*/ 339637 h 1541904"/>
              <a:gd name="connsiteX1" fmla="*/ 637004 w 719553"/>
              <a:gd name="connsiteY1" fmla="*/ 150283 h 1541904"/>
              <a:gd name="connsiteX2" fmla="*/ 61972 w 719553"/>
              <a:gd name="connsiteY2" fmla="*/ 1241337 h 1541904"/>
              <a:gd name="connsiteX3" fmla="*/ 265172 w 719553"/>
              <a:gd name="connsiteY3" fmla="*/ 1501687 h 1541904"/>
              <a:gd name="connsiteX4" fmla="*/ 538222 w 719553"/>
              <a:gd name="connsiteY4" fmla="*/ 1482637 h 1541904"/>
              <a:gd name="connsiteX5" fmla="*/ 633472 w 719553"/>
              <a:gd name="connsiteY5" fmla="*/ 365037 h 1541904"/>
              <a:gd name="connsiteX0" fmla="*/ 557272 w 719554"/>
              <a:gd name="connsiteY0" fmla="*/ 339637 h 1541904"/>
              <a:gd name="connsiteX1" fmla="*/ 637004 w 719554"/>
              <a:gd name="connsiteY1" fmla="*/ 150283 h 1541904"/>
              <a:gd name="connsiteX2" fmla="*/ 61972 w 719554"/>
              <a:gd name="connsiteY2" fmla="*/ 1241337 h 1541904"/>
              <a:gd name="connsiteX3" fmla="*/ 265172 w 719554"/>
              <a:gd name="connsiteY3" fmla="*/ 1501687 h 1541904"/>
              <a:gd name="connsiteX4" fmla="*/ 538222 w 719554"/>
              <a:gd name="connsiteY4" fmla="*/ 1482637 h 1541904"/>
              <a:gd name="connsiteX5" fmla="*/ 663359 w 719554"/>
              <a:gd name="connsiteY5" fmla="*/ 136567 h 1541904"/>
              <a:gd name="connsiteX0" fmla="*/ 561518 w 723800"/>
              <a:gd name="connsiteY0" fmla="*/ 339637 h 1568485"/>
              <a:gd name="connsiteX1" fmla="*/ 641250 w 723800"/>
              <a:gd name="connsiteY1" fmla="*/ 150283 h 1568485"/>
              <a:gd name="connsiteX2" fmla="*/ 66218 w 723800"/>
              <a:gd name="connsiteY2" fmla="*/ 1241337 h 1568485"/>
              <a:gd name="connsiteX3" fmla="*/ 243944 w 723800"/>
              <a:gd name="connsiteY3" fmla="*/ 1528268 h 1568485"/>
              <a:gd name="connsiteX4" fmla="*/ 542468 w 723800"/>
              <a:gd name="connsiteY4" fmla="*/ 1482637 h 1568485"/>
              <a:gd name="connsiteX5" fmla="*/ 667605 w 723800"/>
              <a:gd name="connsiteY5" fmla="*/ 136567 h 1568485"/>
              <a:gd name="connsiteX0" fmla="*/ 561518 w 723800"/>
              <a:gd name="connsiteY0" fmla="*/ 339637 h 1568485"/>
              <a:gd name="connsiteX1" fmla="*/ 641250 w 723800"/>
              <a:gd name="connsiteY1" fmla="*/ 150283 h 1568485"/>
              <a:gd name="connsiteX2" fmla="*/ 66218 w 723800"/>
              <a:gd name="connsiteY2" fmla="*/ 1241337 h 1568485"/>
              <a:gd name="connsiteX3" fmla="*/ 243944 w 723800"/>
              <a:gd name="connsiteY3" fmla="*/ 1528268 h 1568485"/>
              <a:gd name="connsiteX4" fmla="*/ 542468 w 723800"/>
              <a:gd name="connsiteY4" fmla="*/ 1482637 h 1568485"/>
              <a:gd name="connsiteX5" fmla="*/ 667605 w 723800"/>
              <a:gd name="connsiteY5" fmla="*/ 136567 h 1568485"/>
              <a:gd name="connsiteX0" fmla="*/ 722721 w 911869"/>
              <a:gd name="connsiteY0" fmla="*/ 361687 h 1625348"/>
              <a:gd name="connsiteX1" fmla="*/ 802453 w 911869"/>
              <a:gd name="connsiteY1" fmla="*/ 172333 h 1625348"/>
              <a:gd name="connsiteX2" fmla="*/ 66218 w 911869"/>
              <a:gd name="connsiteY2" fmla="*/ 1395684 h 1625348"/>
              <a:gd name="connsiteX3" fmla="*/ 405147 w 911869"/>
              <a:gd name="connsiteY3" fmla="*/ 1550318 h 1625348"/>
              <a:gd name="connsiteX4" fmla="*/ 703671 w 911869"/>
              <a:gd name="connsiteY4" fmla="*/ 1504687 h 1625348"/>
              <a:gd name="connsiteX5" fmla="*/ 828808 w 911869"/>
              <a:gd name="connsiteY5" fmla="*/ 158617 h 162534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703671 w 911870"/>
              <a:gd name="connsiteY4" fmla="*/ 1504687 h 1745168"/>
              <a:gd name="connsiteX5" fmla="*/ 828808 w 911870"/>
              <a:gd name="connsiteY5" fmla="*/ 158617 h 174516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676820 w 911870"/>
              <a:gd name="connsiteY4" fmla="*/ 1623312 h 1745168"/>
              <a:gd name="connsiteX5" fmla="*/ 828808 w 911870"/>
              <a:gd name="connsiteY5" fmla="*/ 158617 h 174516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674923 w 911870"/>
              <a:gd name="connsiteY4" fmla="*/ 1685075 h 1745168"/>
              <a:gd name="connsiteX5" fmla="*/ 828808 w 911870"/>
              <a:gd name="connsiteY5" fmla="*/ 158617 h 1745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1870" h="1745168">
                <a:moveTo>
                  <a:pt x="722721" y="361687"/>
                </a:moveTo>
                <a:cubicBezTo>
                  <a:pt x="721805" y="362519"/>
                  <a:pt x="911870" y="0"/>
                  <a:pt x="802453" y="172333"/>
                </a:cubicBezTo>
                <a:cubicBezTo>
                  <a:pt x="693036" y="344666"/>
                  <a:pt x="132436" y="1140248"/>
                  <a:pt x="66218" y="1395684"/>
                </a:cubicBezTo>
                <a:cubicBezTo>
                  <a:pt x="0" y="1651120"/>
                  <a:pt x="423699" y="1728814"/>
                  <a:pt x="405147" y="1704951"/>
                </a:cubicBezTo>
                <a:cubicBezTo>
                  <a:pt x="484522" y="1745168"/>
                  <a:pt x="631531" y="1700950"/>
                  <a:pt x="674923" y="1685075"/>
                </a:cubicBezTo>
                <a:lnTo>
                  <a:pt x="828808" y="158617"/>
                </a:lnTo>
              </a:path>
            </a:pathLst>
          </a:custGeom>
          <a:solidFill>
            <a:srgbClr val="FFFF00"/>
          </a:solidFill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0" name="Group 221"/>
          <p:cNvGrpSpPr/>
          <p:nvPr/>
        </p:nvGrpSpPr>
        <p:grpSpPr>
          <a:xfrm>
            <a:off x="15632939" y="6791236"/>
            <a:ext cx="4536755" cy="5528767"/>
            <a:chOff x="15631922" y="6680868"/>
            <a:chExt cx="4536460" cy="5529407"/>
          </a:xfrm>
        </p:grpSpPr>
        <p:pic>
          <p:nvPicPr>
            <p:cNvPr id="221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957123" y="7932927"/>
              <a:ext cx="3676725" cy="3925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22" name="Group 85"/>
            <p:cNvGrpSpPr/>
            <p:nvPr/>
          </p:nvGrpSpPr>
          <p:grpSpPr>
            <a:xfrm>
              <a:off x="17152657" y="6680868"/>
              <a:ext cx="1134089" cy="1862263"/>
              <a:chOff x="3695775" y="8720825"/>
              <a:chExt cx="1396458" cy="2293093"/>
            </a:xfrm>
          </p:grpSpPr>
          <p:sp>
            <p:nvSpPr>
              <p:cNvPr id="261" name="TextBox 260"/>
              <p:cNvSpPr txBox="1"/>
              <p:nvPr/>
            </p:nvSpPr>
            <p:spPr>
              <a:xfrm>
                <a:off x="4137610" y="9899406"/>
                <a:ext cx="954623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3695775" y="8720825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23" name="Group 88"/>
            <p:cNvGrpSpPr/>
            <p:nvPr/>
          </p:nvGrpSpPr>
          <p:grpSpPr>
            <a:xfrm>
              <a:off x="19206143" y="8999982"/>
              <a:ext cx="962239" cy="2168442"/>
              <a:chOff x="3671768" y="8723191"/>
              <a:chExt cx="1184851" cy="2670107"/>
            </a:xfrm>
          </p:grpSpPr>
          <p:sp>
            <p:nvSpPr>
              <p:cNvPr id="259" name="TextBox 258"/>
              <p:cNvSpPr txBox="1"/>
              <p:nvPr/>
            </p:nvSpPr>
            <p:spPr>
              <a:xfrm>
                <a:off x="3901997" y="10521543"/>
                <a:ext cx="954622" cy="8717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TextBox 259"/>
              <p:cNvSpPr txBox="1"/>
              <p:nvPr/>
            </p:nvSpPr>
            <p:spPr>
              <a:xfrm>
                <a:off x="3671768" y="8723191"/>
                <a:ext cx="504056" cy="2293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24" name="Group 94"/>
            <p:cNvGrpSpPr/>
            <p:nvPr/>
          </p:nvGrpSpPr>
          <p:grpSpPr>
            <a:xfrm>
              <a:off x="15631922" y="8975603"/>
              <a:ext cx="775266" cy="1862265"/>
              <a:chOff x="3409022" y="8683006"/>
              <a:chExt cx="954622" cy="2293094"/>
            </a:xfrm>
          </p:grpSpPr>
          <p:sp>
            <p:nvSpPr>
              <p:cNvPr id="257" name="TextBox 256"/>
              <p:cNvSpPr txBox="1"/>
              <p:nvPr/>
            </p:nvSpPr>
            <p:spPr>
              <a:xfrm>
                <a:off x="3409022" y="9784004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8" name="TextBox 257"/>
              <p:cNvSpPr txBox="1"/>
              <p:nvPr/>
            </p:nvSpPr>
            <p:spPr>
              <a:xfrm>
                <a:off x="3695775" y="8683006"/>
                <a:ext cx="504057" cy="2293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56" name="TextBox 255"/>
            <p:cNvSpPr txBox="1"/>
            <p:nvPr/>
          </p:nvSpPr>
          <p:spPr>
            <a:xfrm>
              <a:off x="16225242" y="11502307"/>
              <a:ext cx="775266" cy="707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4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63" name="Group 213"/>
          <p:cNvGrpSpPr/>
          <p:nvPr/>
        </p:nvGrpSpPr>
        <p:grpSpPr>
          <a:xfrm>
            <a:off x="1268175" y="3355867"/>
            <a:ext cx="22230538" cy="4212457"/>
            <a:chOff x="1268091" y="3356255"/>
            <a:chExt cx="22229091" cy="4212945"/>
          </a:xfrm>
        </p:grpSpPr>
        <p:sp>
          <p:nvSpPr>
            <p:cNvPr id="264" name="Rounded Rectangle 263"/>
            <p:cNvSpPr/>
            <p:nvPr/>
          </p:nvSpPr>
          <p:spPr>
            <a:xfrm>
              <a:off x="1504226" y="3662989"/>
              <a:ext cx="21992956" cy="3906211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65" name="Group 65"/>
            <p:cNvGrpSpPr/>
            <p:nvPr/>
          </p:nvGrpSpPr>
          <p:grpSpPr>
            <a:xfrm>
              <a:off x="1268091" y="3356255"/>
              <a:ext cx="4448211" cy="831093"/>
              <a:chOff x="166396" y="8741545"/>
              <a:chExt cx="4448211" cy="831093"/>
            </a:xfrm>
          </p:grpSpPr>
          <p:sp>
            <p:nvSpPr>
              <p:cNvPr id="26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67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6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8" name="TextBox 267"/>
              <p:cNvSpPr txBox="1"/>
              <p:nvPr/>
            </p:nvSpPr>
            <p:spPr>
              <a:xfrm>
                <a:off x="1079593" y="8741545"/>
                <a:ext cx="3252602" cy="831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281" name="Rounded Rectangle 280"/>
          <p:cNvSpPr/>
          <p:nvPr/>
        </p:nvSpPr>
        <p:spPr>
          <a:xfrm>
            <a:off x="15432833" y="3733263"/>
            <a:ext cx="8006210" cy="3764362"/>
          </a:xfrm>
          <a:prstGeom prst="roundRect">
            <a:avLst>
              <a:gd name="adj" fmla="val 2605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82" name="Group 27"/>
          <p:cNvGrpSpPr>
            <a:grpSpLocks/>
          </p:cNvGrpSpPr>
          <p:nvPr/>
        </p:nvGrpSpPr>
        <p:grpSpPr bwMode="auto">
          <a:xfrm>
            <a:off x="916059" y="2385737"/>
            <a:ext cx="17222320" cy="861913"/>
            <a:chOff x="1057275" y="2157174"/>
            <a:chExt cx="17221197" cy="862244"/>
          </a:xfrm>
        </p:grpSpPr>
        <p:sp>
          <p:nvSpPr>
            <p:cNvPr id="28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8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33192"/>
              <a:chOff x="1057275" y="2186226"/>
              <a:chExt cx="1001712" cy="833192"/>
            </a:xfrm>
          </p:grpSpPr>
          <p:sp>
            <p:nvSpPr>
              <p:cNvPr id="285" name="Rounded Rectangle 284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86" name="TextBox 31"/>
              <p:cNvSpPr txBox="1">
                <a:spLocks noChangeArrowheads="1"/>
              </p:cNvSpPr>
              <p:nvPr/>
            </p:nvSpPr>
            <p:spPr bwMode="auto">
              <a:xfrm>
                <a:off x="1321189" y="2186226"/>
                <a:ext cx="577365" cy="831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</p:grpSp>
      </p:grpSp>
      <p:grpSp>
        <p:nvGrpSpPr>
          <p:cNvPr id="292" name="Group 38"/>
          <p:cNvGrpSpPr/>
          <p:nvPr/>
        </p:nvGrpSpPr>
        <p:grpSpPr>
          <a:xfrm>
            <a:off x="7251659" y="4614773"/>
            <a:ext cx="3024533" cy="954471"/>
            <a:chOff x="4520660" y="4741534"/>
            <a:chExt cx="3024336" cy="9545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3" name="TextBox 292"/>
                <p:cNvSpPr txBox="1"/>
                <p:nvPr/>
              </p:nvSpPr>
              <p:spPr>
                <a:xfrm>
                  <a:off x="4520660" y="4770562"/>
                  <a:ext cx="3024336" cy="92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vi-VN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93" name="TextBox 29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0660" y="4770562"/>
                  <a:ext cx="3024336" cy="92555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4" name="Straight Arrow Connector 293"/>
            <p:cNvCxnSpPr/>
            <p:nvPr/>
          </p:nvCxnSpPr>
          <p:spPr>
            <a:xfrm flipV="1">
              <a:off x="5741102" y="4741534"/>
              <a:ext cx="9143" cy="0"/>
            </a:xfrm>
            <a:prstGeom prst="straightConnector1">
              <a:avLst/>
            </a:prstGeom>
            <a:ln w="31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Arrow Connector 294"/>
            <p:cNvCxnSpPr/>
            <p:nvPr/>
          </p:nvCxnSpPr>
          <p:spPr>
            <a:xfrm flipV="1">
              <a:off x="7260700" y="4857646"/>
              <a:ext cx="9143" cy="0"/>
            </a:xfrm>
            <a:prstGeom prst="straightConnector1">
              <a:avLst/>
            </a:prstGeom>
            <a:ln w="31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6" name="Group 39"/>
          <p:cNvGrpSpPr/>
          <p:nvPr/>
        </p:nvGrpSpPr>
        <p:grpSpPr>
          <a:xfrm>
            <a:off x="10051014" y="4614772"/>
            <a:ext cx="4104723" cy="954472"/>
            <a:chOff x="3839866" y="4741534"/>
            <a:chExt cx="4104456" cy="9545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7" name="TextBox 296"/>
                <p:cNvSpPr txBox="1"/>
                <p:nvPr/>
              </p:nvSpPr>
              <p:spPr>
                <a:xfrm>
                  <a:off x="3839866" y="4770563"/>
                  <a:ext cx="4104456" cy="92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</a:t>
                  </a:r>
                  <a:r>
                    <a:rPr lang="vi-VN" sz="4800" b="1" dirty="0">
                      <a:solidFill>
                        <a:schemeClr val="accent6">
                          <a:lumMod val="75000"/>
                        </a:scheme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b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vi-VN" sz="48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8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97" name="TextBox 2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9866" y="4770563"/>
                  <a:ext cx="4104456" cy="925553"/>
                </a:xfrm>
                <a:prstGeom prst="rect">
                  <a:avLst/>
                </a:prstGeom>
                <a:blipFill>
                  <a:blip r:embed="rId5"/>
                  <a:stretch>
                    <a:fillRect l="-6835" t="-5921" b="-328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8" name="Straight Arrow Connector 297"/>
            <p:cNvCxnSpPr/>
            <p:nvPr/>
          </p:nvCxnSpPr>
          <p:spPr>
            <a:xfrm flipV="1">
              <a:off x="4488062" y="4741534"/>
              <a:ext cx="100584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Arrow Connector 298"/>
            <p:cNvCxnSpPr/>
            <p:nvPr/>
          </p:nvCxnSpPr>
          <p:spPr>
            <a:xfrm flipV="1">
              <a:off x="6007660" y="4857646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0" name="Group 49"/>
          <p:cNvGrpSpPr/>
          <p:nvPr/>
        </p:nvGrpSpPr>
        <p:grpSpPr>
          <a:xfrm>
            <a:off x="2521146" y="5696220"/>
            <a:ext cx="12674233" cy="769441"/>
            <a:chOff x="2892327" y="6056774"/>
            <a:chExt cx="12673408" cy="76953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1" name="TextBox 300"/>
                <p:cNvSpPr txBox="1"/>
                <p:nvPr/>
              </p:nvSpPr>
              <p:spPr>
                <a:xfrm>
                  <a:off x="2892327" y="6056774"/>
                  <a:ext cx="12673408" cy="7695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í hiệu </a:t>
                  </a:r>
                  <a14:m>
                    <m:oMath xmlns:m="http://schemas.openxmlformats.org/officeDocument/2006/math">
                      <m:r>
                        <a:rPr lang="vi-VN" sz="4400" b="1" i="0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vi-VN" sz="4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vi-VN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là góc giữa hai vectơ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r>
                    <a:rPr lang="vi-VN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01" name="TextBox 3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2327" y="6056774"/>
                  <a:ext cx="12673408" cy="76953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l="-1972" t="-16535" b="-354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2" name="Straight Arrow Connector 301"/>
            <p:cNvCxnSpPr/>
            <p:nvPr/>
          </p:nvCxnSpPr>
          <p:spPr>
            <a:xfrm>
              <a:off x="5146096" y="6057487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Arrow Connector 302"/>
            <p:cNvCxnSpPr/>
            <p:nvPr/>
          </p:nvCxnSpPr>
          <p:spPr>
            <a:xfrm>
              <a:off x="5973410" y="6057487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Straight Arrow Connector 303"/>
            <p:cNvCxnSpPr/>
            <p:nvPr/>
          </p:nvCxnSpPr>
          <p:spPr>
            <a:xfrm>
              <a:off x="12323969" y="6144125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Arrow Connector 304"/>
            <p:cNvCxnSpPr/>
            <p:nvPr/>
          </p:nvCxnSpPr>
          <p:spPr>
            <a:xfrm>
              <a:off x="13818943" y="6144125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6" name="Group 53"/>
          <p:cNvGrpSpPr/>
          <p:nvPr/>
        </p:nvGrpSpPr>
        <p:grpSpPr>
          <a:xfrm>
            <a:off x="6300581" y="6654194"/>
            <a:ext cx="5689002" cy="707886"/>
            <a:chOff x="5064002" y="7218834"/>
            <a:chExt cx="5688632" cy="7079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" name="TextBox 306"/>
                <p:cNvSpPr txBox="1"/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baseline="3000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0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𝟏𝟖𝟎𝟎</m:t>
                        </m:r>
                      </m:oMath>
                    </m:oMathPara>
                  </a14:m>
                  <a:endParaRPr lang="en-US" sz="4000" b="1" baseline="300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07" name="TextBox 3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8" name="Straight Arrow Connector 307"/>
            <p:cNvCxnSpPr/>
            <p:nvPr/>
          </p:nvCxnSpPr>
          <p:spPr>
            <a:xfrm>
              <a:off x="6529951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Straight Arrow Connector 308"/>
            <p:cNvCxnSpPr/>
            <p:nvPr/>
          </p:nvCxnSpPr>
          <p:spPr>
            <a:xfrm>
              <a:off x="7251313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0" name="Group 109"/>
          <p:cNvGrpSpPr/>
          <p:nvPr/>
        </p:nvGrpSpPr>
        <p:grpSpPr>
          <a:xfrm>
            <a:off x="3588429" y="9957115"/>
            <a:ext cx="3240571" cy="830997"/>
            <a:chOff x="2327698" y="8255973"/>
            <a:chExt cx="3240360" cy="831093"/>
          </a:xfrm>
        </p:grpSpPr>
        <p:sp>
          <p:nvSpPr>
            <p:cNvPr id="311" name="TextBox 310"/>
            <p:cNvSpPr txBox="1"/>
            <p:nvPr/>
          </p:nvSpPr>
          <p:spPr>
            <a:xfrm>
              <a:off x="2327698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( AB , AC )</a:t>
              </a:r>
              <a:endParaRPr lang="en-US" sz="4800" b="1" dirty="0">
                <a:solidFill>
                  <a:srgbClr val="FF0000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12" name="Straight Arrow Connector 311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Straight Arrow Connector 312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4" name="Group 117"/>
          <p:cNvGrpSpPr/>
          <p:nvPr/>
        </p:nvGrpSpPr>
        <p:grpSpPr>
          <a:xfrm>
            <a:off x="6669734" y="9791727"/>
            <a:ext cx="3744660" cy="967359"/>
            <a:chOff x="5424042" y="8090566"/>
            <a:chExt cx="3744416" cy="967471"/>
          </a:xfrm>
        </p:grpSpPr>
        <p:sp>
          <p:nvSpPr>
            <p:cNvPr id="315" name="TextBox 314"/>
            <p:cNvSpPr txBox="1"/>
            <p:nvPr/>
          </p:nvSpPr>
          <p:spPr>
            <a:xfrm>
              <a:off x="5424042" y="8226944"/>
              <a:ext cx="3744416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= BAC = 60</a:t>
              </a:r>
              <a:r>
                <a:rPr lang="vi-VN" sz="4800" b="1" baseline="30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solidFill>
                  <a:srgbClr val="FF0000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16" name="Group 116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17" name="Straight Connector 316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8" name="Straight Connector 317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19" name="Group 118"/>
          <p:cNvGrpSpPr/>
          <p:nvPr/>
        </p:nvGrpSpPr>
        <p:grpSpPr>
          <a:xfrm>
            <a:off x="3559401" y="11151998"/>
            <a:ext cx="3240571" cy="830997"/>
            <a:chOff x="2298670" y="8255973"/>
            <a:chExt cx="3240360" cy="831093"/>
          </a:xfrm>
        </p:grpSpPr>
        <p:sp>
          <p:nvSpPr>
            <p:cNvPr id="320" name="TextBox 319"/>
            <p:cNvSpPr txBox="1"/>
            <p:nvPr/>
          </p:nvSpPr>
          <p:spPr>
            <a:xfrm>
              <a:off x="2298670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( CD , DA )</a:t>
              </a:r>
              <a:endParaRPr lang="en-US" sz="4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21" name="Straight Arrow Connector 320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Straight Arrow Connector 321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3" name="Group 122"/>
          <p:cNvGrpSpPr/>
          <p:nvPr/>
        </p:nvGrpSpPr>
        <p:grpSpPr>
          <a:xfrm>
            <a:off x="6758226" y="11001124"/>
            <a:ext cx="4345131" cy="967359"/>
            <a:chOff x="5512527" y="8090566"/>
            <a:chExt cx="4344848" cy="967471"/>
          </a:xfrm>
        </p:grpSpPr>
        <p:sp>
          <p:nvSpPr>
            <p:cNvPr id="324" name="TextBox 323"/>
            <p:cNvSpPr txBox="1"/>
            <p:nvPr/>
          </p:nvSpPr>
          <p:spPr>
            <a:xfrm>
              <a:off x="5512527" y="8226944"/>
              <a:ext cx="434484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= </a:t>
              </a:r>
              <a:r>
                <a:rPr lang="en-US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ADE</a:t>
              </a:r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 = </a:t>
              </a:r>
              <a:r>
                <a:rPr lang="en-US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12</a:t>
              </a:r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r>
                <a:rPr lang="vi-VN" sz="4800" b="1" baseline="30000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25" name="Group 124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26" name="Straight Connector 325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7" name="Straight Connector 326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28" name="Group 127"/>
          <p:cNvGrpSpPr/>
          <p:nvPr/>
        </p:nvGrpSpPr>
        <p:grpSpPr>
          <a:xfrm>
            <a:off x="3559401" y="12391761"/>
            <a:ext cx="3240571" cy="830997"/>
            <a:chOff x="2298670" y="8255973"/>
            <a:chExt cx="3240360" cy="831093"/>
          </a:xfrm>
        </p:grpSpPr>
        <p:sp>
          <p:nvSpPr>
            <p:cNvPr id="329" name="TextBox 328"/>
            <p:cNvSpPr txBox="1"/>
            <p:nvPr/>
          </p:nvSpPr>
          <p:spPr>
            <a:xfrm>
              <a:off x="2298670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( CH , BC )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30" name="Straight Arrow Connector 329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Straight Arrow Connector 330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2" name="Group 131"/>
          <p:cNvGrpSpPr/>
          <p:nvPr/>
        </p:nvGrpSpPr>
        <p:grpSpPr>
          <a:xfrm>
            <a:off x="6787722" y="12255398"/>
            <a:ext cx="4489156" cy="967361"/>
            <a:chOff x="5542022" y="8090566"/>
            <a:chExt cx="4488864" cy="967473"/>
          </a:xfrm>
        </p:grpSpPr>
        <p:sp>
          <p:nvSpPr>
            <p:cNvPr id="333" name="TextBox 332"/>
            <p:cNvSpPr txBox="1"/>
            <p:nvPr/>
          </p:nvSpPr>
          <p:spPr>
            <a:xfrm>
              <a:off x="5542022" y="8226946"/>
              <a:ext cx="4488864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= </a:t>
              </a:r>
              <a:r>
                <a:rPr lang="en-US" sz="4800" b="1" dirty="0">
                  <a:latin typeface="+mj-lt"/>
                  <a:ea typeface="Tahoma" pitchFamily="34" charset="0"/>
                  <a:cs typeface="Tahoma" pitchFamily="34" charset="0"/>
                </a:rPr>
                <a:t>HCF</a:t>
              </a:r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 = </a:t>
              </a:r>
              <a:r>
                <a:rPr lang="en-US" sz="4800" b="1" dirty="0">
                  <a:latin typeface="+mj-lt"/>
                  <a:ea typeface="Tahoma" pitchFamily="34" charset="0"/>
                  <a:cs typeface="Tahoma" pitchFamily="34" charset="0"/>
                </a:rPr>
                <a:t>150</a:t>
              </a:r>
              <a:r>
                <a:rPr lang="vi-VN" sz="4800" b="1" baseline="30000" dirty="0"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4" name="Group 133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35" name="Straight Connector 334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6" name="Straight Connector 335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38" name="Rectangle 337"/>
          <p:cNvSpPr/>
          <p:nvPr/>
        </p:nvSpPr>
        <p:spPr>
          <a:xfrm>
            <a:off x="1923426" y="8035944"/>
            <a:ext cx="141540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   Ch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D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376" name="Parallelogram 375"/>
          <p:cNvSpPr/>
          <p:nvPr/>
        </p:nvSpPr>
        <p:spPr>
          <a:xfrm>
            <a:off x="17007200" y="4491927"/>
            <a:ext cx="5516299" cy="1677901"/>
          </a:xfrm>
          <a:prstGeom prst="parallelogram">
            <a:avLst>
              <a:gd name="adj" fmla="val 56857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7" name="Group 227"/>
          <p:cNvGrpSpPr/>
          <p:nvPr/>
        </p:nvGrpSpPr>
        <p:grpSpPr>
          <a:xfrm>
            <a:off x="15972895" y="3927970"/>
            <a:ext cx="2758149" cy="867726"/>
            <a:chOff x="17068130" y="2570499"/>
            <a:chExt cx="2880320" cy="906325"/>
          </a:xfrm>
        </p:grpSpPr>
        <p:cxnSp>
          <p:nvCxnSpPr>
            <p:cNvPr id="378" name="Straight Arrow Connector 377"/>
            <p:cNvCxnSpPr/>
            <p:nvPr/>
          </p:nvCxnSpPr>
          <p:spPr>
            <a:xfrm flipV="1">
              <a:off x="17068130" y="2756744"/>
              <a:ext cx="2880320" cy="72008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1" name="TextBox 380"/>
                <p:cNvSpPr txBox="1"/>
                <p:nvPr/>
              </p:nvSpPr>
              <p:spPr>
                <a:xfrm>
                  <a:off x="17184630" y="2570499"/>
                  <a:ext cx="627274" cy="8036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oMath>
                    </m:oMathPara>
                  </a14:m>
                  <a:endParaRPr lang="en-US" sz="44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1" name="TextBox 3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84630" y="2570499"/>
                  <a:ext cx="627274" cy="80366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2" name="Group 226"/>
          <p:cNvGrpSpPr/>
          <p:nvPr/>
        </p:nvGrpSpPr>
        <p:grpSpPr>
          <a:xfrm>
            <a:off x="15743895" y="6063376"/>
            <a:ext cx="3400870" cy="776047"/>
            <a:chOff x="16708090" y="5103856"/>
            <a:chExt cx="3551510" cy="810568"/>
          </a:xfrm>
        </p:grpSpPr>
        <p:cxnSp>
          <p:nvCxnSpPr>
            <p:cNvPr id="383" name="Straight Arrow Connector 382"/>
            <p:cNvCxnSpPr/>
            <p:nvPr/>
          </p:nvCxnSpPr>
          <p:spPr>
            <a:xfrm>
              <a:off x="16708090" y="5103856"/>
              <a:ext cx="3551510" cy="626052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6" name="TextBox 385"/>
                <p:cNvSpPr txBox="1"/>
                <p:nvPr/>
              </p:nvSpPr>
              <p:spPr>
                <a:xfrm>
                  <a:off x="16807812" y="5175047"/>
                  <a:ext cx="627272" cy="7393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oMath>
                    </m:oMathPara>
                  </a14:m>
                  <a:endParaRPr lang="en-US" sz="4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6" name="TextBox 3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07812" y="5175047"/>
                  <a:ext cx="627272" cy="7393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7" name="Freeform 386"/>
          <p:cNvSpPr/>
          <p:nvPr/>
        </p:nvSpPr>
        <p:spPr>
          <a:xfrm>
            <a:off x="18035116" y="5093924"/>
            <a:ext cx="1204952" cy="456037"/>
          </a:xfrm>
          <a:custGeom>
            <a:avLst/>
            <a:gdLst>
              <a:gd name="connsiteX0" fmla="*/ 0 w 1227667"/>
              <a:gd name="connsiteY0" fmla="*/ 336550 h 535517"/>
              <a:gd name="connsiteX1" fmla="*/ 927100 w 1227667"/>
              <a:gd name="connsiteY1" fmla="*/ 520700 h 535517"/>
              <a:gd name="connsiteX2" fmla="*/ 1200150 w 1227667"/>
              <a:gd name="connsiteY2" fmla="*/ 247650 h 535517"/>
              <a:gd name="connsiteX3" fmla="*/ 1092200 w 1227667"/>
              <a:gd name="connsiteY3" fmla="*/ 0 h 535517"/>
              <a:gd name="connsiteX4" fmla="*/ 0 w 1227667"/>
              <a:gd name="connsiteY4" fmla="*/ 336550 h 535517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8325" h="528943">
                <a:moveTo>
                  <a:pt x="0" y="336550"/>
                </a:moveTo>
                <a:cubicBezTo>
                  <a:pt x="363537" y="436033"/>
                  <a:pt x="721965" y="528943"/>
                  <a:pt x="927100" y="520700"/>
                </a:cubicBezTo>
                <a:cubicBezTo>
                  <a:pt x="1132235" y="512457"/>
                  <a:pt x="1212890" y="402125"/>
                  <a:pt x="1230808" y="287090"/>
                </a:cubicBezTo>
                <a:cubicBezTo>
                  <a:pt x="1258325" y="200307"/>
                  <a:pt x="1167342" y="26458"/>
                  <a:pt x="1092200" y="0"/>
                </a:cubicBezTo>
                <a:lnTo>
                  <a:pt x="0" y="3365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8" name="Group 184"/>
          <p:cNvGrpSpPr/>
          <p:nvPr/>
        </p:nvGrpSpPr>
        <p:grpSpPr>
          <a:xfrm>
            <a:off x="17982885" y="4587913"/>
            <a:ext cx="4186322" cy="1862048"/>
            <a:chOff x="17981713" y="4588444"/>
            <a:chExt cx="4186049" cy="1862263"/>
          </a:xfrm>
        </p:grpSpPr>
        <p:grpSp>
          <p:nvGrpSpPr>
            <p:cNvPr id="389" name="Group 67"/>
            <p:cNvGrpSpPr/>
            <p:nvPr/>
          </p:nvGrpSpPr>
          <p:grpSpPr>
            <a:xfrm>
              <a:off x="21093152" y="4588444"/>
              <a:ext cx="1074610" cy="1862263"/>
              <a:chOff x="3750858" y="8973501"/>
              <a:chExt cx="1122282" cy="1944880"/>
            </a:xfrm>
          </p:grpSpPr>
          <p:sp>
            <p:nvSpPr>
              <p:cNvPr id="391" name="TextBox 390"/>
              <p:cNvSpPr txBox="1"/>
              <p:nvPr/>
            </p:nvSpPr>
            <p:spPr>
              <a:xfrm>
                <a:off x="3918518" y="9716446"/>
                <a:ext cx="954622" cy="739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cs typeface="Arial" pitchFamily="34" charset="0"/>
                  </a:rPr>
                  <a:t>C</a:t>
                </a:r>
                <a:endParaRPr lang="en-US" sz="4000" b="1" dirty="0">
                  <a:latin typeface="+mj-lt"/>
                  <a:cs typeface="Arial" pitchFamily="34" charset="0"/>
                </a:endParaRPr>
              </a:p>
            </p:txBody>
          </p:sp>
          <p:sp>
            <p:nvSpPr>
              <p:cNvPr id="392" name="TextBox 391"/>
              <p:cNvSpPr txBox="1"/>
              <p:nvPr/>
            </p:nvSpPr>
            <p:spPr>
              <a:xfrm>
                <a:off x="3750858" y="8973501"/>
                <a:ext cx="504057" cy="1944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390" name="Straight Arrow Connector 389"/>
            <p:cNvCxnSpPr/>
            <p:nvPr/>
          </p:nvCxnSpPr>
          <p:spPr>
            <a:xfrm>
              <a:off x="17981713" y="5378153"/>
              <a:ext cx="3400649" cy="599459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3" name="Group 219"/>
          <p:cNvGrpSpPr/>
          <p:nvPr/>
        </p:nvGrpSpPr>
        <p:grpSpPr>
          <a:xfrm>
            <a:off x="17669983" y="3272873"/>
            <a:ext cx="4115333" cy="2523534"/>
            <a:chOff x="17668833" y="3273251"/>
            <a:chExt cx="4115065" cy="2523826"/>
          </a:xfrm>
        </p:grpSpPr>
        <p:grpSp>
          <p:nvGrpSpPr>
            <p:cNvPr id="394" name="Group 176"/>
            <p:cNvGrpSpPr/>
            <p:nvPr/>
          </p:nvGrpSpPr>
          <p:grpSpPr>
            <a:xfrm>
              <a:off x="17975925" y="3273251"/>
              <a:ext cx="3807973" cy="2081118"/>
              <a:chOff x="17975925" y="3273251"/>
              <a:chExt cx="3807973" cy="2081118"/>
            </a:xfrm>
          </p:grpSpPr>
          <p:grpSp>
            <p:nvGrpSpPr>
              <p:cNvPr id="398" name="Group 64"/>
              <p:cNvGrpSpPr/>
              <p:nvPr/>
            </p:nvGrpSpPr>
            <p:grpSpPr>
              <a:xfrm>
                <a:off x="20473862" y="3273251"/>
                <a:ext cx="1310036" cy="1877745"/>
                <a:chOff x="3730961" y="8968896"/>
                <a:chExt cx="1368152" cy="1961048"/>
              </a:xfrm>
            </p:grpSpPr>
            <p:sp>
              <p:nvSpPr>
                <p:cNvPr id="400" name="TextBox 399"/>
                <p:cNvSpPr txBox="1"/>
                <p:nvPr/>
              </p:nvSpPr>
              <p:spPr>
                <a:xfrm>
                  <a:off x="4144491" y="10190654"/>
                  <a:ext cx="954622" cy="7392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b="1" dirty="0">
                      <a:latin typeface="+mj-lt"/>
                      <a:cs typeface="Arial" pitchFamily="34" charset="0"/>
                    </a:rPr>
                    <a:t>B</a:t>
                  </a:r>
                  <a:endParaRPr lang="en-US" sz="4000" b="1" dirty="0">
                    <a:latin typeface="+mj-lt"/>
                    <a:cs typeface="Arial" pitchFamily="34" charset="0"/>
                  </a:endParaRPr>
                </a:p>
              </p:txBody>
            </p:sp>
            <p:sp>
              <p:nvSpPr>
                <p:cNvPr id="401" name="TextBox 400"/>
                <p:cNvSpPr txBox="1"/>
                <p:nvPr/>
              </p:nvSpPr>
              <p:spPr>
                <a:xfrm>
                  <a:off x="3730961" y="8968896"/>
                  <a:ext cx="504056" cy="19448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500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/>
                    </a:rPr>
                    <a:t></a:t>
                  </a:r>
                  <a:endPara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cxnSp>
            <p:nvCxnSpPr>
              <p:cNvPr id="399" name="Straight Arrow Connector 398"/>
              <p:cNvCxnSpPr/>
              <p:nvPr/>
            </p:nvCxnSpPr>
            <p:spPr>
              <a:xfrm flipV="1">
                <a:off x="17975925" y="4664877"/>
                <a:ext cx="2757970" cy="689492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5" name="Group 61"/>
            <p:cNvGrpSpPr/>
            <p:nvPr/>
          </p:nvGrpSpPr>
          <p:grpSpPr>
            <a:xfrm>
              <a:off x="17668833" y="3934814"/>
              <a:ext cx="1000539" cy="1862263"/>
              <a:chOff x="3968193" y="8949002"/>
              <a:chExt cx="1044925" cy="1944880"/>
            </a:xfrm>
          </p:grpSpPr>
          <p:sp>
            <p:nvSpPr>
              <p:cNvPr id="396" name="TextBox 395"/>
              <p:cNvSpPr txBox="1"/>
              <p:nvPr/>
            </p:nvSpPr>
            <p:spPr>
              <a:xfrm>
                <a:off x="4058496" y="9671529"/>
                <a:ext cx="954622" cy="73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397" name="TextBox 396"/>
              <p:cNvSpPr txBox="1"/>
              <p:nvPr/>
            </p:nvSpPr>
            <p:spPr>
              <a:xfrm>
                <a:off x="3968193" y="8949002"/>
                <a:ext cx="504056" cy="1944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02" name="Group 104"/>
          <p:cNvGrpSpPr/>
          <p:nvPr/>
        </p:nvGrpSpPr>
        <p:grpSpPr>
          <a:xfrm>
            <a:off x="16162245" y="8018287"/>
            <a:ext cx="775316" cy="1862048"/>
            <a:chOff x="17355891" y="8474720"/>
            <a:chExt cx="954622" cy="2293093"/>
          </a:xfrm>
        </p:grpSpPr>
        <p:sp>
          <p:nvSpPr>
            <p:cNvPr id="403" name="TextBox 402"/>
            <p:cNvSpPr txBox="1"/>
            <p:nvPr/>
          </p:nvSpPr>
          <p:spPr>
            <a:xfrm>
              <a:off x="17705660" y="8474720"/>
              <a:ext cx="504057" cy="2293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4" name="TextBox 403"/>
            <p:cNvSpPr txBox="1"/>
            <p:nvPr/>
          </p:nvSpPr>
          <p:spPr>
            <a:xfrm>
              <a:off x="17355891" y="9423082"/>
              <a:ext cx="954622" cy="871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>
                  <a:latin typeface="+mj-lt"/>
                  <a:cs typeface="Arial" pitchFamily="34" charset="0"/>
                </a:rPr>
                <a:t>H</a:t>
              </a:r>
              <a:endParaRPr lang="en-US" sz="4000" b="1" dirty="0">
                <a:latin typeface="+mj-lt"/>
                <a:cs typeface="Arial" pitchFamily="34" charset="0"/>
              </a:endParaRPr>
            </a:p>
          </p:txBody>
        </p:sp>
      </p:grpSp>
      <p:cxnSp>
        <p:nvCxnSpPr>
          <p:cNvPr id="405" name="Straight Arrow Connector 404"/>
          <p:cNvCxnSpPr/>
          <p:nvPr/>
        </p:nvCxnSpPr>
        <p:spPr>
          <a:xfrm flipH="1">
            <a:off x="16127761" y="8242934"/>
            <a:ext cx="1264986" cy="2259490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Arrow Connector 405"/>
          <p:cNvCxnSpPr/>
          <p:nvPr/>
        </p:nvCxnSpPr>
        <p:spPr>
          <a:xfrm flipH="1">
            <a:off x="17094399" y="8217927"/>
            <a:ext cx="315626" cy="3557885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Straight Arrow Connector 406"/>
          <p:cNvCxnSpPr/>
          <p:nvPr/>
        </p:nvCxnSpPr>
        <p:spPr>
          <a:xfrm flipV="1">
            <a:off x="17136153" y="10538286"/>
            <a:ext cx="2309969" cy="1255427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8" name="Straight Arrow Connector 407"/>
          <p:cNvCxnSpPr/>
          <p:nvPr/>
        </p:nvCxnSpPr>
        <p:spPr>
          <a:xfrm flipH="1" flipV="1">
            <a:off x="17443288" y="8236489"/>
            <a:ext cx="1994271" cy="2220097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9" name="Group 222"/>
          <p:cNvGrpSpPr/>
          <p:nvPr/>
        </p:nvGrpSpPr>
        <p:grpSpPr>
          <a:xfrm>
            <a:off x="19541941" y="7789711"/>
            <a:ext cx="2942006" cy="2692837"/>
            <a:chOff x="19540669" y="7679459"/>
            <a:chExt cx="2941815" cy="2693149"/>
          </a:xfrm>
        </p:grpSpPr>
        <p:cxnSp>
          <p:nvCxnSpPr>
            <p:cNvPr id="410" name="Straight Arrow Connector 409"/>
            <p:cNvCxnSpPr/>
            <p:nvPr/>
          </p:nvCxnSpPr>
          <p:spPr>
            <a:xfrm flipV="1">
              <a:off x="19540669" y="9117036"/>
              <a:ext cx="2309819" cy="1255572"/>
            </a:xfrm>
            <a:prstGeom prst="straightConnector1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1" name="Group 167"/>
            <p:cNvGrpSpPr/>
            <p:nvPr/>
          </p:nvGrpSpPr>
          <p:grpSpPr>
            <a:xfrm>
              <a:off x="21572884" y="7679459"/>
              <a:ext cx="909600" cy="1862264"/>
              <a:chOff x="19020542" y="9731817"/>
              <a:chExt cx="1120034" cy="2293093"/>
            </a:xfrm>
          </p:grpSpPr>
          <p:sp>
            <p:nvSpPr>
              <p:cNvPr id="412" name="TextBox 411"/>
              <p:cNvSpPr txBox="1"/>
              <p:nvPr/>
            </p:nvSpPr>
            <p:spPr>
              <a:xfrm>
                <a:off x="19185954" y="10507809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E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3" name="TextBox 412"/>
              <p:cNvSpPr txBox="1"/>
              <p:nvPr/>
            </p:nvSpPr>
            <p:spPr>
              <a:xfrm>
                <a:off x="19020542" y="9731817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cxnSp>
        <p:nvCxnSpPr>
          <p:cNvPr id="414" name="Straight Arrow Connector 413"/>
          <p:cNvCxnSpPr/>
          <p:nvPr/>
        </p:nvCxnSpPr>
        <p:spPr>
          <a:xfrm>
            <a:off x="16162388" y="10561409"/>
            <a:ext cx="879402" cy="1204009"/>
          </a:xfrm>
          <a:prstGeom prst="straightConnector1">
            <a:avLst/>
          </a:prstGeom>
          <a:ln w="889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5" name="Group 228"/>
          <p:cNvGrpSpPr/>
          <p:nvPr/>
        </p:nvGrpSpPr>
        <p:grpSpPr>
          <a:xfrm>
            <a:off x="17119432" y="11674513"/>
            <a:ext cx="1686401" cy="1862048"/>
            <a:chOff x="17118317" y="11564715"/>
            <a:chExt cx="1686291" cy="1862264"/>
          </a:xfrm>
        </p:grpSpPr>
        <p:grpSp>
          <p:nvGrpSpPr>
            <p:cNvPr id="416" name="Group 177"/>
            <p:cNvGrpSpPr/>
            <p:nvPr/>
          </p:nvGrpSpPr>
          <p:grpSpPr>
            <a:xfrm>
              <a:off x="17729960" y="11564715"/>
              <a:ext cx="1074648" cy="1862264"/>
              <a:chOff x="19004166" y="9760152"/>
              <a:chExt cx="1323265" cy="2293093"/>
            </a:xfrm>
          </p:grpSpPr>
          <p:sp>
            <p:nvSpPr>
              <p:cNvPr id="418" name="TextBox 417"/>
              <p:cNvSpPr txBox="1"/>
              <p:nvPr/>
            </p:nvSpPr>
            <p:spPr>
              <a:xfrm>
                <a:off x="19372809" y="10621625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F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9" name="TextBox 418"/>
              <p:cNvSpPr txBox="1"/>
              <p:nvPr/>
            </p:nvSpPr>
            <p:spPr>
              <a:xfrm>
                <a:off x="19004166" y="9760152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417" name="Straight Arrow Connector 416"/>
            <p:cNvCxnSpPr/>
            <p:nvPr/>
          </p:nvCxnSpPr>
          <p:spPr>
            <a:xfrm>
              <a:off x="17118317" y="11755741"/>
              <a:ext cx="879345" cy="1204148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0" name="Group 214"/>
          <p:cNvGrpSpPr/>
          <p:nvPr/>
        </p:nvGrpSpPr>
        <p:grpSpPr>
          <a:xfrm>
            <a:off x="16800713" y="10406076"/>
            <a:ext cx="850890" cy="1862048"/>
            <a:chOff x="16685635" y="9836993"/>
            <a:chExt cx="1047673" cy="2293094"/>
          </a:xfrm>
        </p:grpSpPr>
        <p:sp>
          <p:nvSpPr>
            <p:cNvPr id="421" name="Freeform 420"/>
            <p:cNvSpPr/>
            <p:nvPr/>
          </p:nvSpPr>
          <p:spPr>
            <a:xfrm>
              <a:off x="16845280" y="10861040"/>
              <a:ext cx="888028" cy="1186180"/>
            </a:xfrm>
            <a:custGeom>
              <a:avLst/>
              <a:gdLst>
                <a:gd name="connsiteX0" fmla="*/ 162560 w 852170"/>
                <a:gd name="connsiteY0" fmla="*/ 614680 h 1186180"/>
                <a:gd name="connsiteX1" fmla="*/ 101600 w 852170"/>
                <a:gd name="connsiteY1" fmla="*/ 35560 h 1186180"/>
                <a:gd name="connsiteX2" fmla="*/ 772160 w 852170"/>
                <a:gd name="connsiteY2" fmla="*/ 401320 h 1186180"/>
                <a:gd name="connsiteX3" fmla="*/ 581660 w 852170"/>
                <a:gd name="connsiteY3" fmla="*/ 1186180 h 1186180"/>
                <a:gd name="connsiteX4" fmla="*/ 254000 w 852170"/>
                <a:gd name="connsiteY4" fmla="*/ 789940 h 1186180"/>
                <a:gd name="connsiteX5" fmla="*/ 254000 w 852170"/>
                <a:gd name="connsiteY5" fmla="*/ 789940 h 1186180"/>
                <a:gd name="connsiteX0" fmla="*/ 162560 w 852170"/>
                <a:gd name="connsiteY0" fmla="*/ 614680 h 1186180"/>
                <a:gd name="connsiteX1" fmla="*/ 101600 w 852170"/>
                <a:gd name="connsiteY1" fmla="*/ 35560 h 1186180"/>
                <a:gd name="connsiteX2" fmla="*/ 772160 w 852170"/>
                <a:gd name="connsiteY2" fmla="*/ 401320 h 1186180"/>
                <a:gd name="connsiteX3" fmla="*/ 581660 w 852170"/>
                <a:gd name="connsiteY3" fmla="*/ 1186180 h 1186180"/>
                <a:gd name="connsiteX4" fmla="*/ 254000 w 852170"/>
                <a:gd name="connsiteY4" fmla="*/ 789940 h 1186180"/>
                <a:gd name="connsiteX5" fmla="*/ 254000 w 852170"/>
                <a:gd name="connsiteY5" fmla="*/ 789940 h 1186180"/>
                <a:gd name="connsiteX0" fmla="*/ 162560 w 888028"/>
                <a:gd name="connsiteY0" fmla="*/ 614680 h 1186180"/>
                <a:gd name="connsiteX1" fmla="*/ 101600 w 888028"/>
                <a:gd name="connsiteY1" fmla="*/ 35560 h 1186180"/>
                <a:gd name="connsiteX2" fmla="*/ 772160 w 888028"/>
                <a:gd name="connsiteY2" fmla="*/ 401320 h 1186180"/>
                <a:gd name="connsiteX3" fmla="*/ 581660 w 888028"/>
                <a:gd name="connsiteY3" fmla="*/ 1186180 h 1186180"/>
                <a:gd name="connsiteX4" fmla="*/ 254000 w 888028"/>
                <a:gd name="connsiteY4" fmla="*/ 789940 h 1186180"/>
                <a:gd name="connsiteX5" fmla="*/ 254000 w 888028"/>
                <a:gd name="connsiteY5" fmla="*/ 789940 h 11861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88028" h="1186180">
                  <a:moveTo>
                    <a:pt x="162560" y="614680"/>
                  </a:moveTo>
                  <a:cubicBezTo>
                    <a:pt x="81280" y="342900"/>
                    <a:pt x="0" y="71120"/>
                    <a:pt x="101600" y="35560"/>
                  </a:cubicBezTo>
                  <a:cubicBezTo>
                    <a:pt x="203200" y="0"/>
                    <a:pt x="635804" y="70892"/>
                    <a:pt x="772160" y="401320"/>
                  </a:cubicBezTo>
                  <a:cubicBezTo>
                    <a:pt x="888028" y="723424"/>
                    <a:pt x="716915" y="889635"/>
                    <a:pt x="581660" y="1186180"/>
                  </a:cubicBezTo>
                  <a:lnTo>
                    <a:pt x="254000" y="789940"/>
                  </a:lnTo>
                  <a:lnTo>
                    <a:pt x="254000" y="789940"/>
                  </a:lnTo>
                </a:path>
              </a:pathLst>
            </a:cu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2" name="TextBox 421"/>
            <p:cNvSpPr txBox="1"/>
            <p:nvPr/>
          </p:nvSpPr>
          <p:spPr>
            <a:xfrm>
              <a:off x="16685635" y="9836993"/>
              <a:ext cx="504056" cy="22930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cxnSp>
        <p:nvCxnSpPr>
          <p:cNvPr id="423" name="Straight Arrow Connector 422"/>
          <p:cNvCxnSpPr/>
          <p:nvPr/>
        </p:nvCxnSpPr>
        <p:spPr>
          <a:xfrm flipH="1" flipV="1">
            <a:off x="16769249" y="9380726"/>
            <a:ext cx="296878" cy="2374598"/>
          </a:xfrm>
          <a:prstGeom prst="straightConnector1">
            <a:avLst/>
          </a:prstGeom>
          <a:ln w="889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4" name="Group 423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425" name="Rounded Rectangle 424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26" name="TextBox 425"/>
            <p:cNvSpPr txBox="1"/>
            <p:nvPr/>
          </p:nvSpPr>
          <p:spPr>
            <a:xfrm>
              <a:off x="1082675" y="1922269"/>
              <a:ext cx="407059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427" name="TextBox 426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TÍCH VÔ HƯỚNG CỦA HAI VECTƠ TRONG KHÔNG GIAN</a:t>
              </a:r>
            </a:p>
          </p:txBody>
        </p:sp>
      </p:grpSp>
      <p:grpSp>
        <p:nvGrpSpPr>
          <p:cNvPr id="366" name="Group 218"/>
          <p:cNvGrpSpPr/>
          <p:nvPr/>
        </p:nvGrpSpPr>
        <p:grpSpPr>
          <a:xfrm>
            <a:off x="19471724" y="6449965"/>
            <a:ext cx="4282659" cy="951642"/>
            <a:chOff x="19537610" y="6546741"/>
            <a:chExt cx="4282380" cy="951752"/>
          </a:xfrm>
        </p:grpSpPr>
        <p:sp>
          <p:nvSpPr>
            <p:cNvPr id="367" name="Rounded Rectangle 366"/>
            <p:cNvSpPr/>
            <p:nvPr/>
          </p:nvSpPr>
          <p:spPr>
            <a:xfrm>
              <a:off x="20057487" y="6546741"/>
              <a:ext cx="3380028" cy="951752"/>
            </a:xfrm>
            <a:prstGeom prst="roundRect">
              <a:avLst>
                <a:gd name="adj" fmla="val 392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3" name="TextBox 372"/>
                <p:cNvSpPr txBox="1"/>
                <p:nvPr/>
              </p:nvSpPr>
              <p:spPr>
                <a:xfrm>
                  <a:off x="19537610" y="6654964"/>
                  <a:ext cx="4282380" cy="7286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000" b="1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b="1" i="1" smtClean="0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a:rPr lang="en-US" sz="4000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𝐵𝐴𝐶</m:t>
                            </m:r>
                          </m:e>
                        </m:acc>
                      </m:oMath>
                    </m:oMathPara>
                  </a14:m>
                  <a:endParaRPr lang="en-US" sz="4000" dirty="0"/>
                </a:p>
              </p:txBody>
            </p:sp>
          </mc:Choice>
          <mc:Fallback xmlns="">
            <p:sp>
              <p:nvSpPr>
                <p:cNvPr id="373" name="TextBox 3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37610" y="6654964"/>
                  <a:ext cx="4282380" cy="72861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2" name="TextBox 431"/>
              <p:cNvSpPr txBox="1"/>
              <p:nvPr/>
            </p:nvSpPr>
            <p:spPr>
              <a:xfrm>
                <a:off x="4954587" y="3810000"/>
                <a:ext cx="9505675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vi-VN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Symbol"/>
                      </a:rPr>
                      <m:t></m:t>
                    </m:r>
                    <m:r>
                      <a:rPr lang="vi-VN" sz="4400" b="1" i="1" dirty="0" smtClean="0"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4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2" name="TextBox 4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4587" y="3810000"/>
                <a:ext cx="9505675" cy="856068"/>
              </a:xfrm>
              <a:prstGeom prst="rect">
                <a:avLst/>
              </a:prstGeom>
              <a:blipFill rotWithShape="1">
                <a:blip r:embed="rId11"/>
                <a:stretch>
                  <a:fillRect l="-2630" t="-5000" r="-706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repeatCount="4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10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repeatCount="4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10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0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7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20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20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2" repeatCount="2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9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3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6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2" presetClass="entr" presetSubtype="4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20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8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20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1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8" dur="10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10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" grpId="0" animBg="1"/>
      <p:bldP spid="219" grpId="0" animBg="1"/>
      <p:bldP spid="281" grpId="0" animBg="1"/>
      <p:bldP spid="338" grpId="0"/>
      <p:bldP spid="376" grpId="0" animBg="1"/>
      <p:bldP spid="387" grpId="0" animBg="1"/>
      <p:bldP spid="4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70"/>
          <p:cNvGrpSpPr/>
          <p:nvPr/>
        </p:nvGrpSpPr>
        <p:grpSpPr>
          <a:xfrm>
            <a:off x="1268176" y="4047262"/>
            <a:ext cx="21850829" cy="4826731"/>
            <a:chOff x="1268091" y="4047728"/>
            <a:chExt cx="21849407" cy="4827290"/>
          </a:xfrm>
        </p:grpSpPr>
        <p:sp>
          <p:nvSpPr>
            <p:cNvPr id="30" name="Rounded Rectangle 29"/>
            <p:cNvSpPr/>
            <p:nvPr/>
          </p:nvSpPr>
          <p:spPr>
            <a:xfrm>
              <a:off x="1504226" y="4383960"/>
              <a:ext cx="21613272" cy="4491058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68"/>
            <p:cNvGrpSpPr/>
            <p:nvPr/>
          </p:nvGrpSpPr>
          <p:grpSpPr>
            <a:xfrm>
              <a:off x="1268091" y="4047728"/>
              <a:ext cx="17413568" cy="1505045"/>
              <a:chOff x="1268091" y="4047728"/>
              <a:chExt cx="17413568" cy="1505045"/>
            </a:xfrm>
          </p:grpSpPr>
          <p:grpSp>
            <p:nvGrpSpPr>
              <p:cNvPr id="13" name="Group 65"/>
              <p:cNvGrpSpPr/>
              <p:nvPr/>
            </p:nvGrpSpPr>
            <p:grpSpPr>
              <a:xfrm>
                <a:off x="1268091" y="4047728"/>
                <a:ext cx="4448211" cy="824978"/>
                <a:chOff x="166396" y="8712046"/>
                <a:chExt cx="4448211" cy="824978"/>
              </a:xfrm>
            </p:grpSpPr>
            <p:sp>
              <p:nvSpPr>
                <p:cNvPr id="32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230085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4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35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2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3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4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5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6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34" name="TextBox 33"/>
                <p:cNvSpPr txBox="1"/>
                <p:nvPr/>
              </p:nvSpPr>
              <p:spPr>
                <a:xfrm>
                  <a:off x="932118" y="8712046"/>
                  <a:ext cx="358143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8096483" y="4696606"/>
                    <a:ext cx="10585176" cy="85616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ro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mặt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phẳ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,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ho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4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vi-VN" sz="44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400" b="1" i="0" smtClean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  <a:sym typeface="Symbol"/>
                          </a:rPr>
                          <m:t></m:t>
                        </m:r>
                        <m:r>
                          <a:rPr lang="vi-VN" sz="4400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imes New Roman" panose="02020603050405020304" pitchFamily="18" charset="0"/>
                            <a:sym typeface="Symbol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4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vi-VN" sz="4400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  <a:sym typeface="Symbol"/>
                      </a:rPr>
                      <a:t>.</a:t>
                    </a:r>
                    <a:endPara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096483" y="4696606"/>
                    <a:ext cx="10585176" cy="856167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l="-2303" t="-4965" b="-319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4528991" y="5772265"/>
                <a:ext cx="1910330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vectơ</a:t>
                </a:r>
                <a:r>
                  <a:rPr lang="vi-VN" sz="48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vi-VN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và</a:t>
                </a:r>
                <a:r>
                  <a:rPr lang="vi-VN" sz="48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8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latin typeface="Tahoma" panose="020B0604030504040204" pitchFamily="34" charset="0"/>
                    <a:ea typeface="Tahoma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en-US" sz="4800" b="1" i="0" smtClean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991" y="5772265"/>
                <a:ext cx="19103307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1468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70"/>
          <p:cNvGrpSpPr/>
          <p:nvPr/>
        </p:nvGrpSpPr>
        <p:grpSpPr>
          <a:xfrm>
            <a:off x="1373187" y="9067800"/>
            <a:ext cx="21614679" cy="3962400"/>
            <a:chOff x="1390107" y="4038600"/>
            <a:chExt cx="21614679" cy="3962400"/>
          </a:xfrm>
        </p:grpSpPr>
        <p:grpSp>
          <p:nvGrpSpPr>
            <p:cNvPr id="20" name="Group 45"/>
            <p:cNvGrpSpPr/>
            <p:nvPr/>
          </p:nvGrpSpPr>
          <p:grpSpPr>
            <a:xfrm>
              <a:off x="1390107" y="4076041"/>
              <a:ext cx="21614679" cy="3924959"/>
              <a:chOff x="1232452" y="2495616"/>
              <a:chExt cx="21614679" cy="3924959"/>
            </a:xfrm>
          </p:grpSpPr>
          <p:sp>
            <p:nvSpPr>
              <p:cNvPr id="81" name="Rounded Rectangle 80"/>
              <p:cNvSpPr/>
              <p:nvPr/>
            </p:nvSpPr>
            <p:spPr>
              <a:xfrm>
                <a:off x="1232452" y="2858285"/>
                <a:ext cx="21614679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661194" y="4038600"/>
              <a:ext cx="311335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21" name="Group 73"/>
          <p:cNvGrpSpPr/>
          <p:nvPr/>
        </p:nvGrpSpPr>
        <p:grpSpPr>
          <a:xfrm>
            <a:off x="2668587" y="11049000"/>
            <a:ext cx="11089954" cy="769441"/>
            <a:chOff x="2891851" y="9307066"/>
            <a:chExt cx="11089232" cy="769530"/>
          </a:xfrm>
        </p:grpSpPr>
        <p:sp>
          <p:nvSpPr>
            <p:cNvPr id="70" name="TextBox 69"/>
            <p:cNvSpPr txBox="1"/>
            <p:nvPr/>
          </p:nvSpPr>
          <p:spPr>
            <a:xfrm>
              <a:off x="2891851" y="9307066"/>
              <a:ext cx="1108923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i="1" dirty="0" err="1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Quy</a:t>
              </a:r>
              <a:r>
                <a:rPr lang="en-US" sz="4400" b="1" i="1" dirty="0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ước</a:t>
              </a:r>
              <a:r>
                <a:rPr lang="en-US" sz="4400" b="1" i="1" dirty="0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: </a:t>
              </a:r>
              <a:r>
                <a:rPr lang="en-US" sz="4400" b="1" dirty="0" err="1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Nếu</a:t>
              </a: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 u  = 0  </a:t>
              </a:r>
              <a:r>
                <a:rPr lang="en-US" sz="4400" b="1" dirty="0" err="1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hoặc</a:t>
              </a: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 v  = 0 </a:t>
              </a:r>
              <a:r>
                <a:rPr lang="en-US" sz="4400" b="1" dirty="0" err="1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thì</a:t>
              </a:r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:</a:t>
              </a: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7158773" y="945948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>
              <a:off x="10739940" y="9383275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8530284" y="9383275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12035256" y="9383275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79"/>
          <p:cNvGrpSpPr/>
          <p:nvPr/>
        </p:nvGrpSpPr>
        <p:grpSpPr>
          <a:xfrm>
            <a:off x="13488987" y="11049000"/>
            <a:ext cx="2761882" cy="769441"/>
            <a:chOff x="7584282" y="10675218"/>
            <a:chExt cx="2761702" cy="769530"/>
          </a:xfrm>
        </p:grpSpPr>
        <p:sp>
          <p:nvSpPr>
            <p:cNvPr id="75" name="TextBox 74"/>
            <p:cNvSpPr txBox="1"/>
            <p:nvPr/>
          </p:nvSpPr>
          <p:spPr>
            <a:xfrm>
              <a:off x="7609680" y="10675218"/>
              <a:ext cx="273630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u . v = 0</a:t>
              </a: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7584282" y="1078532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8365332" y="1078532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61913"/>
            <a:chOff x="1057275" y="2157174"/>
            <a:chExt cx="17221197" cy="862244"/>
          </a:xfrm>
        </p:grpSpPr>
        <p:sp>
          <p:nvSpPr>
            <p:cNvPr id="9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33192"/>
              <a:chOff x="1057275" y="2186226"/>
              <a:chExt cx="1001712" cy="833192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21189" y="2186226"/>
                <a:ext cx="577365" cy="831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</p:grpSp>
      </p:grpSp>
      <p:grpSp>
        <p:nvGrpSpPr>
          <p:cNvPr id="99" name="Group 9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0" name="Rounded Rectangle 9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082675" y="1922269"/>
              <a:ext cx="407059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TÍCH VÔ HƯỚNG CỦA HAI VECTƠ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C0D0E76-5FFE-45F7-9ED6-E0BDCC4C1F9E}"/>
                  </a:ext>
                </a:extLst>
              </p:cNvPr>
              <p:cNvSpPr txBox="1"/>
              <p:nvPr/>
            </p:nvSpPr>
            <p:spPr>
              <a:xfrm>
                <a:off x="10042396" y="7150839"/>
                <a:ext cx="6051785" cy="814005"/>
              </a:xfrm>
              <a:prstGeom prst="rect">
                <a:avLst/>
              </a:prstGeom>
              <a:solidFill>
                <a:srgbClr val="00B0F0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.|</m:t>
                    </m:r>
                    <m:acc>
                      <m:accPr>
                        <m:chr m:val="⃗"/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  <m: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</m:t>
                    </m:r>
                    <m:r>
                      <m:rPr>
                        <m:sty m:val="p"/>
                      </m:rPr>
                      <a:rPr lang="en-US" sz="4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os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</m:acc>
                        <m:r>
                          <a:rPr lang="en-US" sz="4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18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C0D0E76-5FFE-45F7-9ED6-E0BDCC4C1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2396" y="7150839"/>
                <a:ext cx="6051785" cy="814005"/>
              </a:xfrm>
              <a:prstGeom prst="rect">
                <a:avLst/>
              </a:prstGeom>
              <a:blipFill rotWithShape="1">
                <a:blip r:embed="rId5"/>
                <a:stretch>
                  <a:fillRect r="-2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70"/>
          <p:cNvGrpSpPr/>
          <p:nvPr/>
        </p:nvGrpSpPr>
        <p:grpSpPr>
          <a:xfrm>
            <a:off x="1068388" y="3561956"/>
            <a:ext cx="21564599" cy="9696843"/>
            <a:chOff x="1390107" y="4113544"/>
            <a:chExt cx="21564599" cy="7043912"/>
          </a:xfrm>
        </p:grpSpPr>
        <p:grpSp>
          <p:nvGrpSpPr>
            <p:cNvPr id="20" name="Group 45"/>
            <p:cNvGrpSpPr/>
            <p:nvPr/>
          </p:nvGrpSpPr>
          <p:grpSpPr>
            <a:xfrm>
              <a:off x="1390107" y="4150985"/>
              <a:ext cx="21564599" cy="7006471"/>
              <a:chOff x="1232452" y="2570560"/>
              <a:chExt cx="21564599" cy="7006471"/>
            </a:xfrm>
          </p:grpSpPr>
          <p:sp>
            <p:nvSpPr>
              <p:cNvPr id="81" name="Rounded Rectangle 80"/>
              <p:cNvSpPr/>
              <p:nvPr/>
            </p:nvSpPr>
            <p:spPr>
              <a:xfrm>
                <a:off x="1232452" y="2858283"/>
                <a:ext cx="21564599" cy="6718748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Freeform 20"/>
              <p:cNvSpPr>
                <a:spLocks/>
              </p:cNvSpPr>
              <p:nvPr/>
            </p:nvSpPr>
            <p:spPr bwMode="auto">
              <a:xfrm>
                <a:off x="1247578" y="2570560"/>
                <a:ext cx="3478409" cy="532071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661194" y="4113544"/>
              <a:ext cx="2874692" cy="3714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2" name="Group 27"/>
          <p:cNvGrpSpPr>
            <a:grpSpLocks/>
          </p:cNvGrpSpPr>
          <p:nvPr/>
        </p:nvGrpSpPr>
        <p:grpSpPr bwMode="auto">
          <a:xfrm>
            <a:off x="916059" y="2385737"/>
            <a:ext cx="17222320" cy="861913"/>
            <a:chOff x="1057275" y="2157174"/>
            <a:chExt cx="17221197" cy="862244"/>
          </a:xfrm>
        </p:grpSpPr>
        <p:sp>
          <p:nvSpPr>
            <p:cNvPr id="5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33192"/>
              <a:chOff x="1057275" y="2186226"/>
              <a:chExt cx="1001712" cy="833192"/>
            </a:xfrm>
          </p:grpSpPr>
          <p:sp>
            <p:nvSpPr>
              <p:cNvPr id="55" name="Rounded Rectangle 54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TextBox 31"/>
              <p:cNvSpPr txBox="1">
                <a:spLocks noChangeArrowheads="1"/>
              </p:cNvSpPr>
              <p:nvPr/>
            </p:nvSpPr>
            <p:spPr bwMode="auto">
              <a:xfrm>
                <a:off x="1321189" y="2186226"/>
                <a:ext cx="577365" cy="831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8" name="Rounded Rectangle 57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82675" y="1922269"/>
              <a:ext cx="407059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TÍCH VÔ HƯỚNG CỦA HAI VECTƠ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53F8DE42-D27A-45F6-8275-FFA0A0BE6A43}"/>
                  </a:ext>
                </a:extLst>
              </p:cNvPr>
              <p:cNvSpPr txBox="1"/>
              <p:nvPr/>
            </p:nvSpPr>
            <p:spPr>
              <a:xfrm>
                <a:off x="4440889" y="5125527"/>
                <a:ext cx="18039697" cy="18938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.|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.|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3F8DE42-D27A-45F6-8275-FFA0A0BE6A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0889" y="5125527"/>
                <a:ext cx="18039697" cy="1893852"/>
              </a:xfrm>
              <a:prstGeom prst="rect">
                <a:avLst/>
              </a:prstGeom>
              <a:blipFill rotWithShape="1">
                <a:blip r:embed="rId3"/>
                <a:stretch>
                  <a:fillRect l="-1520" t="-5806" b="-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AF5832B0-7D97-4A6B-A0FE-EBFD98B15426}"/>
                  </a:ext>
                </a:extLst>
              </p:cNvPr>
              <p:cNvSpPr txBox="1"/>
              <p:nvPr/>
            </p:nvSpPr>
            <p:spPr>
              <a:xfrm>
                <a:off x="4503740" y="7144920"/>
                <a:ext cx="12195810" cy="17875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𝒖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𝒖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F5832B0-7D97-4A6B-A0FE-EBFD98B15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3740" y="7144920"/>
                <a:ext cx="12195810" cy="1787541"/>
              </a:xfrm>
              <a:prstGeom prst="rect">
                <a:avLst/>
              </a:prstGeom>
              <a:blipFill rotWithShape="1">
                <a:blip r:embed="rId4"/>
                <a:stretch>
                  <a:fillRect l="-2050" t="-4778" b="-109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D2E16BD0-EBC6-4EDE-9B0A-8192CBB979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03029942"/>
                  </p:ext>
                </p:extLst>
              </p:nvPr>
            </p:nvGraphicFramePr>
            <p:xfrm>
              <a:off x="4440889" y="9475688"/>
              <a:ext cx="21034375" cy="234353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1034375">
                      <a:extLst>
                        <a:ext uri="{9D8B030D-6E8A-4147-A177-3AD203B41FA5}">
                          <a16:colId xmlns:a16="http://schemas.microsoft.com/office/drawing/2014/main" val="2452504184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20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1155700" algn="ctr"/>
                              <a:tab pos="2311400" algn="r"/>
                            </a:tabLs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+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iểu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ức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ộ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dài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ột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ectơ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>
                                  <a:effectLst/>
                                  <a:latin typeface="Cambria Math"/>
                                </a:rPr>
                                <m:t>|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/>
                                    </a:rPr>
                                    <m:t>𝐮</m:t>
                                  </m:r>
                                </m:e>
                              </m:acc>
                              <m:r>
                                <a:rPr lang="en-US" sz="4400" b="1">
                                  <a:effectLst/>
                                  <a:latin typeface="Cambria Math"/>
                                </a:rPr>
                                <m:t>|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4400" b="1" i="1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4400" b="1" i="1">
                                              <a:effectLst/>
                                              <a:latin typeface="Cambria Math"/>
                                            </a:rPr>
                                            <m:t>𝐮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sz="4400" b="1" i="1">
                                          <a:effectLst/>
                                          <a:latin typeface="Cambria Math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a14:m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. </a:t>
                          </a:r>
                        </a:p>
                        <a:p>
                          <a:pPr marL="0" marR="0" algn="l">
                            <a:lnSpc>
                              <a:spcPct val="120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tabLst>
                              <a:tab pos="1155700" algn="ctr"/>
                              <a:tab pos="2311400" algn="r"/>
                            </a:tabLst>
                          </a:pP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+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ính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óc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ữa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4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ectơ</a:t>
                          </a:r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: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effectLst/>
                                  <a:latin typeface="Cambria Math"/>
                                </a:rPr>
                                <m:t>𝐜𝐨𝐬</m:t>
                              </m:r>
                              <m:r>
                                <a:rPr lang="en-US" sz="4400" b="1">
                                  <a:effectLst/>
                                  <a:latin typeface="Cambria Math"/>
                                </a:rPr>
                                <m:t>(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/>
                                    </a:rPr>
                                    <m:t>𝐮</m:t>
                                  </m:r>
                                </m:e>
                              </m:acc>
                              <m:r>
                                <a:rPr lang="en-US" sz="4400" b="1">
                                  <a:effectLst/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/>
                                    </a:rPr>
                                    <m:t>𝐯</m:t>
                                  </m:r>
                                </m:e>
                              </m:acc>
                              <m:r>
                                <a:rPr lang="en-US" sz="4400" b="1">
                                  <a:effectLst/>
                                  <a:latin typeface="Cambria Math"/>
                                </a:rPr>
                                <m:t>)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/>
                                        </a:rPr>
                                        <m:t>𝐮</m:t>
                                      </m:r>
                                    </m:e>
                                  </m:acc>
                                  <m:r>
                                    <a:rPr lang="en-US" sz="4400" b="1">
                                      <a:effectLst/>
                                      <a:latin typeface="Cambria Math"/>
                                    </a:rPr>
                                    <m:t>.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/>
                                        </a:rPr>
                                        <m:t>𝐯</m:t>
                                      </m:r>
                                    </m:e>
                                  </m:acc>
                                </m:num>
                                <m:den>
                                  <m:r>
                                    <a:rPr lang="en-US" sz="4400" b="1">
                                      <a:effectLst/>
                                      <a:latin typeface="Cambria Math"/>
                                    </a:rPr>
                                    <m:t>|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/>
                                        </a:rPr>
                                        <m:t>𝐮</m:t>
                                      </m:r>
                                    </m:e>
                                  </m:acc>
                                  <m:r>
                                    <a:rPr lang="en-US" sz="4400" b="1">
                                      <a:effectLst/>
                                      <a:latin typeface="Cambria Math"/>
                                    </a:rPr>
                                    <m:t>|.|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effectLst/>
                                          <a:latin typeface="Cambria Math"/>
                                        </a:rPr>
                                        <m:t>𝐯</m:t>
                                      </m:r>
                                    </m:e>
                                  </m:acc>
                                  <m:r>
                                    <a:rPr lang="en-US" sz="4400" b="1">
                                      <a:effectLst/>
                                      <a:latin typeface="Cambria Math"/>
                                    </a:rPr>
                                    <m:t>|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44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89235157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2E16BD0-EBC6-4EDE-9B0A-8192CBB9792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03029942"/>
                  </p:ext>
                </p:extLst>
              </p:nvPr>
            </p:nvGraphicFramePr>
            <p:xfrm>
              <a:off x="4440889" y="9475688"/>
              <a:ext cx="21034375" cy="234353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1034375">
                      <a:extLst>
                        <a:ext uri="{9D8B030D-6E8A-4147-A177-3AD203B41FA5}">
                          <a16:colId xmlns:a16="http://schemas.microsoft.com/office/drawing/2014/main" xmlns:a14="http://schemas.microsoft.com/office/drawing/2010/main" xmlns="" val="2452504184"/>
                        </a:ext>
                      </a:extLst>
                    </a:gridCol>
                  </a:tblGrid>
                  <a:tr h="234353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5"/>
                          <a:stretch>
                            <a:fillRect t="-1299" r="-29" b="-363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xmlns:a14="http://schemas.microsoft.com/office/drawing/2010/main" xmlns="" val="2892351577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206979" y="3281573"/>
            <a:ext cx="21309262" cy="1600438"/>
            <a:chOff x="978531" y="2068519"/>
            <a:chExt cx="21074900" cy="1600438"/>
          </a:xfrm>
        </p:grpSpPr>
        <p:sp>
          <p:nvSpPr>
            <p:cNvPr id="4" name="TextBox 3"/>
            <p:cNvSpPr txBox="1"/>
            <p:nvPr/>
          </p:nvSpPr>
          <p:spPr>
            <a:xfrm>
              <a:off x="1902127" y="2068519"/>
              <a:ext cx="20151304" cy="16004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ts val="1200"/>
                </a:spcBef>
              </a:pP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: </a:t>
              </a:r>
            </a:p>
            <a:p>
              <a:pPr>
                <a:spcBef>
                  <a:spcPts val="1200"/>
                </a:spcBef>
              </a:pP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Dạng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1:Tính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tích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vô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hướng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hai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véctơ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trong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không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gian</a:t>
              </a:r>
              <a:endParaRPr 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978531" y="2795826"/>
              <a:ext cx="57105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151398" y="7750568"/>
            <a:ext cx="2037539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Dạng</a:t>
            </a:r>
            <a:r>
              <a:rPr 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2:Tính </a:t>
            </a:r>
            <a:r>
              <a:rPr lang="en-US" sz="44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góc</a:t>
            </a:r>
            <a:r>
              <a:rPr 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của</a:t>
            </a:r>
            <a:r>
              <a:rPr 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hai</a:t>
            </a:r>
            <a:r>
              <a:rPr 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véctơ</a:t>
            </a:r>
            <a:r>
              <a:rPr 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trong</a:t>
            </a:r>
            <a:r>
              <a:rPr 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không</a:t>
            </a:r>
            <a:r>
              <a:rPr lang="en-US" sz="4400" b="1" i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gian</a:t>
            </a:r>
            <a:endParaRPr lang="en-US" sz="4400" b="1" i="1" dirty="0">
              <a:solidFill>
                <a:srgbClr val="145F82"/>
              </a:solidFill>
              <a:latin typeface="Tahoma" panose="020B0604030504040204" pitchFamily="34" charset="0"/>
              <a:ea typeface="Tahoma" pitchFamily="34" charset="0"/>
              <a:cs typeface="Tahoma" panose="020B0604030504040204" pitchFamily="34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2233694" y="5093997"/>
            <a:ext cx="13875935" cy="2431435"/>
            <a:chOff x="2233694" y="5093997"/>
            <a:chExt cx="13875935" cy="2431435"/>
          </a:xfrm>
        </p:grpSpPr>
        <p:sp>
          <p:nvSpPr>
            <p:cNvPr id="2" name="Rectangle 1"/>
            <p:cNvSpPr/>
            <p:nvPr/>
          </p:nvSpPr>
          <p:spPr>
            <a:xfrm>
              <a:off x="3030940" y="5093997"/>
              <a:ext cx="13078689" cy="243143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>
                <a:spcBef>
                  <a:spcPts val="1200"/>
                </a:spcBef>
                <a:spcAft>
                  <a:spcPts val="0"/>
                </a:spcAft>
              </a:pPr>
              <a:r>
                <a:rPr lang="en-US" sz="4400" b="1" dirty="0">
                  <a:solidFill>
                    <a:srgbClr val="0000FF"/>
                  </a:solidFill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rPr>
                <a:t>   </a:t>
              </a:r>
              <a:r>
                <a:rPr lang="en-US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400" b="1" dirty="0">
                  <a:solidFill>
                    <a:schemeClr val="tx2"/>
                  </a:solidFill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rPr>
                <a:t>pháp</a:t>
              </a:r>
              <a:r>
                <a:rPr lang="en-US" sz="4400" b="1" dirty="0">
                  <a:solidFill>
                    <a:schemeClr val="tx2"/>
                  </a:solidFill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rPr>
                <a:t>: </a:t>
              </a:r>
            </a:p>
            <a:p>
              <a:pPr marL="342900" marR="0" lvl="0" indent="-342900">
                <a:spcBef>
                  <a:spcPts val="1200"/>
                </a:spcBef>
                <a:spcAft>
                  <a:spcPts val="0"/>
                </a:spcAft>
                <a:buFont typeface="Times New Roman" panose="02020603050405020304" pitchFamily="18" charset="0"/>
                <a:buChar char="-"/>
              </a:pPr>
              <a:r>
                <a:rPr lang="pt-BR" sz="4400" b="1" dirty="0">
                  <a:latin typeface="Tahoma" panose="020B0604030504040204" pitchFamily="34" charset="0"/>
                  <a:cs typeface="Tahoma" panose="020B0604030504040204" pitchFamily="34" charset="0"/>
                </a:rPr>
                <a:t>Áp dụng công thức: 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400" b="1" dirty="0">
                  <a:latin typeface="Tahoma" panose="020B0604030504040204" pitchFamily="34" charset="0"/>
                  <a:cs typeface="Tahoma" panose="020B0604030504040204" pitchFamily="34" charset="0"/>
                </a:rPr>
                <a:t>- Sử dụng tính chất và các nhận xét. </a:t>
              </a:r>
              <a:endParaRPr lang="en-US" sz="4400" b="1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2233694" y="5156169"/>
              <a:ext cx="891401" cy="891401"/>
            </a:xfrm>
            <a:prstGeom prst="ellipse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4800" b="1" dirty="0">
                  <a:solidFill>
                    <a:schemeClr val="bg1">
                      <a:lumMod val="50000"/>
                    </a:schemeClr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1</a:t>
              </a:r>
              <a:endParaRPr lang="en-US" sz="4800" b="1" dirty="0">
                <a:solidFill>
                  <a:schemeClr val="bg1">
                    <a:lumMod val="50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8993187" y="5943600"/>
                  <a:ext cx="662405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=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|.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𝒐𝒔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en-US" sz="4800" b="1" dirty="0">
                    <a:latin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93187" y="5943600"/>
                  <a:ext cx="6624057" cy="830997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27"/>
          <p:cNvGrpSpPr>
            <a:grpSpLocks/>
          </p:cNvGrpSpPr>
          <p:nvPr/>
        </p:nvGrpSpPr>
        <p:grpSpPr bwMode="auto">
          <a:xfrm>
            <a:off x="916059" y="2385737"/>
            <a:ext cx="17222320" cy="861913"/>
            <a:chOff x="1057275" y="2157174"/>
            <a:chExt cx="17221197" cy="862244"/>
          </a:xfrm>
        </p:grpSpPr>
        <p:sp>
          <p:nvSpPr>
            <p:cNvPr id="32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3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33192"/>
              <a:chOff x="1057275" y="2186226"/>
              <a:chExt cx="1001712" cy="833192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5" name="TextBox 31"/>
              <p:cNvSpPr txBox="1">
                <a:spLocks noChangeArrowheads="1"/>
              </p:cNvSpPr>
              <p:nvPr/>
            </p:nvSpPr>
            <p:spPr bwMode="auto">
              <a:xfrm>
                <a:off x="1321189" y="2186226"/>
                <a:ext cx="577365" cy="831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</p:grpSp>
      </p:grpSp>
      <p:grpSp>
        <p:nvGrpSpPr>
          <p:cNvPr id="36" name="Group 35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37" name="Rounded Rectangle 36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082675" y="1922269"/>
              <a:ext cx="407059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TÍCH VÔ HƯỚNG CỦA HAI VECTƠ TRONG KHÔNG GIAN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140846" y="8770134"/>
            <a:ext cx="21025541" cy="2431435"/>
            <a:chOff x="2140846" y="8770134"/>
            <a:chExt cx="21025541" cy="2431435"/>
          </a:xfrm>
        </p:grpSpPr>
        <p:sp>
          <p:nvSpPr>
            <p:cNvPr id="10" name="Oval 9"/>
            <p:cNvSpPr/>
            <p:nvPr/>
          </p:nvSpPr>
          <p:spPr>
            <a:xfrm>
              <a:off x="2140846" y="8962500"/>
              <a:ext cx="891401" cy="891401"/>
            </a:xfrm>
            <a:prstGeom prst="ellipse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4800" b="1" dirty="0">
                  <a:solidFill>
                    <a:schemeClr val="bg1">
                      <a:lumMod val="50000"/>
                    </a:schemeClr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1</a:t>
              </a:r>
              <a:endParaRPr lang="en-US" sz="4800" b="1" dirty="0">
                <a:solidFill>
                  <a:schemeClr val="bg1">
                    <a:lumMod val="50000"/>
                  </a:schemeClr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153576" y="8770134"/>
              <a:ext cx="20012811" cy="243143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>
                <a:spcBef>
                  <a:spcPts val="1200"/>
                </a:spcBef>
                <a:spcAft>
                  <a:spcPts val="0"/>
                </a:spcAft>
              </a:pPr>
              <a:r>
                <a:rPr lang="en-US" sz="4400" b="1" dirty="0">
                  <a:solidFill>
                    <a:srgbClr val="0000FF"/>
                  </a:solidFill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rPr>
                <a:t>   </a:t>
              </a:r>
              <a:r>
                <a:rPr lang="en-US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400" b="1" dirty="0">
                  <a:solidFill>
                    <a:schemeClr val="tx2"/>
                  </a:solidFill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rPr>
                <a:t>pháp</a:t>
              </a:r>
              <a:r>
                <a:rPr lang="en-US" sz="4400" b="1" dirty="0">
                  <a:solidFill>
                    <a:schemeClr val="tx2"/>
                  </a:solidFill>
                  <a:latin typeface="Tahoma" panose="020B0604030504040204" pitchFamily="34" charset="0"/>
                  <a:ea typeface="Calibri" panose="020F0502020204030204" pitchFamily="34" charset="0"/>
                  <a:cs typeface="Tahoma" panose="020B0604030504040204" pitchFamily="34" charset="0"/>
                </a:rPr>
                <a:t>: 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400" b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ách 1:</a:t>
              </a:r>
              <a:r>
                <a:rPr lang="pt-BR" sz="4400" b="1" dirty="0">
                  <a:latin typeface="Tahoma" panose="020B0604030504040204" pitchFamily="34" charset="0"/>
                  <a:cs typeface="Tahoma" panose="020B0604030504040204" pitchFamily="34" charset="0"/>
                </a:rPr>
                <a:t> Áp dụng định nghĩa góc của 2 véc tơ trong không gian.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400" b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ách 2:  </a:t>
              </a:r>
              <a:r>
                <a:rPr lang="pt-BR" sz="4400" b="1" dirty="0">
                  <a:latin typeface="Tahoma" panose="020B0604030504040204" pitchFamily="34" charset="0"/>
                  <a:cs typeface="Tahoma" panose="020B0604030504040204" pitchFamily="34" charset="0"/>
                </a:rPr>
                <a:t>Sử dụng các nhận xét và tính chất </a:t>
              </a:r>
              <a:endParaRPr lang="en-US" sz="4400" b="1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846656" y="11521512"/>
            <a:ext cx="5700201" cy="1882092"/>
            <a:chOff x="5941011" y="11717598"/>
            <a:chExt cx="5700201" cy="1882092"/>
          </a:xfrm>
        </p:grpSpPr>
        <p:sp>
          <p:nvSpPr>
            <p:cNvPr id="41" name="Rounded Rectangle 40"/>
            <p:cNvSpPr/>
            <p:nvPr/>
          </p:nvSpPr>
          <p:spPr>
            <a:xfrm>
              <a:off x="5941011" y="11717598"/>
              <a:ext cx="5700201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5944542" y="11770890"/>
                  <a:ext cx="5010025" cy="155510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4542" y="11770890"/>
                  <a:ext cx="5010025" cy="155510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0828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Group 54">
            <a:extLst>
              <a:ext uri="{FF2B5EF4-FFF2-40B4-BE49-F238E27FC236}">
                <a16:creationId xmlns:a16="http://schemas.microsoft.com/office/drawing/2014/main" id="{4081787C-1B9C-46EB-824B-1754497667A0}"/>
              </a:ext>
            </a:extLst>
          </p:cNvPr>
          <p:cNvGrpSpPr/>
          <p:nvPr/>
        </p:nvGrpSpPr>
        <p:grpSpPr>
          <a:xfrm>
            <a:off x="1216058" y="4137920"/>
            <a:ext cx="21816928" cy="3412263"/>
            <a:chOff x="1050362" y="3405486"/>
            <a:chExt cx="21816928" cy="3412263"/>
          </a:xfrm>
        </p:grpSpPr>
        <p:sp>
          <p:nvSpPr>
            <p:cNvPr id="93" name="Rounded Rectangle 61">
              <a:extLst>
                <a:ext uri="{FF2B5EF4-FFF2-40B4-BE49-F238E27FC236}">
                  <a16:creationId xmlns:a16="http://schemas.microsoft.com/office/drawing/2014/main" id="{198B5EE4-8567-4622-B429-D72BBCF58D76}"/>
                </a:ext>
              </a:extLst>
            </p:cNvPr>
            <p:cNvSpPr/>
            <p:nvPr/>
          </p:nvSpPr>
          <p:spPr>
            <a:xfrm>
              <a:off x="1050362" y="3790950"/>
              <a:ext cx="21816928" cy="3026799"/>
            </a:xfrm>
            <a:prstGeom prst="roundRect">
              <a:avLst>
                <a:gd name="adj" fmla="val 5347"/>
              </a:avLst>
            </a:prstGeom>
            <a:solidFill>
              <a:srgbClr val="70AD47">
                <a:lumMod val="20000"/>
                <a:lumOff val="80000"/>
              </a:srgbClr>
            </a:solidFill>
            <a:ln w="28575" cap="flat" cmpd="sng" algn="ctr">
              <a:solidFill>
                <a:srgbClr val="70AD47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just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94" name="Group 67">
              <a:extLst>
                <a:ext uri="{FF2B5EF4-FFF2-40B4-BE49-F238E27FC236}">
                  <a16:creationId xmlns:a16="http://schemas.microsoft.com/office/drawing/2014/main" id="{2FCC8BC5-49A1-48E2-B182-33E4AFDF6BCF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95" name="Freeform 20">
                <a:extLst>
                  <a:ext uri="{FF2B5EF4-FFF2-40B4-BE49-F238E27FC236}">
                    <a16:creationId xmlns:a16="http://schemas.microsoft.com/office/drawing/2014/main" id="{8936B8C4-6D32-4DC9-92D7-8B8021B945C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rgbClr val="70AD47">
                  <a:lumMod val="75000"/>
                </a:srgbClr>
              </a:solidFill>
              <a:ln w="57150">
                <a:solidFill>
                  <a:srgbClr val="70AD47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2BCD9DAD-97A5-4798-9BC9-2B6F90838624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97" name="Group 70">
                <a:extLst>
                  <a:ext uri="{FF2B5EF4-FFF2-40B4-BE49-F238E27FC236}">
                    <a16:creationId xmlns:a16="http://schemas.microsoft.com/office/drawing/2014/main" id="{5CD18DE2-474F-4416-8542-482A592E6D86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9" name="Rectangle 98">
                  <a:extLst>
                    <a:ext uri="{FF2B5EF4-FFF2-40B4-BE49-F238E27FC236}">
                      <a16:creationId xmlns:a16="http://schemas.microsoft.com/office/drawing/2014/main" id="{B4D6D169-F8A4-4FD2-ACE4-6C1AD695077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00" name="Freeform 13">
                  <a:extLst>
                    <a:ext uri="{FF2B5EF4-FFF2-40B4-BE49-F238E27FC236}">
                      <a16:creationId xmlns:a16="http://schemas.microsoft.com/office/drawing/2014/main" id="{DFF56C62-E6E3-40D4-8818-F8F17337B4D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1" name="Freeform 14">
                  <a:extLst>
                    <a:ext uri="{FF2B5EF4-FFF2-40B4-BE49-F238E27FC236}">
                      <a16:creationId xmlns:a16="http://schemas.microsoft.com/office/drawing/2014/main" id="{47369703-6F19-4C8E-B272-8BFF2468D23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2" name="Freeform 15">
                  <a:extLst>
                    <a:ext uri="{FF2B5EF4-FFF2-40B4-BE49-F238E27FC236}">
                      <a16:creationId xmlns:a16="http://schemas.microsoft.com/office/drawing/2014/main" id="{77547E54-C04E-4B0E-8D0D-FAF8147A1ED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3" name="Freeform 16">
                  <a:extLst>
                    <a:ext uri="{FF2B5EF4-FFF2-40B4-BE49-F238E27FC236}">
                      <a16:creationId xmlns:a16="http://schemas.microsoft.com/office/drawing/2014/main" id="{E485991B-0E4B-4EA8-8EA4-697131E4FA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4" name="Freeform 17">
                  <a:extLst>
                    <a:ext uri="{FF2B5EF4-FFF2-40B4-BE49-F238E27FC236}">
                      <a16:creationId xmlns:a16="http://schemas.microsoft.com/office/drawing/2014/main" id="{74BECFC9-2B9F-435F-BF68-038CC0FC1D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5" name="Freeform 18">
                  <a:extLst>
                    <a:ext uri="{FF2B5EF4-FFF2-40B4-BE49-F238E27FC236}">
                      <a16:creationId xmlns:a16="http://schemas.microsoft.com/office/drawing/2014/main" id="{0617ACA5-0722-4923-BEA0-F12AE779316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6" name="Freeform 19">
                  <a:extLst>
                    <a:ext uri="{FF2B5EF4-FFF2-40B4-BE49-F238E27FC236}">
                      <a16:creationId xmlns:a16="http://schemas.microsoft.com/office/drawing/2014/main" id="{7B6061E8-1A8B-485E-92D7-890188A8F4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7" name="Freeform 20">
                  <a:extLst>
                    <a:ext uri="{FF2B5EF4-FFF2-40B4-BE49-F238E27FC236}">
                      <a16:creationId xmlns:a16="http://schemas.microsoft.com/office/drawing/2014/main" id="{4904FDDF-18A1-4C53-9667-C05937F164D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8" name="Freeform 21">
                  <a:extLst>
                    <a:ext uri="{FF2B5EF4-FFF2-40B4-BE49-F238E27FC236}">
                      <a16:creationId xmlns:a16="http://schemas.microsoft.com/office/drawing/2014/main" id="{23C2B88D-79DE-454B-9371-0598F0D4B89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" name="Freeform 22">
                  <a:extLst>
                    <a:ext uri="{FF2B5EF4-FFF2-40B4-BE49-F238E27FC236}">
                      <a16:creationId xmlns:a16="http://schemas.microsoft.com/office/drawing/2014/main" id="{352CB20A-0ECE-4526-979D-B95B98A7C4F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" name="Freeform 23">
                  <a:extLst>
                    <a:ext uri="{FF2B5EF4-FFF2-40B4-BE49-F238E27FC236}">
                      <a16:creationId xmlns:a16="http://schemas.microsoft.com/office/drawing/2014/main" id="{6C0EB185-FC11-422D-828F-ED9FCCC56D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" name="Freeform 24">
                  <a:extLst>
                    <a:ext uri="{FF2B5EF4-FFF2-40B4-BE49-F238E27FC236}">
                      <a16:creationId xmlns:a16="http://schemas.microsoft.com/office/drawing/2014/main" id="{2446E753-8E45-468A-9C5D-855DC63821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" name="Freeform 25">
                  <a:extLst>
                    <a:ext uri="{FF2B5EF4-FFF2-40B4-BE49-F238E27FC236}">
                      <a16:creationId xmlns:a16="http://schemas.microsoft.com/office/drawing/2014/main" id="{F15708F2-5AD6-4FDA-80CD-F10C09A8B0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" name="Freeform 26">
                  <a:extLst>
                    <a:ext uri="{FF2B5EF4-FFF2-40B4-BE49-F238E27FC236}">
                      <a16:creationId xmlns:a16="http://schemas.microsoft.com/office/drawing/2014/main" id="{13B4833D-1A5C-42B4-86DD-A6C3CC8793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3" name="Freeform 27">
                  <a:extLst>
                    <a:ext uri="{FF2B5EF4-FFF2-40B4-BE49-F238E27FC236}">
                      <a16:creationId xmlns:a16="http://schemas.microsoft.com/office/drawing/2014/main" id="{DA96A573-2F73-435B-B40A-FC3EA06C1E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4" name="Freeform 28">
                  <a:extLst>
                    <a:ext uri="{FF2B5EF4-FFF2-40B4-BE49-F238E27FC236}">
                      <a16:creationId xmlns:a16="http://schemas.microsoft.com/office/drawing/2014/main" id="{597D26D9-C02A-4815-AD15-FE88D1F844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5" name="Freeform 29">
                  <a:extLst>
                    <a:ext uri="{FF2B5EF4-FFF2-40B4-BE49-F238E27FC236}">
                      <a16:creationId xmlns:a16="http://schemas.microsoft.com/office/drawing/2014/main" id="{9C09F31B-998E-4DD2-BD2B-BF5529340C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6" name="Freeform 30">
                  <a:extLst>
                    <a:ext uri="{FF2B5EF4-FFF2-40B4-BE49-F238E27FC236}">
                      <a16:creationId xmlns:a16="http://schemas.microsoft.com/office/drawing/2014/main" id="{A37CF5A2-A832-4386-9CD7-72481619EB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7" name="Freeform 31">
                  <a:extLst>
                    <a:ext uri="{FF2B5EF4-FFF2-40B4-BE49-F238E27FC236}">
                      <a16:creationId xmlns:a16="http://schemas.microsoft.com/office/drawing/2014/main" id="{4855F593-61B1-44E1-AA56-7783D80539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8" name="Freeform 32">
                  <a:extLst>
                    <a:ext uri="{FF2B5EF4-FFF2-40B4-BE49-F238E27FC236}">
                      <a16:creationId xmlns:a16="http://schemas.microsoft.com/office/drawing/2014/main" id="{2C6D0CEE-7B1D-42A3-9899-1EEED69B6A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9" name="Freeform 33">
                  <a:extLst>
                    <a:ext uri="{FF2B5EF4-FFF2-40B4-BE49-F238E27FC236}">
                      <a16:creationId xmlns:a16="http://schemas.microsoft.com/office/drawing/2014/main" id="{3EA4DA93-8EC7-4CEE-BAF6-41F73F5FD6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0" name="Freeform 34">
                  <a:extLst>
                    <a:ext uri="{FF2B5EF4-FFF2-40B4-BE49-F238E27FC236}">
                      <a16:creationId xmlns:a16="http://schemas.microsoft.com/office/drawing/2014/main" id="{1CAEE4FD-12A4-4FE8-B3BE-7C3EF9A2AF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1" name="Freeform 35">
                  <a:extLst>
                    <a:ext uri="{FF2B5EF4-FFF2-40B4-BE49-F238E27FC236}">
                      <a16:creationId xmlns:a16="http://schemas.microsoft.com/office/drawing/2014/main" id="{E8997632-7B9C-4214-9D5B-F845963A21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2" name="Freeform 36">
                  <a:extLst>
                    <a:ext uri="{FF2B5EF4-FFF2-40B4-BE49-F238E27FC236}">
                      <a16:creationId xmlns:a16="http://schemas.microsoft.com/office/drawing/2014/main" id="{9353558A-20FF-4AFC-B9AA-A0E6AC4294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7" name="TextBox 6"/>
          <p:cNvSpPr txBox="1"/>
          <p:nvPr/>
        </p:nvSpPr>
        <p:spPr>
          <a:xfrm>
            <a:off x="2094146" y="3361547"/>
            <a:ext cx="213972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Dạng</a:t>
            </a:r>
            <a:r>
              <a: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1: </a:t>
            </a:r>
            <a:r>
              <a:rPr lang="en-US" sz="44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tích</a:t>
            </a:r>
            <a:r>
              <a: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vô</a:t>
            </a:r>
            <a:r>
              <a: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hướng</a:t>
            </a:r>
            <a:r>
              <a: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véctơ</a:t>
            </a:r>
            <a:r>
              <a: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gian</a:t>
            </a:r>
            <a:r>
              <a: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557" y="7803016"/>
            <a:ext cx="21819676" cy="4769984"/>
            <a:chOff x="1270511" y="5818334"/>
            <a:chExt cx="21819676" cy="518627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8656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18334"/>
              <a:ext cx="3568119" cy="894528"/>
              <a:chOff x="1224541" y="6256901"/>
              <a:chExt cx="3568119" cy="89452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680" y="6256901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5075524" y="4731327"/>
                <a:ext cx="13585008" cy="87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Cho</a:t>
                </a:r>
                <a:r>
                  <a:rPr lang="vi-VN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,|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pt-BR" sz="4400" b="1" dirty="0">
                    <a:latin typeface="Tahoma" panose="020B0604030504040204" pitchFamily="34" charset="0"/>
                    <a:ea typeface="Calibri" panose="020F0502020204030204" pitchFamily="34" charset="0"/>
                    <a:cs typeface="Tahoma" panose="020B0604030504040204" pitchFamily="34" charset="0"/>
                  </a:rPr>
                  <a:t>góc giữ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𝟐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5524" y="4731327"/>
                <a:ext cx="13585008" cy="870110"/>
              </a:xfrm>
              <a:prstGeom prst="rect">
                <a:avLst/>
              </a:prstGeom>
              <a:blipFill rotWithShape="1">
                <a:blip r:embed="rId3"/>
                <a:stretch>
                  <a:fillRect l="-1840" t="-3497" b="-3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/>
              <p:nvPr/>
            </p:nvSpPr>
            <p:spPr>
              <a:xfrm>
                <a:off x="4954587" y="5715000"/>
                <a:ext cx="13853376" cy="87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400" b="1" dirty="0">
                    <a:latin typeface="Tahoma" panose="020B0604030504040204" pitchFamily="34" charset="0"/>
                    <a:ea typeface="Calibri" panose="020F0502020204030204" pitchFamily="34" charset="0"/>
                  </a:rPr>
                  <a:t>Tính tích vô hướng của hai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4587" y="5715000"/>
                <a:ext cx="13853376" cy="870110"/>
              </a:xfrm>
              <a:prstGeom prst="rect">
                <a:avLst/>
              </a:prstGeom>
              <a:blipFill rotWithShape="1">
                <a:blip r:embed="rId4"/>
                <a:stretch>
                  <a:fillRect l="-1805" t="-3521" b="-3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4" name="Group 27"/>
          <p:cNvGrpSpPr>
            <a:grpSpLocks/>
          </p:cNvGrpSpPr>
          <p:nvPr/>
        </p:nvGrpSpPr>
        <p:grpSpPr bwMode="auto">
          <a:xfrm>
            <a:off x="916059" y="2385737"/>
            <a:ext cx="17222320" cy="861913"/>
            <a:chOff x="1057275" y="2157174"/>
            <a:chExt cx="17221197" cy="862244"/>
          </a:xfrm>
        </p:grpSpPr>
        <p:sp>
          <p:nvSpPr>
            <p:cNvPr id="11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7697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4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400" b="1" i="1" dirty="0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rgbClr val="145F82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gian</a:t>
              </a:r>
              <a:endParaRPr lang="en-US" sz="4400" b="1" i="1" dirty="0">
                <a:solidFill>
                  <a:srgbClr val="145F82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33192"/>
              <a:chOff x="1057275" y="2186226"/>
              <a:chExt cx="1001712" cy="833192"/>
            </a:xfrm>
          </p:grpSpPr>
          <p:sp>
            <p:nvSpPr>
              <p:cNvPr id="117" name="Rounded Rectangle 11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 dirty="0">
                  <a:latin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8" name="TextBox 31"/>
              <p:cNvSpPr txBox="1">
                <a:spLocks noChangeArrowheads="1"/>
              </p:cNvSpPr>
              <p:nvPr/>
            </p:nvSpPr>
            <p:spPr bwMode="auto">
              <a:xfrm>
                <a:off x="1321189" y="2186226"/>
                <a:ext cx="577365" cy="831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</p:grpSp>
      </p:grpSp>
      <p:grpSp>
        <p:nvGrpSpPr>
          <p:cNvPr id="119" name="Group 11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20" name="Rounded Rectangle 11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082675" y="1922269"/>
              <a:ext cx="407059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itchFamily="34" charset="0"/>
                  <a:cs typeface="Tahoma" panose="020B0604030504040204" pitchFamily="34" charset="0"/>
                </a:rPr>
                <a:t>TÍCH VÔ HƯỚNG CỦA HAI VECTƠ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263956" y="8318685"/>
                <a:ext cx="7817380" cy="9243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|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|.|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|.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𝒄𝒐𝒔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3956" y="8318685"/>
                <a:ext cx="7817380" cy="92435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090128" y="9611675"/>
                <a:ext cx="4140236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𝟑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𝟓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𝐜𝐨𝐬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𝟐𝟎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8" y="9611675"/>
                <a:ext cx="4140236" cy="78476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090128" y="10752316"/>
                <a:ext cx="2215157" cy="1373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8" y="10752316"/>
                <a:ext cx="2215157" cy="137377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471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18</TotalTime>
  <Words>3665</Words>
  <PresentationFormat>Custom</PresentationFormat>
  <Paragraphs>601</Paragraphs>
  <Slides>35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Arial</vt:lpstr>
      <vt:lpstr>Calibri</vt:lpstr>
      <vt:lpstr>Cambria Math</vt:lpstr>
      <vt:lpstr>Tahoma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10-09T04:24:30Z</dcterms:modified>
</cp:coreProperties>
</file>